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B60" w:rsidRPr="00713C8E" w:rsidRDefault="003640A3" w:rsidP="003C7242">
      <w:pPr>
        <w:pStyle w:val="2"/>
        <w:numPr>
          <w:ilvl w:val="0"/>
          <w:numId w:val="23"/>
        </w:numPr>
        <w:spacing w:line="276" w:lineRule="auto"/>
        <w:jc w:val="center"/>
        <w:rPr>
          <w:rStyle w:val="Zag11"/>
        </w:rPr>
      </w:pPr>
      <w:r>
        <w:rPr>
          <w:rStyle w:val="Zag11"/>
        </w:rPr>
        <w:t>Общие положения</w:t>
      </w:r>
    </w:p>
    <w:p w:rsidR="00116253" w:rsidRPr="00116253" w:rsidRDefault="009260BB" w:rsidP="00116253">
      <w:pPr>
        <w:spacing w:line="238" w:lineRule="auto"/>
        <w:ind w:left="260" w:right="8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9260BB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9260BB">
        <w:rPr>
          <w:rFonts w:ascii="Times New Roman" w:eastAsia="Times New Roman" w:hAnsi="Times New Roman" w:cs="Times New Roman"/>
          <w:sz w:val="28"/>
          <w:szCs w:val="28"/>
        </w:rPr>
        <w:t>Основная образовательная программа основного общего образования (д</w:t>
      </w:r>
      <w:r w:rsidR="007A6524">
        <w:rPr>
          <w:rFonts w:ascii="Times New Roman" w:hAnsi="Times New Roman" w:cs="Times New Roman"/>
          <w:sz w:val="28"/>
          <w:szCs w:val="28"/>
        </w:rPr>
        <w:t>алее – ООП ООО) муниципального автоном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ного </w:t>
      </w:r>
      <w:r w:rsidR="007A6524">
        <w:rPr>
          <w:rFonts w:ascii="Times New Roman" w:hAnsi="Times New Roman" w:cs="Times New Roman"/>
          <w:sz w:val="28"/>
          <w:szCs w:val="28"/>
        </w:rPr>
        <w:t>обще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образовательного учреждения </w:t>
      </w:r>
      <w:r w:rsidR="007A6524">
        <w:rPr>
          <w:rFonts w:ascii="Times New Roman" w:hAnsi="Times New Roman" w:cs="Times New Roman"/>
          <w:sz w:val="28"/>
          <w:szCs w:val="28"/>
        </w:rPr>
        <w:t>«Средняя общеобразовательная  школа №1»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 (далее – </w:t>
      </w:r>
      <w:r w:rsidR="007A6524">
        <w:rPr>
          <w:rFonts w:ascii="Times New Roman" w:hAnsi="Times New Roman" w:cs="Times New Roman"/>
          <w:sz w:val="28"/>
          <w:szCs w:val="28"/>
        </w:rPr>
        <w:t>МАОУ «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 СОШ</w:t>
      </w:r>
      <w:r w:rsidR="007A6524">
        <w:rPr>
          <w:rFonts w:ascii="Times New Roman" w:hAnsi="Times New Roman" w:cs="Times New Roman"/>
          <w:sz w:val="28"/>
          <w:szCs w:val="28"/>
        </w:rPr>
        <w:t>№1»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>) разработана в соответствии с требованиями Федерального государственного образовательного стандарта основного обще</w:t>
      </w:r>
      <w:r w:rsidR="006420C8">
        <w:rPr>
          <w:rFonts w:ascii="Times New Roman" w:eastAsia="Times New Roman" w:hAnsi="Times New Roman" w:cs="Times New Roman"/>
          <w:sz w:val="28"/>
          <w:szCs w:val="28"/>
        </w:rPr>
        <w:t xml:space="preserve">го образования (далее – ФГОС ООО), </w:t>
      </w:r>
      <w:r w:rsidR="00116253" w:rsidRPr="00116253">
        <w:rPr>
          <w:rFonts w:ascii="Times New Roman" w:eastAsia="Times New Roman" w:hAnsi="Times New Roman"/>
          <w:sz w:val="28"/>
          <w:szCs w:val="28"/>
        </w:rPr>
        <w:t>с учетом примерной основной образовательной программой основного общего образования (одобрена решением федерального учебно</w:t>
      </w:r>
      <w:r w:rsidR="001A73FE">
        <w:rPr>
          <w:rFonts w:ascii="Times New Roman" w:eastAsia="Times New Roman" w:hAnsi="Times New Roman"/>
          <w:sz w:val="28"/>
          <w:szCs w:val="28"/>
        </w:rPr>
        <w:t>-</w:t>
      </w:r>
      <w:r w:rsidR="00116253" w:rsidRPr="00116253">
        <w:rPr>
          <w:rFonts w:ascii="Times New Roman" w:eastAsia="Times New Roman" w:hAnsi="Times New Roman"/>
          <w:sz w:val="28"/>
          <w:szCs w:val="28"/>
        </w:rPr>
        <w:t>методического объединения по общему образованию в редакции протокола № 3/15 от 28.10.2015</w:t>
      </w:r>
      <w:proofErr w:type="gramEnd"/>
      <w:r w:rsidR="00116253" w:rsidRPr="00116253">
        <w:rPr>
          <w:rFonts w:ascii="Times New Roman" w:eastAsia="Times New Roman" w:hAnsi="Times New Roman"/>
          <w:sz w:val="28"/>
          <w:szCs w:val="28"/>
        </w:rPr>
        <w:t xml:space="preserve">), а также анализа образовательных запросов участников образовательных отношений школы. Основная образовательная программа основного общего образования (далее по тексту ООП ООО)  школы определяет цели, задачи, планируемые результаты, содержание и организацию образовательной деятельности на уровне основного общего образования. ООП ООО </w:t>
      </w:r>
      <w:proofErr w:type="gramStart"/>
      <w:r w:rsidR="00116253" w:rsidRPr="00116253">
        <w:rPr>
          <w:rFonts w:ascii="Times New Roman" w:eastAsia="Times New Roman" w:hAnsi="Times New Roman"/>
          <w:sz w:val="28"/>
          <w:szCs w:val="28"/>
        </w:rPr>
        <w:t>направлена</w:t>
      </w:r>
      <w:proofErr w:type="gramEnd"/>
      <w:r w:rsidR="00116253" w:rsidRPr="00116253">
        <w:rPr>
          <w:rFonts w:ascii="Times New Roman" w:eastAsia="Times New Roman" w:hAnsi="Times New Roman"/>
          <w:sz w:val="28"/>
          <w:szCs w:val="28"/>
        </w:rPr>
        <w:t xml:space="preserve"> на формирование общей культуры, духовно-нравственное, гражданское, социальное, личностное и интеллектуальное развитие, саморазвитие и самосовершенствование учащихся</w:t>
      </w:r>
      <w:r w:rsidR="00116253">
        <w:rPr>
          <w:rFonts w:ascii="Times New Roman" w:eastAsia="Times New Roman" w:hAnsi="Times New Roman"/>
          <w:sz w:val="28"/>
          <w:szCs w:val="28"/>
        </w:rPr>
        <w:t xml:space="preserve">. </w:t>
      </w:r>
      <w:r w:rsidR="00116253" w:rsidRPr="00116253">
        <w:rPr>
          <w:rFonts w:ascii="Times New Roman" w:eastAsia="Times New Roman" w:hAnsi="Times New Roman"/>
          <w:sz w:val="28"/>
          <w:szCs w:val="28"/>
        </w:rPr>
        <w:t>ООП ООО обеспечивает их социальную</w:t>
      </w:r>
      <w:r w:rsidR="00116253" w:rsidRPr="00116253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116253" w:rsidRPr="00116253">
        <w:rPr>
          <w:rFonts w:ascii="Times New Roman" w:eastAsia="Times New Roman" w:hAnsi="Times New Roman"/>
          <w:sz w:val="28"/>
          <w:szCs w:val="28"/>
        </w:rPr>
        <w:t>успешность, развитие творческих способностей, сохранение и укрепление здоровья. Данная программа является преемственной по отношению к основной образовательной программе начального общего образования школы (далее по тексту ООП НОО).</w:t>
      </w:r>
    </w:p>
    <w:p w:rsidR="009260BB" w:rsidRDefault="009260BB" w:rsidP="00401A6D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60BB">
        <w:rPr>
          <w:rFonts w:ascii="Times New Roman" w:eastAsia="Times New Roman" w:hAnsi="Times New Roman" w:cs="Times New Roman"/>
          <w:i/>
          <w:sz w:val="28"/>
          <w:szCs w:val="28"/>
        </w:rPr>
        <w:t>Нормативно-правовой основой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  разработки и существования основной образовательной программы  основного общего образования в </w:t>
      </w:r>
      <w:r w:rsidR="007A6524">
        <w:rPr>
          <w:rFonts w:ascii="Times New Roman" w:hAnsi="Times New Roman" w:cs="Times New Roman"/>
          <w:sz w:val="28"/>
          <w:szCs w:val="28"/>
        </w:rPr>
        <w:t>МАОУ «</w:t>
      </w:r>
      <w:r w:rsidR="007A6524" w:rsidRPr="009260BB">
        <w:rPr>
          <w:rFonts w:ascii="Times New Roman" w:eastAsia="Times New Roman" w:hAnsi="Times New Roman" w:cs="Times New Roman"/>
          <w:sz w:val="28"/>
          <w:szCs w:val="28"/>
        </w:rPr>
        <w:t xml:space="preserve"> СОШ</w:t>
      </w:r>
      <w:r w:rsidR="005F2BB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A6524">
        <w:rPr>
          <w:rFonts w:ascii="Times New Roman" w:hAnsi="Times New Roman" w:cs="Times New Roman"/>
          <w:sz w:val="28"/>
          <w:szCs w:val="28"/>
        </w:rPr>
        <w:t>№</w:t>
      </w:r>
      <w:r w:rsidR="005F2BB2">
        <w:rPr>
          <w:rFonts w:ascii="Times New Roman" w:hAnsi="Times New Roman" w:cs="Times New Roman"/>
          <w:sz w:val="28"/>
          <w:szCs w:val="28"/>
        </w:rPr>
        <w:t xml:space="preserve"> </w:t>
      </w:r>
      <w:r w:rsidR="007A6524">
        <w:rPr>
          <w:rFonts w:ascii="Times New Roman" w:hAnsi="Times New Roman" w:cs="Times New Roman"/>
          <w:sz w:val="28"/>
          <w:szCs w:val="28"/>
        </w:rPr>
        <w:t>1»</w:t>
      </w:r>
      <w:r w:rsidRPr="009260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960F1">
        <w:rPr>
          <w:rFonts w:ascii="Times New Roman" w:eastAsia="Times New Roman" w:hAnsi="Times New Roman" w:cs="Times New Roman"/>
          <w:sz w:val="28"/>
          <w:szCs w:val="28"/>
        </w:rPr>
        <w:t xml:space="preserve">являются следующие документы: </w:t>
      </w:r>
    </w:p>
    <w:p w:rsidR="00B960F1" w:rsidRPr="00C43982" w:rsidRDefault="00B960F1" w:rsidP="00C43982">
      <w:pPr>
        <w:numPr>
          <w:ilvl w:val="0"/>
          <w:numId w:val="24"/>
        </w:numPr>
        <w:tabs>
          <w:tab w:val="left" w:pos="400"/>
        </w:tabs>
        <w:spacing w:after="0" w:line="0" w:lineRule="atLeast"/>
        <w:ind w:left="260" w:firstLine="24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t>Федераль</w:t>
      </w:r>
      <w:r w:rsidRPr="00A81FEE">
        <w:rPr>
          <w:rFonts w:ascii="Times New Roman" w:eastAsia="Times New Roman" w:hAnsi="Times New Roman"/>
          <w:sz w:val="28"/>
          <w:szCs w:val="28"/>
        </w:rPr>
        <w:t>н</w:t>
      </w:r>
      <w:r w:rsidR="00A81FEE" w:rsidRPr="00A81FEE">
        <w:rPr>
          <w:rFonts w:ascii="Times New Roman" w:eastAsia="Times New Roman" w:hAnsi="Times New Roman"/>
          <w:sz w:val="28"/>
          <w:szCs w:val="28"/>
        </w:rPr>
        <w:t>ый</w:t>
      </w:r>
      <w:r w:rsidRPr="00A81FEE">
        <w:rPr>
          <w:rFonts w:ascii="Times New Roman" w:eastAsia="Times New Roman" w:hAnsi="Times New Roman"/>
          <w:sz w:val="28"/>
          <w:szCs w:val="28"/>
        </w:rPr>
        <w:t xml:space="preserve"> </w:t>
      </w:r>
      <w:r w:rsidRPr="00C43982">
        <w:rPr>
          <w:rFonts w:ascii="Times New Roman" w:eastAsia="Times New Roman" w:hAnsi="Times New Roman"/>
          <w:sz w:val="28"/>
          <w:szCs w:val="28"/>
        </w:rPr>
        <w:t>закон «Об Образовании в Российской Федерации» от 29 декабря 2012 года № 273-ФЗ;</w:t>
      </w:r>
    </w:p>
    <w:p w:rsidR="00B960F1" w:rsidRPr="00C43982" w:rsidRDefault="00B960F1" w:rsidP="00B960F1">
      <w:pPr>
        <w:spacing w:line="12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B960F1" w:rsidP="00B960F1">
      <w:pPr>
        <w:numPr>
          <w:ilvl w:val="0"/>
          <w:numId w:val="24"/>
        </w:numPr>
        <w:tabs>
          <w:tab w:val="left" w:pos="531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43982">
        <w:rPr>
          <w:rFonts w:ascii="Times New Roman" w:eastAsia="Times New Roman" w:hAnsi="Times New Roman"/>
          <w:sz w:val="28"/>
          <w:szCs w:val="28"/>
        </w:rPr>
        <w:t>Порядк</w:t>
      </w:r>
      <w:proofErr w:type="spellEnd"/>
      <w:r w:rsidR="005F2BB2">
        <w:rPr>
          <w:rFonts w:ascii="Times New Roman" w:eastAsia="Times New Roman" w:hAnsi="Times New Roman"/>
          <w:sz w:val="28"/>
          <w:szCs w:val="28"/>
        </w:rPr>
        <w:t xml:space="preserve"> </w:t>
      </w:r>
      <w:r w:rsidRPr="00C43982">
        <w:rPr>
          <w:rFonts w:ascii="Times New Roman" w:eastAsia="Times New Roman" w:hAnsi="Times New Roman"/>
          <w:sz w:val="28"/>
          <w:szCs w:val="28"/>
        </w:rPr>
        <w:t>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, утвержденного Приказом Министерства образования и науки Российской Федерации от 30 августа 2013 г. №1015;</w:t>
      </w:r>
    </w:p>
    <w:p w:rsidR="00B960F1" w:rsidRPr="00C43982" w:rsidRDefault="00B960F1" w:rsidP="00B960F1">
      <w:pPr>
        <w:spacing w:line="13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B960F1" w:rsidP="00B960F1">
      <w:pPr>
        <w:numPr>
          <w:ilvl w:val="0"/>
          <w:numId w:val="24"/>
        </w:numPr>
        <w:tabs>
          <w:tab w:val="left" w:pos="459"/>
        </w:tabs>
        <w:spacing w:after="0" w:line="236" w:lineRule="auto"/>
        <w:ind w:left="260" w:right="14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t>Приказ</w:t>
      </w:r>
      <w:r w:rsidRPr="005F2BB2">
        <w:rPr>
          <w:rFonts w:ascii="Times New Roman" w:eastAsia="Times New Roman" w:hAnsi="Times New Roman"/>
          <w:color w:val="FF0000"/>
          <w:sz w:val="28"/>
          <w:szCs w:val="28"/>
        </w:rPr>
        <w:t xml:space="preserve"> </w:t>
      </w:r>
      <w:r w:rsidRPr="00C43982">
        <w:rPr>
          <w:rFonts w:ascii="Times New Roman" w:eastAsia="Times New Roman" w:hAnsi="Times New Roman"/>
          <w:sz w:val="28"/>
          <w:szCs w:val="28"/>
        </w:rPr>
        <w:t>Министерства образования и науки Российской Федерации от 17.12.2010 г. № 1897 «Об утверждении Федерального государственного образовательного стандарта основного общего образования» (ред. от 31.12.2015);</w:t>
      </w:r>
    </w:p>
    <w:p w:rsidR="00B960F1" w:rsidRPr="00C43982" w:rsidRDefault="00B960F1" w:rsidP="00B960F1">
      <w:pPr>
        <w:spacing w:line="13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5F2BB2" w:rsidRDefault="00B960F1" w:rsidP="00B960F1">
      <w:pPr>
        <w:numPr>
          <w:ilvl w:val="0"/>
          <w:numId w:val="24"/>
        </w:numPr>
        <w:tabs>
          <w:tab w:val="left" w:pos="399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t>Приказ Министерства образования и науки Российской Федерации от 31.03.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</w:t>
      </w:r>
      <w:r w:rsidRPr="00C43982">
        <w:rPr>
          <w:rFonts w:ascii="Times New Roman" w:eastAsia="Times New Roman" w:hAnsi="Times New Roman"/>
          <w:b/>
          <w:sz w:val="28"/>
          <w:szCs w:val="28"/>
        </w:rPr>
        <w:t>;</w:t>
      </w:r>
      <w:r w:rsidRPr="00C43982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5F2BB2" w:rsidRDefault="005F2BB2" w:rsidP="005F2BB2">
      <w:pPr>
        <w:pStyle w:val="aa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B960F1" w:rsidP="00B960F1">
      <w:pPr>
        <w:numPr>
          <w:ilvl w:val="0"/>
          <w:numId w:val="24"/>
        </w:numPr>
        <w:tabs>
          <w:tab w:val="left" w:pos="399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lastRenderedPageBreak/>
        <w:t>Приказ Министерства образования и науки Российской Феде</w:t>
      </w:r>
      <w:r w:rsidR="00C43982" w:rsidRPr="00C43982">
        <w:rPr>
          <w:rFonts w:ascii="Times New Roman" w:eastAsia="Times New Roman" w:hAnsi="Times New Roman"/>
          <w:sz w:val="28"/>
          <w:szCs w:val="28"/>
        </w:rPr>
        <w:t>рации от 26января 2016 г. № 38;</w:t>
      </w:r>
    </w:p>
    <w:p w:rsidR="00B960F1" w:rsidRPr="00C43982" w:rsidRDefault="00B960F1" w:rsidP="00B960F1">
      <w:pPr>
        <w:spacing w:line="17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C43982" w:rsidP="00C43982">
      <w:pPr>
        <w:spacing w:line="237" w:lineRule="auto"/>
        <w:ind w:left="2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- </w:t>
      </w:r>
      <w:r w:rsidR="005F2BB2" w:rsidRPr="00A81FEE">
        <w:rPr>
          <w:rFonts w:ascii="Times New Roman" w:eastAsia="Times New Roman" w:hAnsi="Times New Roman"/>
          <w:sz w:val="28"/>
          <w:szCs w:val="28"/>
        </w:rPr>
        <w:t xml:space="preserve">Приказ </w:t>
      </w:r>
      <w:r w:rsidR="00A81FEE" w:rsidRPr="00C43982">
        <w:rPr>
          <w:rFonts w:ascii="Times New Roman" w:eastAsia="Times New Roman" w:hAnsi="Times New Roman"/>
          <w:sz w:val="28"/>
          <w:szCs w:val="28"/>
        </w:rPr>
        <w:t>Министерства образования и науки Российской Федерации от 31.03.2014 г. № 253</w:t>
      </w:r>
      <w:r w:rsidR="005F2BB2">
        <w:rPr>
          <w:rFonts w:ascii="Times New Roman" w:eastAsia="Times New Roman" w:hAnsi="Times New Roman"/>
          <w:color w:val="FF0000"/>
          <w:sz w:val="28"/>
          <w:szCs w:val="28"/>
        </w:rPr>
        <w:t xml:space="preserve"> </w:t>
      </w:r>
      <w:r w:rsidR="00A81FEE" w:rsidRPr="00A81FEE">
        <w:rPr>
          <w:rFonts w:ascii="Times New Roman" w:eastAsia="Times New Roman" w:hAnsi="Times New Roman"/>
          <w:sz w:val="28"/>
          <w:szCs w:val="28"/>
        </w:rPr>
        <w:t>«</w:t>
      </w:r>
      <w:r w:rsidR="00B960F1" w:rsidRPr="00C43982">
        <w:rPr>
          <w:rFonts w:ascii="Times New Roman" w:eastAsia="Times New Roman" w:hAnsi="Times New Roman"/>
          <w:sz w:val="28"/>
          <w:szCs w:val="28"/>
        </w:rPr>
        <w:t>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</w:t>
      </w:r>
      <w:r w:rsidR="00A81FEE">
        <w:rPr>
          <w:rFonts w:ascii="Times New Roman" w:eastAsia="Times New Roman" w:hAnsi="Times New Roman"/>
          <w:sz w:val="28"/>
          <w:szCs w:val="28"/>
        </w:rPr>
        <w:t>»</w:t>
      </w:r>
      <w:r w:rsidR="00B960F1" w:rsidRPr="00C43982">
        <w:rPr>
          <w:rFonts w:ascii="Times New Roman" w:eastAsia="Times New Roman" w:hAnsi="Times New Roman"/>
          <w:b/>
          <w:sz w:val="28"/>
          <w:szCs w:val="28"/>
        </w:rPr>
        <w:t>;</w:t>
      </w:r>
    </w:p>
    <w:p w:rsidR="00B960F1" w:rsidRPr="00C43982" w:rsidRDefault="005F2BB2" w:rsidP="00C43982">
      <w:pPr>
        <w:numPr>
          <w:ilvl w:val="0"/>
          <w:numId w:val="24"/>
        </w:numPr>
        <w:tabs>
          <w:tab w:val="left" w:pos="400"/>
        </w:tabs>
        <w:spacing w:after="0" w:line="0" w:lineRule="atLeast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color w:val="FF0000"/>
          <w:sz w:val="28"/>
          <w:szCs w:val="28"/>
        </w:rPr>
        <w:t xml:space="preserve"> </w:t>
      </w:r>
      <w:r w:rsidRPr="006A05D4">
        <w:rPr>
          <w:rFonts w:ascii="Times New Roman" w:eastAsia="Times New Roman" w:hAnsi="Times New Roman"/>
          <w:sz w:val="28"/>
          <w:szCs w:val="28"/>
        </w:rPr>
        <w:t>Постановление</w:t>
      </w:r>
      <w:r w:rsidR="00B960F1" w:rsidRPr="006A05D4">
        <w:rPr>
          <w:rFonts w:ascii="Times New Roman" w:eastAsia="Times New Roman" w:hAnsi="Times New Roman"/>
          <w:sz w:val="28"/>
          <w:szCs w:val="28"/>
        </w:rPr>
        <w:t xml:space="preserve"> </w:t>
      </w:r>
      <w:r w:rsidR="00B960F1" w:rsidRPr="00C43982">
        <w:rPr>
          <w:rFonts w:ascii="Times New Roman" w:eastAsia="Times New Roman" w:hAnsi="Times New Roman"/>
          <w:sz w:val="28"/>
          <w:szCs w:val="28"/>
        </w:rPr>
        <w:t xml:space="preserve">Главного государственного санитарного врача РФ «Об утверждении </w:t>
      </w:r>
      <w:proofErr w:type="spellStart"/>
      <w:r w:rsidR="00B960F1" w:rsidRPr="00C43982">
        <w:rPr>
          <w:rFonts w:ascii="Times New Roman" w:eastAsia="Times New Roman" w:hAnsi="Times New Roman"/>
          <w:sz w:val="28"/>
          <w:szCs w:val="28"/>
        </w:rPr>
        <w:t>СанПиН</w:t>
      </w:r>
      <w:proofErr w:type="spellEnd"/>
      <w:r w:rsidR="00C43982">
        <w:rPr>
          <w:rFonts w:ascii="Times New Roman" w:eastAsia="Times New Roman" w:hAnsi="Times New Roman"/>
          <w:sz w:val="28"/>
          <w:szCs w:val="28"/>
        </w:rPr>
        <w:t xml:space="preserve"> </w:t>
      </w:r>
      <w:r w:rsidR="00B960F1" w:rsidRPr="00C43982">
        <w:rPr>
          <w:rFonts w:ascii="Times New Roman" w:eastAsia="Times New Roman" w:hAnsi="Times New Roman"/>
          <w:sz w:val="28"/>
          <w:szCs w:val="28"/>
        </w:rPr>
        <w:t>2.4.2.2821-10 Санитарно-эпидемиологические требования к условиям и организации обучения в общеобразовательных учреждениях» от 29.12.2010 г. № 189 (зарегистрировано в Минюст России 03.03.2011, регистрационный номер 19993);</w:t>
      </w:r>
    </w:p>
    <w:p w:rsidR="00B960F1" w:rsidRPr="00C43982" w:rsidRDefault="00B960F1" w:rsidP="00C43982">
      <w:pPr>
        <w:spacing w:line="13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5F2BB2" w:rsidP="00C43982">
      <w:pPr>
        <w:numPr>
          <w:ilvl w:val="0"/>
          <w:numId w:val="24"/>
        </w:numPr>
        <w:tabs>
          <w:tab w:val="left" w:pos="421"/>
        </w:tabs>
        <w:spacing w:after="0" w:line="236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6A05D4">
        <w:rPr>
          <w:rFonts w:ascii="Times New Roman" w:eastAsia="Times New Roman" w:hAnsi="Times New Roman"/>
          <w:sz w:val="28"/>
          <w:szCs w:val="28"/>
        </w:rPr>
        <w:t>Письмо</w:t>
      </w:r>
      <w:r w:rsidR="00B960F1" w:rsidRPr="00C43982">
        <w:rPr>
          <w:rFonts w:ascii="Times New Roman" w:eastAsia="Times New Roman" w:hAnsi="Times New Roman"/>
          <w:sz w:val="28"/>
          <w:szCs w:val="28"/>
        </w:rPr>
        <w:t xml:space="preserve"> Министерства образования и науки Российской Федерации от 12 мая 2011 г. № 03-296 «Об организации внеурочной деятельности при введении Федерального образовательного стандарта общего образования»;</w:t>
      </w:r>
    </w:p>
    <w:p w:rsidR="00B960F1" w:rsidRPr="00C43982" w:rsidRDefault="00B960F1" w:rsidP="00C43982">
      <w:pPr>
        <w:spacing w:line="13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C43982" w:rsidRDefault="00B960F1" w:rsidP="00C43982">
      <w:pPr>
        <w:numPr>
          <w:ilvl w:val="0"/>
          <w:numId w:val="24"/>
        </w:numPr>
        <w:tabs>
          <w:tab w:val="left" w:pos="426"/>
        </w:tabs>
        <w:spacing w:after="0" w:line="236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t>Письм</w:t>
      </w:r>
      <w:r w:rsidR="006A05D4">
        <w:rPr>
          <w:rFonts w:ascii="Times New Roman" w:eastAsia="Times New Roman" w:hAnsi="Times New Roman"/>
          <w:sz w:val="28"/>
          <w:szCs w:val="28"/>
        </w:rPr>
        <w:t>о</w:t>
      </w:r>
      <w:r w:rsidRPr="00C43982">
        <w:rPr>
          <w:rFonts w:ascii="Times New Roman" w:eastAsia="Times New Roman" w:hAnsi="Times New Roman"/>
          <w:sz w:val="28"/>
          <w:szCs w:val="28"/>
        </w:rPr>
        <w:t xml:space="preserve"> Министерства образования и науки Российской Федерации от 24 ноября 2011 г. № МД-1552/03 «Об оснащении общеобразовательных учреждений учебным и учебно-лабораторным оборудованием»;</w:t>
      </w:r>
    </w:p>
    <w:p w:rsidR="00B960F1" w:rsidRPr="00C43982" w:rsidRDefault="00B960F1" w:rsidP="00C43982">
      <w:pPr>
        <w:spacing w:line="2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B960F1" w:rsidRPr="005F2BB2" w:rsidRDefault="00B960F1" w:rsidP="00C43982">
      <w:pPr>
        <w:numPr>
          <w:ilvl w:val="0"/>
          <w:numId w:val="24"/>
        </w:numPr>
        <w:tabs>
          <w:tab w:val="left" w:pos="400"/>
        </w:tabs>
        <w:spacing w:after="0" w:line="0" w:lineRule="atLeast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 w:rsidRPr="00C43982">
        <w:rPr>
          <w:rFonts w:ascii="Times New Roman" w:eastAsia="Times New Roman" w:hAnsi="Times New Roman"/>
          <w:sz w:val="28"/>
          <w:szCs w:val="28"/>
        </w:rPr>
        <w:t>Концепци</w:t>
      </w:r>
      <w:r w:rsidR="006A05D4">
        <w:rPr>
          <w:rFonts w:ascii="Times New Roman" w:eastAsia="Times New Roman" w:hAnsi="Times New Roman"/>
          <w:sz w:val="28"/>
          <w:szCs w:val="28"/>
        </w:rPr>
        <w:t>я</w:t>
      </w:r>
      <w:r w:rsidRPr="00C43982">
        <w:rPr>
          <w:rFonts w:ascii="Times New Roman" w:eastAsia="Times New Roman" w:hAnsi="Times New Roman"/>
          <w:sz w:val="28"/>
          <w:szCs w:val="28"/>
        </w:rPr>
        <w:t xml:space="preserve"> духовно-нравственного развития и воспитания личности гражданина России.</w:t>
      </w:r>
      <w:r w:rsidR="005F2BB2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BB48EE" w:rsidRPr="00DC0BE2" w:rsidRDefault="00BB48EE" w:rsidP="00C43982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C0BE2">
        <w:rPr>
          <w:rFonts w:ascii="Times New Roman" w:hAnsi="Times New Roman" w:cs="Times New Roman"/>
          <w:sz w:val="28"/>
          <w:szCs w:val="28"/>
        </w:rPr>
        <w:t>ООП ООО в соотв</w:t>
      </w:r>
      <w:r w:rsidR="006F0680">
        <w:rPr>
          <w:rFonts w:ascii="Times New Roman" w:hAnsi="Times New Roman" w:cs="Times New Roman"/>
          <w:sz w:val="28"/>
          <w:szCs w:val="28"/>
        </w:rPr>
        <w:t>етствии с требованиями ФГОС ООО</w:t>
      </w:r>
      <w:r w:rsidRPr="00DC0BE2">
        <w:rPr>
          <w:rFonts w:ascii="Times New Roman" w:hAnsi="Times New Roman" w:cs="Times New Roman"/>
          <w:sz w:val="28"/>
          <w:szCs w:val="28"/>
        </w:rPr>
        <w:t xml:space="preserve"> </w:t>
      </w:r>
      <w:r w:rsidRPr="00DC0BE2">
        <w:rPr>
          <w:rFonts w:ascii="Times New Roman" w:hAnsi="Times New Roman" w:cs="Times New Roman"/>
          <w:b/>
          <w:sz w:val="28"/>
          <w:szCs w:val="28"/>
        </w:rPr>
        <w:t>содержит три раздела: целевой, содержательный и организационный.</w:t>
      </w:r>
    </w:p>
    <w:p w:rsidR="00BB48EE" w:rsidRPr="00DC0BE2" w:rsidRDefault="00BB48EE" w:rsidP="00401A6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0BE2">
        <w:rPr>
          <w:rFonts w:ascii="Times New Roman" w:hAnsi="Times New Roman" w:cs="Times New Roman"/>
          <w:b/>
          <w:sz w:val="28"/>
          <w:szCs w:val="28"/>
        </w:rPr>
        <w:t xml:space="preserve"> Целевой раздел</w:t>
      </w:r>
      <w:r w:rsidRPr="00DC0BE2">
        <w:rPr>
          <w:rFonts w:ascii="Times New Roman" w:hAnsi="Times New Roman" w:cs="Times New Roman"/>
          <w:sz w:val="28"/>
          <w:szCs w:val="28"/>
        </w:rPr>
        <w:t xml:space="preserve"> задает общее назначение программы,  </w:t>
      </w:r>
      <w:proofErr w:type="spellStart"/>
      <w:r w:rsidRPr="00DC0BE2">
        <w:rPr>
          <w:rFonts w:ascii="Times New Roman" w:hAnsi="Times New Roman" w:cs="Times New Roman"/>
          <w:sz w:val="28"/>
          <w:szCs w:val="28"/>
        </w:rPr>
        <w:t>диагностичную</w:t>
      </w:r>
      <w:proofErr w:type="spellEnd"/>
      <w:r w:rsidRPr="00DC0BE2">
        <w:rPr>
          <w:rFonts w:ascii="Times New Roman" w:hAnsi="Times New Roman" w:cs="Times New Roman"/>
          <w:sz w:val="28"/>
          <w:szCs w:val="28"/>
        </w:rPr>
        <w:t xml:space="preserve"> формулировку целей (результатов) реализации ООП ООО и способы определения их достижения.  </w:t>
      </w:r>
    </w:p>
    <w:p w:rsidR="00BB48EE" w:rsidRPr="00DC0BE2" w:rsidRDefault="00BB48EE" w:rsidP="000D6D5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0BE2">
        <w:rPr>
          <w:rFonts w:ascii="Times New Roman" w:hAnsi="Times New Roman" w:cs="Times New Roman"/>
          <w:sz w:val="28"/>
          <w:szCs w:val="28"/>
        </w:rPr>
        <w:t xml:space="preserve">Данный  раздел ООП включает: </w:t>
      </w:r>
    </w:p>
    <w:p w:rsidR="00BB48EE" w:rsidRPr="00DC0BE2" w:rsidRDefault="00BB48EE" w:rsidP="000D6D5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C0BE2">
        <w:rPr>
          <w:rFonts w:ascii="Times New Roman" w:hAnsi="Times New Roman" w:cs="Times New Roman"/>
          <w:sz w:val="28"/>
          <w:szCs w:val="28"/>
        </w:rPr>
        <w:t xml:space="preserve">– </w:t>
      </w:r>
      <w:r w:rsidR="00312F2C">
        <w:rPr>
          <w:rFonts w:ascii="Times New Roman" w:hAnsi="Times New Roman" w:cs="Times New Roman"/>
          <w:sz w:val="28"/>
          <w:szCs w:val="28"/>
        </w:rPr>
        <w:t xml:space="preserve"> </w:t>
      </w:r>
      <w:r w:rsidR="00514906">
        <w:rPr>
          <w:rFonts w:ascii="Times New Roman" w:hAnsi="Times New Roman" w:cs="Times New Roman"/>
          <w:sz w:val="28"/>
          <w:szCs w:val="28"/>
        </w:rPr>
        <w:t>пояснительную записку</w:t>
      </w:r>
      <w:r w:rsidRPr="00DC0BE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BB48EE" w:rsidRPr="00DC0BE2" w:rsidRDefault="00BB48EE" w:rsidP="000D6D5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C0BE2">
        <w:rPr>
          <w:rFonts w:ascii="Times New Roman" w:hAnsi="Times New Roman" w:cs="Times New Roman"/>
          <w:sz w:val="28"/>
          <w:szCs w:val="28"/>
        </w:rPr>
        <w:t xml:space="preserve">– планируемые результаты освоения </w:t>
      </w:r>
      <w:r w:rsidR="00FB4339">
        <w:rPr>
          <w:rFonts w:ascii="Times New Roman" w:hAnsi="Times New Roman" w:cs="Times New Roman"/>
          <w:sz w:val="28"/>
          <w:szCs w:val="28"/>
        </w:rPr>
        <w:t>учащимися</w:t>
      </w:r>
      <w:r w:rsidRPr="00DC0BE2">
        <w:rPr>
          <w:rFonts w:ascii="Times New Roman" w:hAnsi="Times New Roman" w:cs="Times New Roman"/>
          <w:sz w:val="28"/>
          <w:szCs w:val="28"/>
        </w:rPr>
        <w:t xml:space="preserve"> ООП ООО; </w:t>
      </w:r>
    </w:p>
    <w:p w:rsidR="00BB48EE" w:rsidRPr="00DC0BE2" w:rsidRDefault="00514906" w:rsidP="000D6D5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BB48EE" w:rsidRPr="00DC0BE2">
        <w:rPr>
          <w:rFonts w:ascii="Times New Roman" w:hAnsi="Times New Roman" w:cs="Times New Roman"/>
          <w:sz w:val="28"/>
          <w:szCs w:val="28"/>
        </w:rPr>
        <w:t xml:space="preserve">систему оценки достижения планируемых результатов освоения ООП ООО. </w:t>
      </w:r>
    </w:p>
    <w:p w:rsidR="00BB48EE" w:rsidRPr="00DC0BE2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 w:rsidRPr="00DC0BE2">
        <w:rPr>
          <w:rStyle w:val="dash0410005f0431005f0437005f0430005f0446005f0020005f0441005f043f005f0438005f0441005f043a005f0430005f005fchar1char1"/>
          <w:b/>
          <w:bCs/>
          <w:sz w:val="28"/>
          <w:szCs w:val="28"/>
        </w:rPr>
        <w:t xml:space="preserve"> Содержательный </w:t>
      </w:r>
      <w:r w:rsidRPr="00DC0BE2">
        <w:rPr>
          <w:rStyle w:val="dash0410005f0431005f0437005f0430005f0446005f0020005f0441005f043f005f0438005f0441005f043a005f0430005f005fchar1char1"/>
          <w:b/>
          <w:sz w:val="28"/>
          <w:szCs w:val="28"/>
        </w:rPr>
        <w:t>раздел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 xml:space="preserve"> определяет общее содержание основного общего образования и включает образовательные программы, ориентированные на достижение личностных, предметных и метапредметных результатов, в том числе:</w:t>
      </w:r>
    </w:p>
    <w:p w:rsidR="00BB48EE" w:rsidRPr="00DC0BE2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>–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  <w:lang w:val="en-US"/>
        </w:rPr>
        <w:t> 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 xml:space="preserve">программу развития универсальных учебных действий на </w:t>
      </w:r>
      <w:r w:rsidR="00832DA9">
        <w:rPr>
          <w:rStyle w:val="dash0410005f0431005f0437005f0430005f0446005f0020005f0441005f043f005f0438005f0441005f043a005f0430005f005fchar1char1"/>
          <w:sz w:val="28"/>
          <w:szCs w:val="28"/>
        </w:rPr>
        <w:t>уровне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 xml:space="preserve"> основного общего образования, включа</w:t>
      </w:r>
      <w:r w:rsidR="00832DA9">
        <w:rPr>
          <w:rStyle w:val="dash0410005f0431005f0437005f0430005f0446005f0020005f0441005f043f005f0438005f0441005f043a005f0430005f005fchar1char1"/>
          <w:sz w:val="28"/>
          <w:szCs w:val="28"/>
        </w:rPr>
        <w:t>ющую формирование компетенций уча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 xml:space="preserve">щихся в области использования информационно-коммуникационных технологий, учебно-исследовательской и проектной деятельности; </w:t>
      </w:r>
    </w:p>
    <w:p w:rsidR="00BB48EE" w:rsidRPr="00DC0BE2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>–</w:t>
      </w:r>
      <w:r w:rsidR="00312F2C">
        <w:rPr>
          <w:rStyle w:val="dash0410005f0431005f0437005f0430005f0446005f0020005f0441005f043f005f0438005f0441005f043a005f0430005f005fchar1char1"/>
          <w:sz w:val="28"/>
          <w:szCs w:val="28"/>
        </w:rPr>
        <w:t xml:space="preserve"> 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 xml:space="preserve"> рабочие программы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 xml:space="preserve"> учебных предметов, курсов;</w:t>
      </w:r>
    </w:p>
    <w:p w:rsidR="00BB48EE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>– програ</w:t>
      </w:r>
      <w:r w:rsidR="00832DA9">
        <w:rPr>
          <w:rStyle w:val="dash0410005f0431005f0437005f0430005f0446005f0020005f0441005f043f005f0438005f0441005f043a005f0430005f005fchar1char1"/>
          <w:sz w:val="28"/>
          <w:szCs w:val="28"/>
        </w:rPr>
        <w:t>мму воспитания и социализации уча</w:t>
      </w:r>
      <w:r w:rsidRPr="00DC0BE2">
        <w:rPr>
          <w:rStyle w:val="dash0410005f0431005f0437005f0430005f0446005f0020005f0441005f043f005f0438005f0441005f043a005f0430005f005fchar1char1"/>
          <w:sz w:val="28"/>
          <w:szCs w:val="28"/>
        </w:rPr>
        <w:t>щихся на ступени основного общего образования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>;</w:t>
      </w:r>
    </w:p>
    <w:p w:rsidR="00514906" w:rsidRPr="00DC0BE2" w:rsidRDefault="00514906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>
        <w:rPr>
          <w:rStyle w:val="dash0410005f0431005f0437005f0430005f0446005f0020005f0441005f043f005f0438005f0441005f043a005f0430005f005fchar1char1"/>
          <w:sz w:val="28"/>
          <w:szCs w:val="28"/>
        </w:rPr>
        <w:lastRenderedPageBreak/>
        <w:t>- программу коррекционной работы.</w:t>
      </w:r>
    </w:p>
    <w:p w:rsidR="00BB48EE" w:rsidRPr="00103EBD" w:rsidRDefault="00BB48EE" w:rsidP="00401A6D">
      <w:pPr>
        <w:pStyle w:val="a8"/>
        <w:spacing w:line="276" w:lineRule="auto"/>
        <w:ind w:firstLine="708"/>
      </w:pPr>
      <w:r w:rsidRPr="00103EBD">
        <w:rPr>
          <w:rStyle w:val="dash0410005f0431005f0437005f0430005f0446005f0020005f0441005f043f005f0438005f0441005f043a005f0430005f005fchar1char1"/>
          <w:b/>
          <w:bCs/>
          <w:sz w:val="28"/>
          <w:szCs w:val="28"/>
        </w:rPr>
        <w:t xml:space="preserve"> Организационный </w:t>
      </w:r>
      <w:r w:rsidRPr="00103EBD">
        <w:rPr>
          <w:rStyle w:val="dash0410005f0431005f0437005f0430005f0446005f0020005f0441005f043f005f0438005f0441005f043a005f0430005f005fchar1char1"/>
          <w:b/>
          <w:sz w:val="28"/>
          <w:szCs w:val="28"/>
        </w:rPr>
        <w:t>раздел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 xml:space="preserve"> устанавливает общие ра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>мки организации образовательной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 xml:space="preserve"> 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>деятельности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 xml:space="preserve">, а также механизм реализации компонентов 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>ООП ООО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>.</w:t>
      </w:r>
    </w:p>
    <w:p w:rsidR="00BB48EE" w:rsidRPr="00103EBD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>Организационный раздел включает:</w:t>
      </w:r>
    </w:p>
    <w:p w:rsidR="00BB48EE" w:rsidRDefault="00BB48EE" w:rsidP="00401A6D">
      <w:pPr>
        <w:pStyle w:val="a8"/>
        <w:spacing w:line="276" w:lineRule="auto"/>
        <w:ind w:firstLine="708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>– учебный план основного общего образования как один из основных механизмов реализации</w:t>
      </w:r>
      <w:r w:rsidR="00514906">
        <w:rPr>
          <w:rStyle w:val="dash0410005f0431005f0437005f0430005f0446005f0020005f0441005f043f005f0438005f0441005f043a005f0430005f005fchar1char1"/>
          <w:sz w:val="28"/>
          <w:szCs w:val="28"/>
        </w:rPr>
        <w:t xml:space="preserve"> ООП ООО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>;</w:t>
      </w:r>
    </w:p>
    <w:p w:rsidR="00514906" w:rsidRDefault="00A11383" w:rsidP="00514906">
      <w:pPr>
        <w:pStyle w:val="a8"/>
        <w:spacing w:line="276" w:lineRule="auto"/>
        <w:rPr>
          <w:rStyle w:val="dash0410005f0431005f0437005f0430005f0446005f0020005f0441005f043f005f0438005f0441005f043a005f0430005f005fchar1char1"/>
          <w:sz w:val="28"/>
          <w:szCs w:val="28"/>
        </w:rPr>
      </w:pPr>
      <w:r>
        <w:rPr>
          <w:rStyle w:val="dash0410005f0431005f0437005f0430005f0446005f0020005f0441005f043f005f0438005f0441005f043a005f0430005f005fchar1char1"/>
          <w:sz w:val="28"/>
          <w:szCs w:val="28"/>
        </w:rPr>
        <w:t xml:space="preserve">    – календарный учебный график;</w:t>
      </w:r>
    </w:p>
    <w:p w:rsidR="00A11383" w:rsidRPr="00103EBD" w:rsidRDefault="00A11383" w:rsidP="00514906">
      <w:pPr>
        <w:pStyle w:val="a8"/>
        <w:spacing w:line="276" w:lineRule="auto"/>
      </w:pPr>
      <w:r>
        <w:rPr>
          <w:rStyle w:val="dash0410005f0431005f0437005f0430005f0446005f0020005f0441005f043f005f0438005f0441005f043a005f0430005f005fchar1char1"/>
          <w:sz w:val="28"/>
          <w:szCs w:val="28"/>
        </w:rPr>
        <w:t xml:space="preserve">    – план внеурочной деятельности;</w:t>
      </w:r>
    </w:p>
    <w:p w:rsidR="00BB48EE" w:rsidRDefault="00BB48EE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 xml:space="preserve">– систему условий реализации </w:t>
      </w:r>
      <w:r w:rsidR="00A11383">
        <w:rPr>
          <w:rStyle w:val="dash0410005f0431005f0437005f0430005f0446005f0020005f0441005f043f005f0438005f0441005f043a005f0430005f005fchar1char1"/>
          <w:sz w:val="28"/>
          <w:szCs w:val="28"/>
        </w:rPr>
        <w:t>ООП ООО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 xml:space="preserve"> в соответствии с требованиями </w:t>
      </w:r>
      <w:r w:rsidR="003C7242">
        <w:rPr>
          <w:rStyle w:val="dash0410005f0431005f0437005f0430005f0446005f0020005f0441005f043f005f0438005f0441005f043a005f0430005f005fchar1char1"/>
          <w:sz w:val="28"/>
          <w:szCs w:val="28"/>
        </w:rPr>
        <w:t xml:space="preserve"> ФГОС ООО</w:t>
      </w:r>
      <w:r w:rsidRPr="00103EBD">
        <w:rPr>
          <w:rStyle w:val="dash0410005f0431005f0437005f0430005f0446005f0020005f0441005f043f005f0438005f0441005f043a005f0430005f005fchar1char1"/>
          <w:sz w:val="28"/>
          <w:szCs w:val="28"/>
        </w:rPr>
        <w:t>.</w:t>
      </w:r>
    </w:p>
    <w:p w:rsidR="003C7242" w:rsidRPr="00023F7F" w:rsidRDefault="003C7242" w:rsidP="003C7242">
      <w:pPr>
        <w:pStyle w:val="1"/>
        <w:spacing w:before="0"/>
        <w:ind w:left="720"/>
        <w:jc w:val="center"/>
        <w:rPr>
          <w:rStyle w:val="Zag11"/>
          <w:rFonts w:ascii="Times New Roman" w:eastAsia="@Arial Unicode MS" w:hAnsi="Times New Roman" w:cs="Times New Roman"/>
          <w:color w:val="auto"/>
          <w:sz w:val="32"/>
          <w:szCs w:val="32"/>
        </w:rPr>
      </w:pPr>
      <w:bookmarkStart w:id="0" w:name="_Toc405145646"/>
      <w:bookmarkStart w:id="1" w:name="_Toc406058975"/>
      <w:bookmarkStart w:id="2" w:name="_Toc409691623"/>
      <w:bookmarkStart w:id="3" w:name="_Toc410653944"/>
      <w:bookmarkStart w:id="4" w:name="_Toc284663328"/>
      <w:r w:rsidRPr="00023F7F">
        <w:rPr>
          <w:rStyle w:val="Zag11"/>
          <w:rFonts w:ascii="Times New Roman" w:eastAsia="@Arial Unicode MS" w:hAnsi="Times New Roman" w:cs="Times New Roman"/>
          <w:color w:val="auto"/>
          <w:sz w:val="32"/>
          <w:szCs w:val="32"/>
        </w:rPr>
        <w:t xml:space="preserve">2.Целевой раздел </w:t>
      </w:r>
      <w:bookmarkEnd w:id="0"/>
      <w:bookmarkEnd w:id="1"/>
      <w:bookmarkEnd w:id="2"/>
      <w:bookmarkEnd w:id="3"/>
      <w:bookmarkEnd w:id="4"/>
      <w:r w:rsidRPr="00023F7F">
        <w:rPr>
          <w:rStyle w:val="Zag11"/>
          <w:rFonts w:ascii="Times New Roman" w:eastAsia="@Arial Unicode MS" w:hAnsi="Times New Roman" w:cs="Times New Roman"/>
          <w:color w:val="auto"/>
          <w:sz w:val="32"/>
          <w:szCs w:val="32"/>
        </w:rPr>
        <w:t>ООП ООО</w:t>
      </w:r>
    </w:p>
    <w:p w:rsidR="003C7242" w:rsidRDefault="008E4049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8E4049">
        <w:rPr>
          <w:rStyle w:val="dash0410005f0431005f0437005f0430005f0446005f0020005f0441005f043f005f0438005f0441005f043a005f0430005f005fchar1char1"/>
          <w:b/>
          <w:sz w:val="28"/>
          <w:szCs w:val="28"/>
        </w:rPr>
        <w:t>2.1.</w:t>
      </w:r>
      <w:r>
        <w:rPr>
          <w:rStyle w:val="dash0410005f0431005f0437005f0430005f0446005f0020005f0441005f043f005f0438005f0441005f043a005f0430005f005fchar1char1"/>
          <w:sz w:val="28"/>
          <w:szCs w:val="28"/>
        </w:rPr>
        <w:t xml:space="preserve"> </w:t>
      </w:r>
      <w:r w:rsidRPr="008E4049">
        <w:rPr>
          <w:rStyle w:val="dash0410005f0431005f0437005f0430005f0446005f0020005f0441005f043f005f0438005f0441005f043a005f0430005f005fchar1char1"/>
          <w:b/>
          <w:sz w:val="28"/>
          <w:szCs w:val="28"/>
        </w:rPr>
        <w:t>Пояснительная записка</w:t>
      </w:r>
    </w:p>
    <w:p w:rsidR="00BD5B60" w:rsidRPr="00713C8E" w:rsidRDefault="003C7242" w:rsidP="003C7242">
      <w:pPr>
        <w:pStyle w:val="2"/>
        <w:spacing w:line="276" w:lineRule="auto"/>
        <w:ind w:firstLine="710"/>
        <w:rPr>
          <w:rStyle w:val="Zag11"/>
          <w:b w:val="0"/>
          <w:bCs w:val="0"/>
        </w:rPr>
      </w:pPr>
      <w:bookmarkStart w:id="5" w:name="_Toc410653946"/>
      <w:bookmarkStart w:id="6" w:name="_Toc284663330"/>
      <w:r>
        <w:rPr>
          <w:rStyle w:val="Zag11"/>
        </w:rPr>
        <w:t>2.1.</w:t>
      </w:r>
      <w:r w:rsidR="008E4049">
        <w:rPr>
          <w:rStyle w:val="Zag11"/>
        </w:rPr>
        <w:t xml:space="preserve">1. </w:t>
      </w:r>
      <w:r w:rsidR="00BD5B60" w:rsidRPr="00713C8E">
        <w:rPr>
          <w:rStyle w:val="Zag11"/>
        </w:rPr>
        <w:t xml:space="preserve">Цели и задачи реализации </w:t>
      </w:r>
      <w:bookmarkEnd w:id="5"/>
      <w:bookmarkEnd w:id="6"/>
      <w:r>
        <w:rPr>
          <w:rStyle w:val="Zag11"/>
        </w:rPr>
        <w:t>ООП ООО</w:t>
      </w:r>
    </w:p>
    <w:p w:rsidR="00BD5B60" w:rsidRPr="00713C8E" w:rsidRDefault="00BD5B60" w:rsidP="00401A6D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Целями реализации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</w:t>
      </w:r>
      <w:r w:rsidR="003C7242">
        <w:rPr>
          <w:rStyle w:val="Zag11"/>
          <w:rFonts w:ascii="Times New Roman" w:eastAsia="@Arial Unicode MS" w:hAnsi="Times New Roman" w:cs="Times New Roman"/>
          <w:sz w:val="28"/>
          <w:szCs w:val="28"/>
        </w:rPr>
        <w:t>ООП ООО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являются: 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беспечение планируемых результатов по достижению выпускником целевых установок, знаний, умений, навыков, компетенций и компетентностей, определяемых личностными, семейными, общественными, государственными </w:t>
      </w:r>
      <w:r w:rsidR="00AA0D04">
        <w:rPr>
          <w:rStyle w:val="Zag11"/>
          <w:rFonts w:ascii="Times New Roman" w:eastAsia="@Arial Unicode MS" w:hAnsi="Times New Roman" w:cs="Times New Roman"/>
          <w:sz w:val="28"/>
          <w:szCs w:val="28"/>
        </w:rPr>
        <w:t>потребностями и возможностями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щегося среднего школьного возраста, индивидуальными особенностями его развития и состояния здоровья; 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ст</w:t>
      </w:r>
      <w:r w:rsidR="00AA0D04">
        <w:rPr>
          <w:rFonts w:ascii="Times New Roman" w:hAnsi="Times New Roman" w:cs="Times New Roman"/>
          <w:sz w:val="28"/>
          <w:szCs w:val="28"/>
        </w:rPr>
        <w:t>ановление и развитие личности уча</w:t>
      </w:r>
      <w:r w:rsidRPr="00713C8E">
        <w:rPr>
          <w:rFonts w:ascii="Times New Roman" w:hAnsi="Times New Roman" w:cs="Times New Roman"/>
          <w:sz w:val="28"/>
          <w:szCs w:val="28"/>
        </w:rPr>
        <w:t>щегося в ее индивидуальности, самобытности, уникальности, неповторимости.</w:t>
      </w:r>
    </w:p>
    <w:p w:rsidR="00BD5B60" w:rsidRPr="00713C8E" w:rsidRDefault="00BD5B60" w:rsidP="00401A6D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 xml:space="preserve">Достижение поставленных целей 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при</w:t>
      </w:r>
      <w:r w:rsidR="00AA0D04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разработке и реализации </w:t>
      </w:r>
      <w:r w:rsidR="00F46EF2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ОП ООО </w:t>
      </w:r>
      <w:r w:rsidRPr="00713C8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: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беспечение соответствия </w:t>
      </w:r>
      <w:r w:rsidR="00F46EF2">
        <w:rPr>
          <w:rStyle w:val="Zag11"/>
          <w:rFonts w:ascii="Times New Roman" w:eastAsia="@Arial Unicode MS" w:hAnsi="Times New Roman" w:cs="Times New Roman"/>
          <w:sz w:val="28"/>
          <w:szCs w:val="28"/>
        </w:rPr>
        <w:t>ООП ООО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требованиям ФГОС</w:t>
      </w:r>
      <w:r w:rsidR="00F46EF2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ООО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обеспечение преемственности начального общего, основного общего, среднего (полного) общего образования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 w:rsidR="00F46EF2">
        <w:rPr>
          <w:rStyle w:val="Zag11"/>
          <w:rFonts w:ascii="Times New Roman" w:eastAsia="@Arial Unicode MS" w:hAnsi="Times New Roman" w:cs="Times New Roman"/>
          <w:sz w:val="28"/>
          <w:szCs w:val="28"/>
        </w:rPr>
        <w:t>ООП ООО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всеми </w:t>
      </w:r>
      <w:r w:rsidR="00105323">
        <w:rPr>
          <w:rStyle w:val="Zag11"/>
          <w:rFonts w:ascii="Times New Roman" w:eastAsia="@Arial Unicode MS" w:hAnsi="Times New Roman" w:cs="Times New Roman"/>
          <w:sz w:val="28"/>
          <w:szCs w:val="28"/>
        </w:rPr>
        <w:t>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мися, в том числе детьми-инвалидами и детьми с ограниченными возможностями здоровья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установление требовани</w:t>
      </w:r>
      <w:r w:rsidR="00105323">
        <w:rPr>
          <w:rStyle w:val="Zag11"/>
          <w:rFonts w:ascii="Times New Roman" w:eastAsia="@Arial Unicode MS" w:hAnsi="Times New Roman" w:cs="Times New Roman"/>
          <w:sz w:val="28"/>
          <w:szCs w:val="28"/>
        </w:rPr>
        <w:t>й к воспитанию и социализации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</w:t>
      </w:r>
      <w:r w:rsidR="00105323">
        <w:rPr>
          <w:rStyle w:val="Zag11"/>
          <w:rFonts w:ascii="Times New Roman" w:eastAsia="@Arial Unicode MS" w:hAnsi="Times New Roman" w:cs="Times New Roman"/>
          <w:sz w:val="28"/>
          <w:szCs w:val="28"/>
        </w:rPr>
        <w:t>ческого сопровождения каждого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обеспечение эффективного сочетания урочных и внеурочных форм организации учебных занятий, взаимодействия всех участников 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lastRenderedPageBreak/>
        <w:t>образовательных отношений;</w:t>
      </w:r>
    </w:p>
    <w:p w:rsidR="00BD5B60" w:rsidRPr="00BD0B21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color w:val="FF0000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взаимодейс</w:t>
      </w:r>
      <w:r w:rsidR="00FE21A4">
        <w:rPr>
          <w:rStyle w:val="Zag11"/>
          <w:rFonts w:ascii="Times New Roman" w:eastAsia="@Arial Unicode MS" w:hAnsi="Times New Roman" w:cs="Times New Roman"/>
          <w:sz w:val="28"/>
          <w:szCs w:val="28"/>
        </w:rPr>
        <w:t>твие МАОУ «СОШ №1»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при реализации основной образовательной программы с социальными партнерами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выяв</w:t>
      </w:r>
      <w:r w:rsidR="00FE21A4">
        <w:rPr>
          <w:rStyle w:val="Zag11"/>
          <w:rFonts w:ascii="Times New Roman" w:eastAsia="@Arial Unicode MS" w:hAnsi="Times New Roman" w:cs="Times New Roman"/>
          <w:sz w:val="28"/>
          <w:szCs w:val="28"/>
        </w:rPr>
        <w:t>ление и развитие способностей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, в том числе одаренных детей, детей с ограниченными возможностями здоровья и инвалидов, их профессиональных склонностей через систему клубов,</w:t>
      </w:r>
      <w:r w:rsidR="00FE21A4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секций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и кружков, организацию общественно полезной деятельности, в том числе социальной практики, с использованием возможностей образовательных организаций дополнительного образования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организация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BD5B60" w:rsidRPr="00713C8E" w:rsidRDefault="00FE21A4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участие уча</w:t>
      </w:r>
      <w:r w:rsidR="00BD5B6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 w:rsidR="00BD5B6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внутришкольной</w:t>
      </w:r>
      <w:proofErr w:type="spellEnd"/>
      <w:r w:rsidR="00BD5B6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социальной среды, школьного уклада;</w:t>
      </w:r>
    </w:p>
    <w:p w:rsidR="00BD5B60" w:rsidRPr="00713C8E" w:rsidRDefault="00FE21A4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включение уча</w:t>
      </w:r>
      <w:r w:rsidR="00BD5B6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 в процессы познания и преобразования внешкольной социа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льной среды (</w:t>
      </w:r>
      <w:r w:rsidR="00BD5B6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района, города) для приобретения опыта реального управления и действия;</w:t>
      </w:r>
    </w:p>
    <w:p w:rsidR="00BD5B60" w:rsidRPr="00713C8E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социальное и учебно-исследовательское проектирование, </w:t>
      </w:r>
      <w:r w:rsidR="00FE21A4">
        <w:rPr>
          <w:rStyle w:val="Zag11"/>
          <w:rFonts w:ascii="Times New Roman" w:eastAsia="@Arial Unicode MS" w:hAnsi="Times New Roman" w:cs="Times New Roman"/>
          <w:sz w:val="28"/>
          <w:szCs w:val="28"/>
        </w:rPr>
        <w:t>профессиональная ориентация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 при поддержке педагогов, психологов, социальных педагогов, сотрудничество с базовыми предприятиями, организациями</w:t>
      </w:r>
      <w:r w:rsidR="00FE21A4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профессионального образования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;</w:t>
      </w:r>
    </w:p>
    <w:p w:rsidR="00BD5B60" w:rsidRDefault="00BD5B60" w:rsidP="001E2817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сохранени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и укрепление физического, психологич</w:t>
      </w:r>
      <w:r w:rsidR="00FE21A4">
        <w:rPr>
          <w:rFonts w:ascii="Times New Roman" w:hAnsi="Times New Roman" w:cs="Times New Roman"/>
          <w:sz w:val="28"/>
          <w:szCs w:val="28"/>
        </w:rPr>
        <w:t>еского и социального здоровья уча</w:t>
      </w:r>
      <w:r w:rsidRPr="00713C8E">
        <w:rPr>
          <w:rFonts w:ascii="Times New Roman" w:hAnsi="Times New Roman" w:cs="Times New Roman"/>
          <w:sz w:val="28"/>
          <w:szCs w:val="28"/>
        </w:rPr>
        <w:t>щихся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, обеспечение их безопасности.</w:t>
      </w:r>
    </w:p>
    <w:p w:rsidR="00023F7F" w:rsidRPr="00023F7F" w:rsidRDefault="00023F7F" w:rsidP="00023F7F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</w:rPr>
        <w:t>Содержание ООП ООО формируется с учётом:</w:t>
      </w:r>
    </w:p>
    <w:p w:rsidR="00023F7F" w:rsidRPr="00023F7F" w:rsidRDefault="00023F7F" w:rsidP="00023F7F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  <w:u w:val="single"/>
        </w:rPr>
        <w:t>государственного заказа</w:t>
      </w:r>
      <w:r w:rsidRPr="00023F7F">
        <w:rPr>
          <w:rFonts w:ascii="Times New Roman" w:eastAsia="Times New Roman" w:hAnsi="Times New Roman"/>
          <w:sz w:val="28"/>
          <w:szCs w:val="28"/>
        </w:rPr>
        <w:t>:</w:t>
      </w:r>
    </w:p>
    <w:p w:rsidR="0095118F" w:rsidRDefault="00023F7F" w:rsidP="0082190E">
      <w:pPr>
        <w:numPr>
          <w:ilvl w:val="0"/>
          <w:numId w:val="25"/>
        </w:numPr>
        <w:tabs>
          <w:tab w:val="left" w:pos="409"/>
        </w:tabs>
        <w:spacing w:after="0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</w:rPr>
        <w:t xml:space="preserve">создание условий для получения всеми учащимся качественного образования в соответствии с ФГОС ООО; </w:t>
      </w:r>
    </w:p>
    <w:p w:rsidR="0095118F" w:rsidRDefault="00023F7F" w:rsidP="0082190E">
      <w:pPr>
        <w:numPr>
          <w:ilvl w:val="0"/>
          <w:numId w:val="25"/>
        </w:numPr>
        <w:tabs>
          <w:tab w:val="left" w:pos="409"/>
        </w:tabs>
        <w:spacing w:after="0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</w:rPr>
        <w:t xml:space="preserve">развитие творческой, конкурентоспособной, общественно-активной, функционально-грамотной, устойчиво развитой личности; </w:t>
      </w:r>
    </w:p>
    <w:p w:rsidR="00023F7F" w:rsidRPr="00023F7F" w:rsidRDefault="00023F7F" w:rsidP="0082190E">
      <w:pPr>
        <w:tabs>
          <w:tab w:val="left" w:pos="409"/>
        </w:tabs>
        <w:spacing w:after="0"/>
        <w:ind w:left="262"/>
        <w:jc w:val="both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  <w:u w:val="single"/>
        </w:rPr>
        <w:t>социального заказа</w:t>
      </w:r>
      <w:r w:rsidRPr="00023F7F">
        <w:rPr>
          <w:rFonts w:ascii="Times New Roman" w:eastAsia="Times New Roman" w:hAnsi="Times New Roman"/>
          <w:sz w:val="28"/>
          <w:szCs w:val="28"/>
        </w:rPr>
        <w:t>:</w:t>
      </w:r>
    </w:p>
    <w:p w:rsidR="00023F7F" w:rsidRPr="00023F7F" w:rsidRDefault="00023F7F" w:rsidP="0082190E">
      <w:pPr>
        <w:numPr>
          <w:ilvl w:val="0"/>
          <w:numId w:val="25"/>
        </w:numPr>
        <w:tabs>
          <w:tab w:val="left" w:pos="400"/>
        </w:tabs>
        <w:spacing w:after="0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</w:rPr>
        <w:t>организация образовательной деятельности в безопасных и комфортных условиях;</w:t>
      </w:r>
    </w:p>
    <w:p w:rsidR="0095118F" w:rsidRDefault="00023F7F" w:rsidP="0082190E">
      <w:pPr>
        <w:numPr>
          <w:ilvl w:val="0"/>
          <w:numId w:val="26"/>
        </w:numPr>
        <w:tabs>
          <w:tab w:val="left" w:pos="498"/>
        </w:tabs>
        <w:spacing w:after="0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>воспитание ответственного отношения учащихся к своему здоровью и формирование навыков здорового образа жизни;</w:t>
      </w:r>
    </w:p>
    <w:p w:rsidR="00023F7F" w:rsidRPr="0095118F" w:rsidRDefault="00023F7F" w:rsidP="0082190E">
      <w:pPr>
        <w:tabs>
          <w:tab w:val="left" w:pos="498"/>
        </w:tabs>
        <w:spacing w:after="0"/>
        <w:ind w:left="260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 xml:space="preserve"> </w:t>
      </w:r>
      <w:r w:rsidRPr="0095118F">
        <w:rPr>
          <w:rFonts w:ascii="Times New Roman" w:eastAsia="Times New Roman" w:hAnsi="Times New Roman"/>
          <w:sz w:val="28"/>
          <w:szCs w:val="28"/>
          <w:u w:val="single"/>
        </w:rPr>
        <w:t>заказа родителей</w:t>
      </w:r>
      <w:r w:rsidRPr="0095118F">
        <w:rPr>
          <w:rFonts w:ascii="Times New Roman" w:eastAsia="Times New Roman" w:hAnsi="Times New Roman"/>
          <w:sz w:val="28"/>
          <w:szCs w:val="28"/>
        </w:rPr>
        <w:t>:</w:t>
      </w:r>
    </w:p>
    <w:p w:rsidR="0095118F" w:rsidRDefault="00023F7F" w:rsidP="0082190E">
      <w:pPr>
        <w:ind w:left="260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>возможность получения качественного образования;</w:t>
      </w:r>
    </w:p>
    <w:p w:rsidR="0095118F" w:rsidRPr="00023F7F" w:rsidRDefault="0095118F" w:rsidP="0082190E">
      <w:pPr>
        <w:ind w:left="260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 xml:space="preserve"> </w:t>
      </w:r>
      <w:r w:rsidRPr="00023F7F">
        <w:rPr>
          <w:rFonts w:ascii="Times New Roman" w:eastAsia="Times New Roman" w:hAnsi="Times New Roman"/>
          <w:sz w:val="28"/>
          <w:szCs w:val="28"/>
        </w:rPr>
        <w:t>-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023F7F">
        <w:rPr>
          <w:rFonts w:ascii="Times New Roman" w:eastAsia="Times New Roman" w:hAnsi="Times New Roman"/>
          <w:sz w:val="28"/>
          <w:szCs w:val="28"/>
        </w:rPr>
        <w:t>обеспечение качества образования, позволяющего выпускникам эффективно взаимодействовать с экономикой и обществом в соответствии с требованиями времени;</w:t>
      </w:r>
    </w:p>
    <w:p w:rsidR="0095118F" w:rsidRPr="00023F7F" w:rsidRDefault="0095118F" w:rsidP="0082190E">
      <w:pPr>
        <w:numPr>
          <w:ilvl w:val="0"/>
          <w:numId w:val="26"/>
        </w:numPr>
        <w:tabs>
          <w:tab w:val="left" w:pos="400"/>
        </w:tabs>
        <w:spacing w:after="0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 w:rsidRPr="00023F7F">
        <w:rPr>
          <w:rFonts w:ascii="Times New Roman" w:eastAsia="Times New Roman" w:hAnsi="Times New Roman"/>
          <w:sz w:val="28"/>
          <w:szCs w:val="28"/>
        </w:rPr>
        <w:lastRenderedPageBreak/>
        <w:t>воспитание личности ученика, его нравственных и духовных качеств;</w:t>
      </w:r>
    </w:p>
    <w:p w:rsidR="0095118F" w:rsidRPr="0095118F" w:rsidRDefault="0095118F" w:rsidP="0082190E">
      <w:pPr>
        <w:numPr>
          <w:ilvl w:val="0"/>
          <w:numId w:val="26"/>
        </w:numPr>
        <w:tabs>
          <w:tab w:val="left" w:pos="476"/>
        </w:tabs>
        <w:spacing w:after="0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 xml:space="preserve">обеспечение </w:t>
      </w:r>
      <w:proofErr w:type="spellStart"/>
      <w:r w:rsidRPr="0095118F">
        <w:rPr>
          <w:rFonts w:ascii="Times New Roman" w:eastAsia="Times New Roman" w:hAnsi="Times New Roman"/>
          <w:sz w:val="28"/>
          <w:szCs w:val="28"/>
        </w:rPr>
        <w:t>досуговой</w:t>
      </w:r>
      <w:proofErr w:type="spellEnd"/>
      <w:r w:rsidRPr="0095118F">
        <w:rPr>
          <w:rFonts w:ascii="Times New Roman" w:eastAsia="Times New Roman" w:hAnsi="Times New Roman"/>
          <w:sz w:val="28"/>
          <w:szCs w:val="28"/>
        </w:rPr>
        <w:t xml:space="preserve"> занятости и создание условий для удовлетворения интересов и развития разнообразных способностей детей;</w:t>
      </w:r>
    </w:p>
    <w:p w:rsidR="00023F7F" w:rsidRPr="0095118F" w:rsidRDefault="00023F7F" w:rsidP="0082190E">
      <w:pPr>
        <w:numPr>
          <w:ilvl w:val="0"/>
          <w:numId w:val="26"/>
        </w:numPr>
        <w:tabs>
          <w:tab w:val="left" w:pos="400"/>
        </w:tabs>
        <w:spacing w:after="0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>создание условий для развития интеллектуальных и творческих способностей учащихся;</w:t>
      </w:r>
    </w:p>
    <w:p w:rsidR="00023F7F" w:rsidRPr="0095118F" w:rsidRDefault="00023F7F" w:rsidP="0082190E">
      <w:pPr>
        <w:numPr>
          <w:ilvl w:val="0"/>
          <w:numId w:val="26"/>
        </w:numPr>
        <w:tabs>
          <w:tab w:val="left" w:pos="400"/>
        </w:tabs>
        <w:spacing w:after="0"/>
        <w:ind w:left="400" w:hanging="138"/>
        <w:jc w:val="both"/>
        <w:rPr>
          <w:rFonts w:ascii="Times New Roman" w:eastAsia="Times New Roman" w:hAnsi="Times New Roman"/>
          <w:sz w:val="28"/>
          <w:szCs w:val="28"/>
        </w:rPr>
      </w:pPr>
      <w:r w:rsidRPr="0095118F">
        <w:rPr>
          <w:rFonts w:ascii="Times New Roman" w:eastAsia="Times New Roman" w:hAnsi="Times New Roman"/>
          <w:sz w:val="28"/>
          <w:szCs w:val="28"/>
        </w:rPr>
        <w:t>сохранение здоровья учащихся.</w:t>
      </w:r>
    </w:p>
    <w:p w:rsidR="0082190E" w:rsidRDefault="0082190E" w:rsidP="0082190E">
      <w:pPr>
        <w:pStyle w:val="2"/>
        <w:spacing w:line="276" w:lineRule="auto"/>
        <w:rPr>
          <w:rStyle w:val="Zag11"/>
        </w:rPr>
      </w:pPr>
      <w:bookmarkStart w:id="7" w:name="_Toc284663331"/>
    </w:p>
    <w:p w:rsidR="00B87930" w:rsidRPr="00713C8E" w:rsidRDefault="00F46EF2" w:rsidP="0082190E">
      <w:pPr>
        <w:pStyle w:val="2"/>
        <w:spacing w:line="276" w:lineRule="auto"/>
        <w:rPr>
          <w:rStyle w:val="Zag11"/>
          <w:b w:val="0"/>
        </w:rPr>
      </w:pPr>
      <w:r>
        <w:rPr>
          <w:rStyle w:val="Zag11"/>
        </w:rPr>
        <w:t>2.1.2.</w:t>
      </w:r>
      <w:r w:rsidR="00B87930" w:rsidRPr="00713C8E">
        <w:rPr>
          <w:rStyle w:val="Zag11"/>
        </w:rPr>
        <w:t xml:space="preserve">Принципы и подходы к формированию </w:t>
      </w:r>
      <w:bookmarkEnd w:id="7"/>
      <w:r>
        <w:rPr>
          <w:rStyle w:val="Zag11"/>
        </w:rPr>
        <w:t>ООП ООО</w:t>
      </w:r>
    </w:p>
    <w:p w:rsidR="00B87930" w:rsidRPr="00713C8E" w:rsidRDefault="00333B1D" w:rsidP="0082190E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333B1D">
        <w:rPr>
          <w:rStyle w:val="Zag11"/>
          <w:rFonts w:ascii="Times New Roman" w:eastAsia="@Arial Unicode MS" w:hAnsi="Times New Roman" w:cs="Times New Roman"/>
          <w:sz w:val="28"/>
          <w:szCs w:val="28"/>
        </w:rPr>
        <w:t>В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основе реализации ООП ООО лежит</w:t>
      </w:r>
      <w:r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 xml:space="preserve"> </w:t>
      </w:r>
      <w:r w:rsidR="00B87930" w:rsidRPr="00713C8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 xml:space="preserve"> системно-деятельностный подход</w:t>
      </w:r>
      <w:r w:rsidR="00B87930"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, который предполагает:</w:t>
      </w:r>
    </w:p>
    <w:p w:rsidR="00B87930" w:rsidRPr="00713C8E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его многонационального, поликультурного и </w:t>
      </w:r>
      <w:proofErr w:type="spellStart"/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поликонфессионального</w:t>
      </w:r>
      <w:proofErr w:type="spellEnd"/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состава;</w:t>
      </w:r>
    </w:p>
    <w:p w:rsidR="00B87930" w:rsidRPr="00713C8E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формирование соответствующей целям общего образова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ния социальной среды развития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ия желаемого уровня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 личностно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го и познавательного развития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;</w:t>
      </w:r>
    </w:p>
    <w:p w:rsidR="00B87930" w:rsidRPr="00713C8E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ориентацию на достижение цели и основного результата образования – развитие на основе освоения универсальных учебных действий, позн</w:t>
      </w:r>
      <w:r>
        <w:rPr>
          <w:rStyle w:val="Zag11"/>
          <w:rFonts w:ascii="Times New Roman" w:eastAsia="@Arial Unicode MS" w:hAnsi="Times New Roman" w:cs="Times New Roman"/>
          <w:sz w:val="28"/>
          <w:szCs w:val="28"/>
        </w:rPr>
        <w:t>ания и освоения мира личности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B87930" w:rsidRPr="00713C8E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</w:t>
      </w:r>
      <w:r w:rsidR="0017246C">
        <w:rPr>
          <w:rStyle w:val="Zag11"/>
          <w:rFonts w:ascii="Times New Roman" w:eastAsia="@Arial Unicode MS" w:hAnsi="Times New Roman" w:cs="Times New Roman"/>
          <w:sz w:val="28"/>
          <w:szCs w:val="28"/>
        </w:rPr>
        <w:t>стного и социального развития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;</w:t>
      </w:r>
    </w:p>
    <w:p w:rsidR="00B87930" w:rsidRPr="00713C8E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 xml:space="preserve">учет индивидуальных возрастных, психологических и физиологических особенностей </w:t>
      </w:r>
      <w:r w:rsidR="0017246C">
        <w:rPr>
          <w:rStyle w:val="Zag11"/>
          <w:rFonts w:ascii="Times New Roman" w:eastAsia="@Arial Unicode MS" w:hAnsi="Times New Roman" w:cs="Times New Roman"/>
          <w:sz w:val="28"/>
          <w:szCs w:val="28"/>
        </w:rPr>
        <w:t>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ихся, роли, значения видов деятельности и форм общения при построении образовательной деятельности и определении образовательно-воспитательных целей и путей их достижения;</w:t>
      </w:r>
    </w:p>
    <w:p w:rsidR="00B87930" w:rsidRDefault="00B87930" w:rsidP="0082190E">
      <w:pPr>
        <w:widowControl w:val="0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разнообразие индивидуальных образовательных траекторий и индивидуального разв</w:t>
      </w:r>
      <w:r w:rsidR="00BB735D">
        <w:rPr>
          <w:rStyle w:val="Zag11"/>
          <w:rFonts w:ascii="Times New Roman" w:eastAsia="@Arial Unicode MS" w:hAnsi="Times New Roman" w:cs="Times New Roman"/>
          <w:sz w:val="28"/>
          <w:szCs w:val="28"/>
        </w:rPr>
        <w:t>ития каждого уча</w:t>
      </w: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щегося, в том числе одаренных детей, детей-инвалидов и детей с ограниченными возможностями здоровья.</w:t>
      </w:r>
    </w:p>
    <w:p w:rsidR="00BB735D" w:rsidRPr="00713C8E" w:rsidRDefault="00BB735D" w:rsidP="0082190E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BB735D" w:rsidRPr="005372AF" w:rsidRDefault="00BB735D" w:rsidP="0082190E">
      <w:pPr>
        <w:widowControl w:val="0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372AF">
        <w:rPr>
          <w:rFonts w:ascii="Times New Roman" w:hAnsi="Times New Roman" w:cs="Times New Roman"/>
          <w:sz w:val="28"/>
          <w:szCs w:val="28"/>
        </w:rPr>
        <w:t xml:space="preserve">с переходом от учебных действий, характерных для начальной школы и осуществляемых только совместно с классом как учебной общностью и под </w:t>
      </w:r>
      <w:r w:rsidRPr="005372AF">
        <w:rPr>
          <w:rFonts w:ascii="Times New Roman" w:hAnsi="Times New Roman" w:cs="Times New Roman"/>
          <w:sz w:val="28"/>
          <w:szCs w:val="28"/>
        </w:rPr>
        <w:lastRenderedPageBreak/>
        <w:t xml:space="preserve">руководством учителя,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</w:t>
      </w:r>
      <w:proofErr w:type="spellStart"/>
      <w:r w:rsidRPr="005372AF">
        <w:rPr>
          <w:rFonts w:ascii="Times New Roman" w:hAnsi="Times New Roman" w:cs="Times New Roman"/>
          <w:sz w:val="28"/>
          <w:szCs w:val="28"/>
        </w:rPr>
        <w:t>мотивационно-смыслового</w:t>
      </w:r>
      <w:proofErr w:type="spellEnd"/>
      <w:r w:rsidRPr="005372AF">
        <w:rPr>
          <w:rFonts w:ascii="Times New Roman" w:hAnsi="Times New Roman" w:cs="Times New Roman"/>
          <w:sz w:val="28"/>
          <w:szCs w:val="28"/>
        </w:rPr>
        <w:t xml:space="preserve"> и операционно-технического компонентов, становление которой осуществляется в форме учебного исследования, к новой внутренней позиции учащегося – направленности</w:t>
      </w:r>
      <w:proofErr w:type="gramEnd"/>
      <w:r w:rsidRPr="005372AF">
        <w:rPr>
          <w:rFonts w:ascii="Times New Roman" w:hAnsi="Times New Roman" w:cs="Times New Roman"/>
          <w:sz w:val="28"/>
          <w:szCs w:val="28"/>
        </w:rPr>
        <w:t xml:space="preserve">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BB735D" w:rsidRPr="005372AF" w:rsidRDefault="00BB735D" w:rsidP="0082190E">
      <w:pPr>
        <w:widowControl w:val="0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372AF">
        <w:rPr>
          <w:rFonts w:ascii="Times New Roman" w:hAnsi="Times New Roman" w:cs="Times New Roman"/>
          <w:sz w:val="28"/>
          <w:szCs w:val="28"/>
        </w:rPr>
        <w:t xml:space="preserve"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 моделирования, контроля и оценки и перехода </w:t>
      </w:r>
      <w:r w:rsidR="00D442BD" w:rsidRPr="005372AF">
        <w:rPr>
          <w:rFonts w:ascii="Times New Roman" w:hAnsi="Times New Roman" w:cs="Times New Roman"/>
          <w:sz w:val="28"/>
          <w:szCs w:val="28"/>
        </w:rPr>
        <w:t>от самостоятельной постановки уча</w:t>
      </w:r>
      <w:r w:rsidRPr="005372AF">
        <w:rPr>
          <w:rFonts w:ascii="Times New Roman" w:hAnsi="Times New Roman" w:cs="Times New Roman"/>
          <w:sz w:val="28"/>
          <w:szCs w:val="28"/>
        </w:rPr>
        <w:t xml:space="preserve">щимися новых учебных задач к развитию способности проектирования собственной учебной </w:t>
      </w:r>
      <w:proofErr w:type="spellStart"/>
      <w:r w:rsidRPr="005372AF">
        <w:rPr>
          <w:rFonts w:ascii="Times New Roman" w:hAnsi="Times New Roman" w:cs="Times New Roman"/>
          <w:sz w:val="28"/>
          <w:szCs w:val="28"/>
        </w:rPr>
        <w:t>деятельностии</w:t>
      </w:r>
      <w:proofErr w:type="spellEnd"/>
      <w:r w:rsidRPr="005372AF">
        <w:rPr>
          <w:rFonts w:ascii="Times New Roman" w:hAnsi="Times New Roman" w:cs="Times New Roman"/>
          <w:sz w:val="28"/>
          <w:szCs w:val="28"/>
        </w:rPr>
        <w:t xml:space="preserve"> построению жизненных планов во </w:t>
      </w:r>
      <w:proofErr w:type="spellStart"/>
      <w:r w:rsidRPr="005372AF">
        <w:rPr>
          <w:rFonts w:ascii="Times New Roman" w:hAnsi="Times New Roman" w:cs="Times New Roman"/>
          <w:sz w:val="28"/>
          <w:szCs w:val="28"/>
        </w:rPr>
        <w:t>временнóй</w:t>
      </w:r>
      <w:proofErr w:type="spellEnd"/>
      <w:r w:rsidRPr="005372AF">
        <w:rPr>
          <w:rFonts w:ascii="Times New Roman" w:hAnsi="Times New Roman" w:cs="Times New Roman"/>
          <w:sz w:val="28"/>
          <w:szCs w:val="28"/>
        </w:rPr>
        <w:t xml:space="preserve"> перспективе;</w:t>
      </w:r>
      <w:proofErr w:type="gramEnd"/>
    </w:p>
    <w:p w:rsidR="00BB735D" w:rsidRPr="005372AF" w:rsidRDefault="00BB735D" w:rsidP="0082190E">
      <w:pPr>
        <w:widowControl w:val="0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2AF">
        <w:rPr>
          <w:rFonts w:ascii="Times New Roman" w:hAnsi="Times New Roman" w:cs="Times New Roman"/>
          <w:sz w:val="28"/>
          <w:szCs w:val="28"/>
        </w:rPr>
        <w:t>с формированием</w:t>
      </w:r>
      <w:r w:rsidR="00D442BD" w:rsidRPr="005372AF">
        <w:rPr>
          <w:rFonts w:ascii="Times New Roman" w:hAnsi="Times New Roman" w:cs="Times New Roman"/>
          <w:sz w:val="28"/>
          <w:szCs w:val="28"/>
        </w:rPr>
        <w:t xml:space="preserve"> у уча</w:t>
      </w:r>
      <w:r w:rsidRPr="005372AF">
        <w:rPr>
          <w:rFonts w:ascii="Times New Roman" w:hAnsi="Times New Roman" w:cs="Times New Roman"/>
          <w:sz w:val="28"/>
          <w:szCs w:val="28"/>
        </w:rPr>
        <w:t>щегося научного типа мышления, который ориентирует его на общекультурные образцы, нормы, эталоны и закономерности взаимодействия с окружающим миром;</w:t>
      </w:r>
    </w:p>
    <w:p w:rsidR="00BB735D" w:rsidRPr="005372AF" w:rsidRDefault="00BB735D" w:rsidP="0082190E">
      <w:pPr>
        <w:widowControl w:val="0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2AF">
        <w:rPr>
          <w:rFonts w:ascii="Times New Roman" w:hAnsi="Times New Roman" w:cs="Times New Roman"/>
          <w:sz w:val="28"/>
          <w:szCs w:val="28"/>
        </w:rPr>
        <w:t>с овладением коммуникативными средствами и способами организации кооперации и сотрудничества;</w:t>
      </w:r>
      <w:r w:rsidR="00D442BD" w:rsidRPr="005372AF">
        <w:rPr>
          <w:rFonts w:ascii="Times New Roman" w:hAnsi="Times New Roman" w:cs="Times New Roman"/>
          <w:sz w:val="28"/>
          <w:szCs w:val="28"/>
        </w:rPr>
        <w:t xml:space="preserve"> </w:t>
      </w:r>
      <w:r w:rsidRPr="005372AF">
        <w:rPr>
          <w:rFonts w:ascii="Times New Roman" w:hAnsi="Times New Roman" w:cs="Times New Roman"/>
          <w:sz w:val="28"/>
          <w:szCs w:val="28"/>
        </w:rPr>
        <w:t>развитием учебного сотрудничест</w:t>
      </w:r>
      <w:r w:rsidR="00D442BD" w:rsidRPr="005372AF">
        <w:rPr>
          <w:rFonts w:ascii="Times New Roman" w:hAnsi="Times New Roman" w:cs="Times New Roman"/>
          <w:sz w:val="28"/>
          <w:szCs w:val="28"/>
        </w:rPr>
        <w:t>ва, реализуемого в отношениях уча</w:t>
      </w:r>
      <w:r w:rsidRPr="005372AF">
        <w:rPr>
          <w:rFonts w:ascii="Times New Roman" w:hAnsi="Times New Roman" w:cs="Times New Roman"/>
          <w:sz w:val="28"/>
          <w:szCs w:val="28"/>
        </w:rPr>
        <w:t>щихся с учителем и сверстниками;</w:t>
      </w:r>
    </w:p>
    <w:p w:rsidR="00BB735D" w:rsidRPr="005372AF" w:rsidRDefault="00BB735D" w:rsidP="0082190E">
      <w:pPr>
        <w:widowControl w:val="0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2AF">
        <w:rPr>
          <w:rFonts w:ascii="Times New Roman" w:hAnsi="Times New Roman" w:cs="Times New Roman"/>
          <w:sz w:val="28"/>
          <w:szCs w:val="28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5372AF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5372AF">
        <w:rPr>
          <w:rFonts w:ascii="Times New Roman" w:hAnsi="Times New Roman" w:cs="Times New Roman"/>
          <w:sz w:val="28"/>
          <w:szCs w:val="28"/>
        </w:rPr>
        <w:t xml:space="preserve"> классно-урочной к лабораторно-семинарской и лекционно-лабораторной исследовательской.</w:t>
      </w:r>
    </w:p>
    <w:p w:rsidR="003F22B9" w:rsidRPr="0094301C" w:rsidRDefault="005372AF" w:rsidP="00401A6D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ОП ООО</w:t>
      </w:r>
      <w:r w:rsidR="0094301C">
        <w:rPr>
          <w:rFonts w:ascii="Times New Roman" w:hAnsi="Times New Roman" w:cs="Times New Roman"/>
          <w:sz w:val="28"/>
          <w:szCs w:val="28"/>
        </w:rPr>
        <w:t xml:space="preserve"> </w:t>
      </w:r>
      <w:r w:rsidR="003F22B9" w:rsidRPr="0094301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4301C" w:rsidRPr="0094301C">
        <w:rPr>
          <w:rFonts w:ascii="Times New Roman" w:hAnsi="Times New Roman" w:cs="Times New Roman"/>
          <w:sz w:val="28"/>
          <w:szCs w:val="28"/>
        </w:rPr>
        <w:t xml:space="preserve">МАОУ «СОШ №1» </w:t>
      </w:r>
      <w:proofErr w:type="gramStart"/>
      <w:r w:rsidR="003F22B9" w:rsidRPr="0094301C">
        <w:rPr>
          <w:rFonts w:ascii="Times New Roman" w:eastAsia="Times New Roman" w:hAnsi="Times New Roman" w:cs="Times New Roman"/>
          <w:sz w:val="28"/>
          <w:szCs w:val="28"/>
        </w:rPr>
        <w:t>разработана</w:t>
      </w:r>
      <w:proofErr w:type="gramEnd"/>
      <w:r w:rsidR="003F22B9" w:rsidRPr="0094301C">
        <w:rPr>
          <w:rFonts w:ascii="Times New Roman" w:eastAsia="Times New Roman" w:hAnsi="Times New Roman" w:cs="Times New Roman"/>
          <w:sz w:val="28"/>
          <w:szCs w:val="28"/>
        </w:rPr>
        <w:t xml:space="preserve"> в соответствии  с   </w:t>
      </w:r>
      <w:r w:rsidR="003F22B9" w:rsidRPr="0094301C">
        <w:rPr>
          <w:rFonts w:ascii="Times New Roman" w:eastAsia="Times New Roman" w:hAnsi="Times New Roman" w:cs="Times New Roman"/>
          <w:b/>
          <w:i/>
          <w:sz w:val="28"/>
          <w:szCs w:val="28"/>
        </w:rPr>
        <w:t>возрастными возможностями подросткового возраста</w:t>
      </w:r>
      <w:r w:rsidR="003F22B9" w:rsidRPr="0094301C">
        <w:rPr>
          <w:rFonts w:ascii="Times New Roman" w:eastAsia="Times New Roman" w:hAnsi="Times New Roman" w:cs="Times New Roman"/>
          <w:sz w:val="28"/>
          <w:szCs w:val="28"/>
        </w:rPr>
        <w:t xml:space="preserve">, которые включают в себя: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 возникновение нового  отношения  к учению – стремление  к самообразованию, тенденция к самостоятельности  в учении: желание  ставить цели и планировать ход учебной  работы, потребность в экспертной оценке своих достижений, повышение внутренней уверенности в своих умениях, личностное проявление и признание этого проявления сверстниками и взрослыми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 появление новых требований к учебной деятельности самим подростком: обеспечение условий для его самооценки и самораскрытия, повышение значимости для уважаемых подростком  людей, для общества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становление принципиальной личной склонности подростка   к изучению того или иного  предмета, знание цели  изучения  предмета, </w:t>
      </w:r>
      <w:r w:rsidRPr="0094301C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озможность  применения  результатов обучения в решении практических, социально  значимых задач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>появление новых форм обучения, в которых подросток смог бы реализовать свою активность, деятел</w:t>
      </w:r>
      <w:r w:rsidR="00900C08">
        <w:rPr>
          <w:rFonts w:ascii="Times New Roman" w:hAnsi="Times New Roman" w:cs="Times New Roman"/>
          <w:sz w:val="28"/>
          <w:szCs w:val="28"/>
        </w:rPr>
        <w:t>ьностный характер мышления, тяга</w:t>
      </w: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 к самостоятельности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>субъективное пе</w:t>
      </w:r>
      <w:r w:rsidR="00900C08">
        <w:rPr>
          <w:rFonts w:ascii="Times New Roman" w:hAnsi="Times New Roman" w:cs="Times New Roman"/>
          <w:sz w:val="28"/>
          <w:szCs w:val="28"/>
        </w:rPr>
        <w:t>реживание, чувство взрослости, а</w:t>
      </w: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 именно: потребность равноправия, уважения и самостоятельности, требование серьезного, доверительного отношения со стороны взрослых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 проявление интереса к собственной личности: установка на обширные пространственные   и временные   масштабы,  которые становятся важнее   </w:t>
      </w:r>
      <w:proofErr w:type="gramStart"/>
      <w:r w:rsidRPr="0094301C">
        <w:rPr>
          <w:rFonts w:ascii="Times New Roman" w:eastAsia="Times New Roman" w:hAnsi="Times New Roman" w:cs="Times New Roman"/>
          <w:sz w:val="28"/>
          <w:szCs w:val="28"/>
        </w:rPr>
        <w:t>текущих</w:t>
      </w:r>
      <w:proofErr w:type="gramEnd"/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,  сегодняшних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появление стремления  к неизвестному, рискованному, к приключениям, героизму, испытанию себя;  появление сопротивления,  стремления к   волевым усилиям,  перерастающее  иногда в свои негативные варианты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>пробу</w:t>
      </w:r>
      <w:r w:rsidR="00900C08">
        <w:rPr>
          <w:rFonts w:ascii="Times New Roman" w:hAnsi="Times New Roman" w:cs="Times New Roman"/>
          <w:sz w:val="28"/>
          <w:szCs w:val="28"/>
        </w:rPr>
        <w:t>ждение активного взаимодейств</w:t>
      </w: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ия, экспериментирования с миром  социальных отношений; </w:t>
      </w:r>
    </w:p>
    <w:p w:rsidR="003F22B9" w:rsidRPr="0094301C" w:rsidRDefault="003F22B9" w:rsidP="001E2817">
      <w:pPr>
        <w:pStyle w:val="aa"/>
        <w:numPr>
          <w:ilvl w:val="0"/>
          <w:numId w:val="3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301C">
        <w:rPr>
          <w:rFonts w:ascii="Times New Roman" w:eastAsia="Times New Roman" w:hAnsi="Times New Roman" w:cs="Times New Roman"/>
          <w:sz w:val="28"/>
          <w:szCs w:val="28"/>
        </w:rPr>
        <w:t xml:space="preserve">появление к концу  подросткового  возраста способности осознанно, инициативно и ответственно  строить свое  действие в мире, основываясь  не только на видении собственного  действия безотносительно к возможности его реализации, но с учетом «отношения мира» к своему действию. Становление поведения  подростка  поведением для себя, осознание  себя как некое целое. </w:t>
      </w:r>
    </w:p>
    <w:p w:rsidR="00565AA2" w:rsidRPr="005372AF" w:rsidRDefault="00900C08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372AF">
        <w:rPr>
          <w:rFonts w:ascii="Times New Roman" w:hAnsi="Times New Roman" w:cs="Times New Roman"/>
          <w:b/>
          <w:sz w:val="28"/>
          <w:szCs w:val="28"/>
        </w:rPr>
        <w:t xml:space="preserve">Переход </w:t>
      </w:r>
      <w:r w:rsidR="00565AA2" w:rsidRPr="005372AF">
        <w:rPr>
          <w:rFonts w:ascii="Times New Roman" w:hAnsi="Times New Roman" w:cs="Times New Roman"/>
          <w:b/>
          <w:sz w:val="28"/>
          <w:szCs w:val="28"/>
        </w:rPr>
        <w:t xml:space="preserve">учащегося в основную школу совпадает с </w:t>
      </w:r>
      <w:proofErr w:type="spellStart"/>
      <w:r w:rsidR="00565AA2" w:rsidRPr="005372AF">
        <w:rPr>
          <w:rFonts w:ascii="Times New Roman" w:hAnsi="Times New Roman" w:cs="Times New Roman"/>
          <w:b/>
          <w:sz w:val="28"/>
          <w:szCs w:val="28"/>
        </w:rPr>
        <w:t>предкритической</w:t>
      </w:r>
      <w:proofErr w:type="spellEnd"/>
      <w:r w:rsidR="00565AA2" w:rsidRPr="005372AF">
        <w:rPr>
          <w:rFonts w:ascii="Times New Roman" w:hAnsi="Times New Roman" w:cs="Times New Roman"/>
          <w:b/>
          <w:sz w:val="28"/>
          <w:szCs w:val="28"/>
        </w:rPr>
        <w:t xml:space="preserve"> фазой развития ребенка</w:t>
      </w:r>
      <w:r w:rsidR="00565AA2" w:rsidRPr="005372AF">
        <w:rPr>
          <w:rFonts w:ascii="Times New Roman" w:hAnsi="Times New Roman" w:cs="Times New Roman"/>
          <w:sz w:val="28"/>
          <w:szCs w:val="28"/>
        </w:rPr>
        <w:t xml:space="preserve"> – переходом к кризису младшего подросткового возраста (11–13 лет, 5–7 классы), характеризующему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</w:t>
      </w:r>
      <w:proofErr w:type="spellStart"/>
      <w:r w:rsidR="00565AA2" w:rsidRPr="005372AF">
        <w:rPr>
          <w:rFonts w:ascii="Times New Roman" w:hAnsi="Times New Roman" w:cs="Times New Roman"/>
          <w:sz w:val="28"/>
          <w:szCs w:val="28"/>
        </w:rPr>
        <w:t>унего</w:t>
      </w:r>
      <w:proofErr w:type="spellEnd"/>
      <w:r w:rsidR="00565AA2" w:rsidRPr="005372AF">
        <w:rPr>
          <w:rFonts w:ascii="Times New Roman" w:hAnsi="Times New Roman" w:cs="Times New Roman"/>
          <w:sz w:val="28"/>
          <w:szCs w:val="28"/>
        </w:rPr>
        <w:t xml:space="preserve"> самосознания – представления о том, что он уже не ребенок, т. е. чувства взрослости, а также внутренней переориентацией подростка</w:t>
      </w:r>
      <w:proofErr w:type="gramEnd"/>
      <w:r w:rsidR="00565AA2" w:rsidRPr="005372AF">
        <w:rPr>
          <w:rFonts w:ascii="Times New Roman" w:hAnsi="Times New Roman" w:cs="Times New Roman"/>
          <w:sz w:val="28"/>
          <w:szCs w:val="28"/>
        </w:rPr>
        <w:t xml:space="preserve"> с правил и ограничений, связанных с моралью послушания, на нормы поведения взрослых.</w:t>
      </w:r>
    </w:p>
    <w:p w:rsidR="00565AA2" w:rsidRPr="005372AF" w:rsidRDefault="00565AA2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2AF">
        <w:rPr>
          <w:rFonts w:ascii="Times New Roman" w:hAnsi="Times New Roman" w:cs="Times New Roman"/>
          <w:b/>
          <w:sz w:val="28"/>
          <w:szCs w:val="28"/>
        </w:rPr>
        <w:t>Второй этап подросткового развития</w:t>
      </w:r>
      <w:r w:rsidRPr="005372AF">
        <w:rPr>
          <w:rFonts w:ascii="Times New Roman" w:hAnsi="Times New Roman" w:cs="Times New Roman"/>
          <w:sz w:val="28"/>
          <w:szCs w:val="28"/>
        </w:rPr>
        <w:t xml:space="preserve"> (14–15 лет, 8–9 классы) характеризуется: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2AF">
        <w:rPr>
          <w:rFonts w:ascii="Times New Roman" w:hAnsi="Times New Roman" w:cs="Times New Roman"/>
          <w:sz w:val="28"/>
          <w:szCs w:val="28"/>
        </w:rPr>
        <w:t>бурным, скачкообразным характером развития, т. е.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остка значительных субъективных трудностей и переживаний;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стремлением подростка к общению и совместной деятельности со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сверстниками;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процессом перехода от детства к взрослости, отражающимся в его характеристике как «переходного», «трудного» или «критического»;</w:t>
      </w:r>
    </w:p>
    <w:p w:rsidR="00565AA2" w:rsidRPr="00713C8E" w:rsidRDefault="00565AA2" w:rsidP="001E2817">
      <w:pPr>
        <w:pStyle w:val="Normal1"/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rPr>
          <w:sz w:val="28"/>
          <w:szCs w:val="28"/>
        </w:rPr>
      </w:pPr>
      <w:r w:rsidRPr="00713C8E">
        <w:rPr>
          <w:sz w:val="28"/>
          <w:szCs w:val="28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713C8E">
        <w:rPr>
          <w:bCs/>
          <w:sz w:val="28"/>
          <w:szCs w:val="28"/>
        </w:rPr>
        <w:t xml:space="preserve">интенсивное формирование на данном возрастном этапе нравственных понятий и убеждений, выработку принципов, </w:t>
      </w:r>
      <w:r w:rsidRPr="00713C8E">
        <w:rPr>
          <w:bCs/>
          <w:iCs/>
          <w:sz w:val="28"/>
          <w:szCs w:val="28"/>
        </w:rPr>
        <w:t>моральное развитие личности;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сложными поведенческими проявлениями, вызванными противоречием между потребностью в признании их взрослыми со стороны окружающих и собственной неуверенностью в этом (нормативный кризис с его кульминационной точкой подросткового кризиса независимости, проявляющегося в разных формах непослушания, сопротивления и протеста);</w:t>
      </w:r>
    </w:p>
    <w:p w:rsidR="00565AA2" w:rsidRPr="00713C8E" w:rsidRDefault="00565AA2" w:rsidP="001E2817">
      <w:pPr>
        <w:widowControl w:val="0"/>
        <w:numPr>
          <w:ilvl w:val="0"/>
          <w:numId w:val="4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изменением социальной ситуации развития </w:t>
      </w:r>
      <w:r w:rsidRPr="00713C8E">
        <w:rPr>
          <w:rStyle w:val="dash0410005f0431005f0437005f0430005f0446005f0020005f0441005f043f005f0438005f0441005f043a005f0430005f005fchar1char1"/>
          <w:sz w:val="28"/>
          <w:szCs w:val="28"/>
        </w:rPr>
        <w:t>–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остом информационных перегрузок и изменением характера и способа общения и социальных взаимодействий – объемы и способы получения информации (СМИ, телевидение, Интернет).</w:t>
      </w:r>
    </w:p>
    <w:p w:rsidR="00565AA2" w:rsidRPr="00713C8E" w:rsidRDefault="00565AA2" w:rsidP="00401A6D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Style w:val="Zag11"/>
          <w:rFonts w:ascii="Times New Roman" w:eastAsia="@Arial Unicode MS" w:hAnsi="Times New Roman" w:cs="Times New Roman"/>
          <w:sz w:val="28"/>
          <w:szCs w:val="28"/>
        </w:rPr>
        <w:t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й деятельности и выбора условий и методик обучения.</w:t>
      </w:r>
    </w:p>
    <w:p w:rsidR="00565AA2" w:rsidRPr="00713C8E" w:rsidRDefault="00565AA2" w:rsidP="00401A6D">
      <w:pPr>
        <w:spacing w:after="0"/>
        <w:ind w:firstLine="709"/>
        <w:jc w:val="both"/>
        <w:rPr>
          <w:rStyle w:val="Zag11"/>
          <w:rFonts w:ascii="Times New Roman" w:eastAsia="@Arial Unicode MS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Объективно необходимое для подготовки к будущей жизни подростка развитие его социальной взрослости требует и от родителей (законных представителей) решения соответствующей задачи воспитания подростка в семье, смены прежнего типа отношений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новый.</w:t>
      </w:r>
    </w:p>
    <w:p w:rsidR="0082190E" w:rsidRDefault="0082190E" w:rsidP="00401A6D">
      <w:pPr>
        <w:pStyle w:val="2"/>
        <w:spacing w:line="276" w:lineRule="auto"/>
        <w:rPr>
          <w:rStyle w:val="Zag11"/>
        </w:rPr>
      </w:pPr>
      <w:bookmarkStart w:id="8" w:name="_Toc405145647"/>
      <w:bookmarkStart w:id="9" w:name="_Toc406058976"/>
      <w:bookmarkStart w:id="10" w:name="_Toc409691625"/>
      <w:bookmarkStart w:id="11" w:name="_Toc410653947"/>
      <w:bookmarkStart w:id="12" w:name="_Toc410702952"/>
      <w:bookmarkStart w:id="13" w:name="_Toc414553129"/>
    </w:p>
    <w:p w:rsidR="00676299" w:rsidRPr="00B708A8" w:rsidRDefault="005372AF" w:rsidP="00401A6D">
      <w:pPr>
        <w:pStyle w:val="2"/>
        <w:spacing w:line="276" w:lineRule="auto"/>
        <w:rPr>
          <w:rStyle w:val="Zag11"/>
        </w:rPr>
      </w:pPr>
      <w:r>
        <w:rPr>
          <w:rStyle w:val="Zag11"/>
        </w:rPr>
        <w:t>2</w:t>
      </w:r>
      <w:r w:rsidR="00676299" w:rsidRPr="00B708A8">
        <w:rPr>
          <w:rStyle w:val="Zag11"/>
        </w:rPr>
        <w:t xml:space="preserve">.2. Планируемые результаты освоения </w:t>
      </w:r>
      <w:r w:rsidR="00FB4339">
        <w:rPr>
          <w:rStyle w:val="Zag11"/>
        </w:rPr>
        <w:t>учащимися</w:t>
      </w:r>
      <w:r w:rsidR="00676299" w:rsidRPr="00B708A8">
        <w:rPr>
          <w:rStyle w:val="Zag11"/>
        </w:rPr>
        <w:t xml:space="preserve"> </w:t>
      </w:r>
      <w:r w:rsidR="00676299">
        <w:rPr>
          <w:rStyle w:val="Zag11"/>
        </w:rPr>
        <w:t xml:space="preserve">ООП ООО </w:t>
      </w:r>
      <w:bookmarkEnd w:id="8"/>
      <w:bookmarkEnd w:id="9"/>
      <w:bookmarkEnd w:id="10"/>
      <w:bookmarkEnd w:id="11"/>
      <w:bookmarkEnd w:id="12"/>
      <w:bookmarkEnd w:id="13"/>
    </w:p>
    <w:p w:rsidR="00676299" w:rsidRPr="0025424A" w:rsidRDefault="005372AF" w:rsidP="00401A6D">
      <w:pPr>
        <w:pStyle w:val="3"/>
        <w:spacing w:before="0"/>
        <w:ind w:firstLine="709"/>
        <w:rPr>
          <w:color w:val="auto"/>
          <w:sz w:val="28"/>
          <w:szCs w:val="28"/>
        </w:rPr>
      </w:pPr>
      <w:bookmarkStart w:id="14" w:name="_Toc410653948"/>
      <w:bookmarkStart w:id="15" w:name="_Toc414553130"/>
      <w:r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676299" w:rsidRPr="0025424A">
        <w:rPr>
          <w:rFonts w:ascii="Times New Roman" w:hAnsi="Times New Roman" w:cs="Times New Roman"/>
          <w:color w:val="auto"/>
          <w:sz w:val="28"/>
          <w:szCs w:val="28"/>
        </w:rPr>
        <w:t>.2.1.</w:t>
      </w:r>
      <w:r w:rsidR="00676299" w:rsidRPr="0025424A">
        <w:rPr>
          <w:color w:val="auto"/>
          <w:sz w:val="28"/>
          <w:szCs w:val="28"/>
        </w:rPr>
        <w:t xml:space="preserve"> </w:t>
      </w:r>
      <w:r w:rsidR="00676299" w:rsidRPr="0025424A">
        <w:rPr>
          <w:rFonts w:ascii="Times New Roman" w:hAnsi="Times New Roman" w:cs="Times New Roman"/>
          <w:color w:val="auto"/>
          <w:sz w:val="28"/>
          <w:szCs w:val="28"/>
        </w:rPr>
        <w:t>Общие положения</w:t>
      </w:r>
      <w:bookmarkEnd w:id="14"/>
      <w:bookmarkEnd w:id="15"/>
    </w:p>
    <w:p w:rsidR="00676299" w:rsidRPr="00B708A8" w:rsidRDefault="00676299" w:rsidP="00401A6D">
      <w:pPr>
        <w:spacing w:after="0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 xml:space="preserve">Планируемые результаты </w:t>
      </w:r>
      <w:r>
        <w:rPr>
          <w:rFonts w:ascii="Times New Roman" w:hAnsi="Times New Roman"/>
          <w:spacing w:val="-4"/>
          <w:sz w:val="28"/>
          <w:szCs w:val="28"/>
        </w:rPr>
        <w:t xml:space="preserve">ООП </w:t>
      </w:r>
      <w:r w:rsidRPr="00B708A8">
        <w:rPr>
          <w:rFonts w:ascii="Times New Roman" w:hAnsi="Times New Roman"/>
          <w:spacing w:val="-4"/>
          <w:sz w:val="28"/>
          <w:szCs w:val="28"/>
        </w:rPr>
        <w:t>ООО 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</w:t>
      </w:r>
      <w:r w:rsidR="005372AF">
        <w:rPr>
          <w:rFonts w:ascii="Times New Roman" w:hAnsi="Times New Roman"/>
          <w:spacing w:val="-4"/>
          <w:sz w:val="28"/>
          <w:szCs w:val="28"/>
        </w:rPr>
        <w:t>С ООО, образовательной деятельности</w:t>
      </w:r>
      <w:r w:rsidRPr="00B708A8">
        <w:rPr>
          <w:rFonts w:ascii="Times New Roman" w:hAnsi="Times New Roman"/>
          <w:spacing w:val="-4"/>
          <w:sz w:val="28"/>
          <w:szCs w:val="28"/>
        </w:rPr>
        <w:t xml:space="preserve"> и системой оценки результатов освоения ООП ООО, выступая содержательной и </w:t>
      </w:r>
      <w:proofErr w:type="spellStart"/>
      <w:r w:rsidRPr="00B708A8">
        <w:rPr>
          <w:rFonts w:ascii="Times New Roman" w:hAnsi="Times New Roman"/>
          <w:spacing w:val="-4"/>
          <w:sz w:val="28"/>
          <w:szCs w:val="28"/>
        </w:rPr>
        <w:t>критериальной</w:t>
      </w:r>
      <w:proofErr w:type="spellEnd"/>
      <w:r w:rsidRPr="00B708A8">
        <w:rPr>
          <w:rFonts w:ascii="Times New Roman" w:hAnsi="Times New Roman"/>
          <w:spacing w:val="-4"/>
          <w:sz w:val="28"/>
          <w:szCs w:val="28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с одной стороны, и системы оценки результатов – с другой. </w:t>
      </w:r>
    </w:p>
    <w:p w:rsidR="00676299" w:rsidRPr="00B708A8" w:rsidRDefault="00676299" w:rsidP="00401A6D">
      <w:pPr>
        <w:tabs>
          <w:tab w:val="num" w:pos="1920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 соответствии с требованиями ФГОС ООО система планируемых ре</w:t>
      </w:r>
      <w:r>
        <w:rPr>
          <w:rFonts w:ascii="Times New Roman" w:hAnsi="Times New Roman"/>
          <w:sz w:val="28"/>
          <w:szCs w:val="28"/>
        </w:rPr>
        <w:t>зультатов (</w:t>
      </w:r>
      <w:r w:rsidRPr="00B708A8">
        <w:rPr>
          <w:rFonts w:ascii="Times New Roman" w:hAnsi="Times New Roman"/>
          <w:sz w:val="28"/>
          <w:szCs w:val="28"/>
        </w:rPr>
        <w:t>личностны</w:t>
      </w:r>
      <w:r>
        <w:rPr>
          <w:rFonts w:ascii="Times New Roman" w:hAnsi="Times New Roman"/>
          <w:sz w:val="28"/>
          <w:szCs w:val="28"/>
        </w:rPr>
        <w:t>х, метапредметных и предметных)</w:t>
      </w:r>
      <w:r w:rsidRPr="00B708A8">
        <w:rPr>
          <w:rFonts w:ascii="Times New Roman" w:hAnsi="Times New Roman"/>
          <w:sz w:val="28"/>
          <w:szCs w:val="28"/>
        </w:rPr>
        <w:t xml:space="preserve">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676299" w:rsidRDefault="00676299" w:rsidP="00401A6D">
      <w:pPr>
        <w:pStyle w:val="ac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Cs w:val="28"/>
        </w:rPr>
      </w:pPr>
      <w:proofErr w:type="gramStart"/>
      <w:r w:rsidRPr="00B708A8">
        <w:rPr>
          <w:szCs w:val="28"/>
        </w:rPr>
        <w:t xml:space="preserve">В соответствии с реализуемой ФГОС ООО </w:t>
      </w:r>
      <w:proofErr w:type="spellStart"/>
      <w:r w:rsidRPr="00B708A8">
        <w:rPr>
          <w:szCs w:val="28"/>
        </w:rPr>
        <w:t>деятельностной</w:t>
      </w:r>
      <w:proofErr w:type="spellEnd"/>
      <w:r w:rsidRPr="00B708A8">
        <w:rPr>
          <w:szCs w:val="28"/>
        </w:rPr>
        <w:t xml:space="preserve"> парадигмой образования </w:t>
      </w:r>
      <w:r w:rsidRPr="00491354">
        <w:rPr>
          <w:i/>
          <w:szCs w:val="28"/>
        </w:rPr>
        <w:t>система планируемых результатов строится на основе уровневого подхода</w:t>
      </w:r>
      <w:r w:rsidRPr="00491354">
        <w:rPr>
          <w:szCs w:val="28"/>
        </w:rPr>
        <w:t>:</w:t>
      </w:r>
      <w:r w:rsidRPr="00B708A8">
        <w:rPr>
          <w:szCs w:val="28"/>
        </w:rPr>
        <w:t xml:space="preserve"> выделения ожидаемого уровня акт</w:t>
      </w:r>
      <w:r>
        <w:rPr>
          <w:szCs w:val="28"/>
        </w:rPr>
        <w:t>уального развития большинства уча</w:t>
      </w:r>
      <w:r w:rsidRPr="00B708A8">
        <w:rPr>
          <w:szCs w:val="28"/>
        </w:rPr>
        <w:t xml:space="preserve">щихся и ближайшей перспективы их развития. </w:t>
      </w:r>
      <w:proofErr w:type="gramEnd"/>
    </w:p>
    <w:p w:rsidR="0052311F" w:rsidRPr="0052311F" w:rsidRDefault="0052311F" w:rsidP="0052311F">
      <w:pPr>
        <w:numPr>
          <w:ilvl w:val="1"/>
          <w:numId w:val="27"/>
        </w:numPr>
        <w:tabs>
          <w:tab w:val="left" w:pos="1016"/>
        </w:tabs>
        <w:spacing w:after="0" w:line="239" w:lineRule="auto"/>
        <w:ind w:right="20" w:firstLine="696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52311F">
        <w:rPr>
          <w:rFonts w:ascii="Times New Roman" w:eastAsia="Times New Roman" w:hAnsi="Times New Roman"/>
          <w:sz w:val="28"/>
          <w:szCs w:val="28"/>
        </w:rPr>
        <w:t>соответствии с требованиями ФГОС ООО система планируемых результатов — личностных, метапредметных и предметных —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</w:t>
      </w:r>
      <w:proofErr w:type="gramEnd"/>
      <w:r w:rsidRPr="0052311F">
        <w:rPr>
          <w:rFonts w:ascii="Times New Roman" w:eastAsia="Times New Roman" w:hAnsi="Times New Roman"/>
          <w:sz w:val="28"/>
          <w:szCs w:val="28"/>
        </w:rPr>
        <w:t xml:space="preserve"> Успешное выполнение этих задач требует от учащихся овладения системой учебных действий (универсальных и специфических для данного учебного предмета: личностных, регулятивных, коммуникативных, познавательных) с учебным материалом, и прежде всего с опорным учебным материалом, служащим основой для последующего обучения. Фактически личностные, метапредметные и предметные планируемые результаты устанавливают и описывают следующие обобщенные классы учебно-познавательных и учебно-практических задач, предъявляемых учащимся:</w:t>
      </w:r>
    </w:p>
    <w:p w:rsidR="0052311F" w:rsidRDefault="0052311F" w:rsidP="0052311F">
      <w:pPr>
        <w:spacing w:line="13" w:lineRule="exact"/>
        <w:rPr>
          <w:rFonts w:ascii="Times New Roman" w:eastAsia="Times New Roman" w:hAnsi="Times New Roman"/>
          <w:sz w:val="24"/>
        </w:rPr>
      </w:pPr>
    </w:p>
    <w:p w:rsidR="0052311F" w:rsidRPr="0052311F" w:rsidRDefault="0052311F" w:rsidP="0052311F">
      <w:pPr>
        <w:numPr>
          <w:ilvl w:val="0"/>
          <w:numId w:val="27"/>
        </w:numPr>
        <w:tabs>
          <w:tab w:val="left" w:pos="632"/>
        </w:tabs>
        <w:spacing w:after="0" w:line="234" w:lineRule="auto"/>
        <w:ind w:left="260" w:right="2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52311F">
        <w:rPr>
          <w:rFonts w:ascii="Times New Roman" w:eastAsia="Times New Roman" w:hAnsi="Times New Roman"/>
          <w:sz w:val="28"/>
          <w:szCs w:val="28"/>
        </w:rPr>
        <w:t>учебно-познавательные задачи, направленные на формирование и оценку умений и навыков, способствующих освоению систематических знаний, в том числе:</w:t>
      </w:r>
    </w:p>
    <w:p w:rsidR="00DB2455" w:rsidRDefault="0052311F" w:rsidP="0052311F">
      <w:pPr>
        <w:spacing w:line="238" w:lineRule="auto"/>
        <w:ind w:left="260" w:right="20"/>
        <w:jc w:val="both"/>
        <w:rPr>
          <w:rFonts w:ascii="Times New Roman" w:eastAsia="Times New Roman" w:hAnsi="Times New Roman"/>
          <w:sz w:val="28"/>
          <w:szCs w:val="28"/>
        </w:rPr>
      </w:pPr>
      <w:r w:rsidRPr="0052311F">
        <w:rPr>
          <w:rFonts w:ascii="Times New Roman" w:eastAsia="Times New Roman" w:hAnsi="Times New Roman"/>
          <w:sz w:val="28"/>
          <w:szCs w:val="28"/>
        </w:rPr>
        <w:t>- первичному ознакомлению, отработке и осознанию теоретических моделей и понятий (общенаучных и базовых для данной области знания), стандартных алгоритмов и процедур;</w:t>
      </w:r>
    </w:p>
    <w:p w:rsidR="0052311F" w:rsidRPr="0052311F" w:rsidRDefault="0052311F" w:rsidP="0052311F">
      <w:pPr>
        <w:spacing w:line="238" w:lineRule="auto"/>
        <w:ind w:left="260" w:right="20"/>
        <w:jc w:val="both"/>
        <w:rPr>
          <w:rFonts w:ascii="Times New Roman" w:eastAsia="Times New Roman" w:hAnsi="Times New Roman"/>
          <w:sz w:val="28"/>
          <w:szCs w:val="28"/>
        </w:rPr>
      </w:pPr>
      <w:r w:rsidRPr="0052311F">
        <w:rPr>
          <w:rFonts w:ascii="Times New Roman" w:eastAsia="Times New Roman" w:hAnsi="Times New Roman"/>
          <w:sz w:val="28"/>
          <w:szCs w:val="28"/>
        </w:rPr>
        <w:t xml:space="preserve"> - выявлению и осознанию сущности и особенностей изучаемых объектов, процессов и явлений действительности (природных, социальных, культурных, технических и др.) в соответствии с содержанием конкретного учебного предмета, созданию и использованию моделей изучаемых объектов и процессов, схем;</w:t>
      </w:r>
    </w:p>
    <w:p w:rsidR="0052311F" w:rsidRPr="00DB2455" w:rsidRDefault="0052311F" w:rsidP="00DB2455">
      <w:pPr>
        <w:numPr>
          <w:ilvl w:val="0"/>
          <w:numId w:val="28"/>
        </w:numPr>
        <w:tabs>
          <w:tab w:val="left" w:pos="284"/>
        </w:tabs>
        <w:spacing w:after="0" w:line="234" w:lineRule="auto"/>
        <w:ind w:left="284" w:firstLine="142"/>
        <w:rPr>
          <w:rFonts w:ascii="Times New Roman" w:eastAsia="Times New Roman" w:hAnsi="Times New Roman"/>
          <w:sz w:val="28"/>
          <w:szCs w:val="28"/>
        </w:rPr>
      </w:pPr>
      <w:bookmarkStart w:id="16" w:name="page12"/>
      <w:bookmarkEnd w:id="16"/>
      <w:r w:rsidRPr="00DB2455">
        <w:rPr>
          <w:rFonts w:ascii="Times New Roman" w:eastAsia="Times New Roman" w:hAnsi="Times New Roman"/>
          <w:sz w:val="28"/>
          <w:szCs w:val="28"/>
        </w:rPr>
        <w:t>выявлению и анализу существенных и устойчивых связей и отношений между объектами и процессами;</w:t>
      </w:r>
    </w:p>
    <w:p w:rsidR="0052311F" w:rsidRDefault="0052311F" w:rsidP="0052311F">
      <w:pPr>
        <w:spacing w:line="14" w:lineRule="exact"/>
        <w:rPr>
          <w:rFonts w:ascii="Times New Roman" w:eastAsia="Times New Roman" w:hAnsi="Times New Roman"/>
        </w:rPr>
      </w:pPr>
    </w:p>
    <w:p w:rsidR="0052311F" w:rsidRPr="00DB2455" w:rsidRDefault="0052311F" w:rsidP="0052311F">
      <w:pPr>
        <w:numPr>
          <w:ilvl w:val="0"/>
          <w:numId w:val="29"/>
        </w:numPr>
        <w:tabs>
          <w:tab w:val="left" w:pos="673"/>
        </w:tabs>
        <w:spacing w:after="0" w:line="238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DB2455">
        <w:rPr>
          <w:rFonts w:ascii="Times New Roman" w:eastAsia="Times New Roman" w:hAnsi="Times New Roman"/>
          <w:sz w:val="28"/>
          <w:szCs w:val="28"/>
        </w:rPr>
        <w:lastRenderedPageBreak/>
        <w:t xml:space="preserve">учебно-познавательные задачи, направленные на формирование и оценку навыка самостоятельного приобретения, переноса и интеграции знаний как результата использования знаково-символических средств и/или логических операций сравнения, анализа, синтеза, обобщения, интерпретации, оценки, классификации по родовидовым признакам, установления аналогий и причинно-следственных связей, построения рассуждений, соотнесения </w:t>
      </w: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>с</w:t>
      </w:r>
      <w:proofErr w:type="gramEnd"/>
      <w:r w:rsidRPr="00DB2455">
        <w:rPr>
          <w:rFonts w:ascii="Times New Roman" w:eastAsia="Times New Roman" w:hAnsi="Times New Roman"/>
          <w:sz w:val="28"/>
          <w:szCs w:val="28"/>
        </w:rPr>
        <w:t xml:space="preserve"> известным; </w:t>
      </w: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>требующие от учащихся более глубокого понимания изученного и/или выдвижения новых для них идей, иной точки зрения, создания или исследования новой информации, преобразования известной информации, представления ее в новой форме, переноса в иной контекст и т. п.;</w:t>
      </w:r>
      <w:proofErr w:type="gramEnd"/>
    </w:p>
    <w:p w:rsidR="0052311F" w:rsidRPr="00DB2455" w:rsidRDefault="0052311F" w:rsidP="0052311F">
      <w:pPr>
        <w:spacing w:line="20" w:lineRule="exact"/>
        <w:rPr>
          <w:rFonts w:ascii="Times New Roman" w:eastAsia="Times New Roman" w:hAnsi="Times New Roman"/>
          <w:sz w:val="28"/>
          <w:szCs w:val="28"/>
        </w:rPr>
      </w:pPr>
    </w:p>
    <w:p w:rsidR="0052311F" w:rsidRPr="00DB2455" w:rsidRDefault="0052311F" w:rsidP="0052311F">
      <w:pPr>
        <w:numPr>
          <w:ilvl w:val="0"/>
          <w:numId w:val="29"/>
        </w:numPr>
        <w:tabs>
          <w:tab w:val="left" w:pos="541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DB2455">
        <w:rPr>
          <w:rFonts w:ascii="Times New Roman" w:eastAsia="Times New Roman" w:hAnsi="Times New Roman"/>
          <w:sz w:val="28"/>
          <w:szCs w:val="28"/>
        </w:rPr>
        <w:t>учебно-практические задачи, направленные на формирование и оценку навыка разрешения проблем / проблемных ситуаций, требующие принятия решения в ситуации неопределенности, например, выбора или разработки оптимального либо наиболее эффективного решения, создания объекта с заданными свойствами, установления закономерностей или «устранения неполадок» и т. п.;</w:t>
      </w:r>
    </w:p>
    <w:p w:rsidR="0052311F" w:rsidRPr="00DB2455" w:rsidRDefault="0052311F" w:rsidP="0052311F">
      <w:pPr>
        <w:numPr>
          <w:ilvl w:val="0"/>
          <w:numId w:val="29"/>
        </w:numPr>
        <w:tabs>
          <w:tab w:val="left" w:pos="701"/>
        </w:tabs>
        <w:spacing w:after="0" w:line="236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DB2455">
        <w:rPr>
          <w:rFonts w:ascii="Times New Roman" w:eastAsia="Times New Roman" w:hAnsi="Times New Roman"/>
          <w:sz w:val="28"/>
          <w:szCs w:val="28"/>
        </w:rPr>
        <w:t>учебно-практические задачи, направленные на формирование и оценку навыка сотрудничества, требующие совместной работы в парах или группах с распределением ролей / функций и разделением ответственности за конечный результат;</w:t>
      </w:r>
    </w:p>
    <w:p w:rsidR="0052311F" w:rsidRPr="00DB2455" w:rsidRDefault="0052311F" w:rsidP="0052311F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52311F" w:rsidRPr="00DB2455" w:rsidRDefault="0052311F" w:rsidP="00DB2455">
      <w:pPr>
        <w:numPr>
          <w:ilvl w:val="0"/>
          <w:numId w:val="29"/>
        </w:numPr>
        <w:tabs>
          <w:tab w:val="left" w:pos="701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>учебно-практические задачи, направленные на формирование и оценку навыка коммуникации, требующие создания письменного или устного текста/высказывания с заданными параметрами: коммуникативной задачей, темой, объемом, форматом (например, сообщения, комментария, пояснения, призыва, инструкции, текста-описания или текста-рассуждения, формулировки и обоснования гипотезы, устного или письменного заключения,</w:t>
      </w:r>
      <w:r w:rsidR="00DB2455" w:rsidRPr="00DB2455">
        <w:rPr>
          <w:rFonts w:ascii="Times New Roman" w:eastAsia="Times New Roman" w:hAnsi="Times New Roman"/>
          <w:sz w:val="28"/>
          <w:szCs w:val="28"/>
        </w:rPr>
        <w:t xml:space="preserve"> </w:t>
      </w:r>
      <w:r w:rsidRPr="00DB2455">
        <w:rPr>
          <w:rFonts w:ascii="Times New Roman" w:eastAsia="Times New Roman" w:hAnsi="Times New Roman"/>
          <w:sz w:val="28"/>
          <w:szCs w:val="28"/>
        </w:rPr>
        <w:t>отчета, оценочного суждения, аргументированного мнения и</w:t>
      </w:r>
      <w:r w:rsidR="00DB2455">
        <w:rPr>
          <w:rFonts w:ascii="Times New Roman" w:eastAsia="Times New Roman" w:hAnsi="Times New Roman"/>
          <w:sz w:val="28"/>
          <w:szCs w:val="28"/>
        </w:rPr>
        <w:t xml:space="preserve"> </w:t>
      </w:r>
      <w:r w:rsidRPr="00DB2455">
        <w:rPr>
          <w:rFonts w:ascii="Times New Roman" w:eastAsia="Times New Roman" w:hAnsi="Times New Roman"/>
          <w:sz w:val="28"/>
          <w:szCs w:val="28"/>
        </w:rPr>
        <w:t>т. п.);</w:t>
      </w:r>
      <w:proofErr w:type="gramEnd"/>
    </w:p>
    <w:p w:rsidR="0052311F" w:rsidRDefault="0052311F" w:rsidP="0052311F">
      <w:pPr>
        <w:spacing w:line="12" w:lineRule="exact"/>
        <w:rPr>
          <w:rFonts w:ascii="Times New Roman" w:eastAsia="Times New Roman" w:hAnsi="Times New Roman"/>
        </w:rPr>
      </w:pPr>
    </w:p>
    <w:p w:rsidR="0052311F" w:rsidRPr="00DB2455" w:rsidRDefault="0052311F" w:rsidP="0052311F">
      <w:pPr>
        <w:numPr>
          <w:ilvl w:val="0"/>
          <w:numId w:val="30"/>
        </w:numPr>
        <w:tabs>
          <w:tab w:val="left" w:pos="565"/>
        </w:tabs>
        <w:spacing w:after="0" w:line="238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DB2455">
        <w:rPr>
          <w:rFonts w:ascii="Times New Roman" w:eastAsia="Times New Roman" w:hAnsi="Times New Roman"/>
          <w:sz w:val="28"/>
          <w:szCs w:val="28"/>
        </w:rPr>
        <w:t xml:space="preserve">учебно-практические и учебно-познавательные задачи, направленные на формирование и оценку навыка самоорганизации и </w:t>
      </w:r>
      <w:proofErr w:type="spellStart"/>
      <w:r w:rsidRPr="00DB2455">
        <w:rPr>
          <w:rFonts w:ascii="Times New Roman" w:eastAsia="Times New Roman" w:hAnsi="Times New Roman"/>
          <w:sz w:val="28"/>
          <w:szCs w:val="28"/>
        </w:rPr>
        <w:t>саморегуляции</w:t>
      </w:r>
      <w:proofErr w:type="spellEnd"/>
      <w:r w:rsidRPr="00DB2455">
        <w:rPr>
          <w:rFonts w:ascii="Times New Roman" w:eastAsia="Times New Roman" w:hAnsi="Times New Roman"/>
          <w:sz w:val="28"/>
          <w:szCs w:val="28"/>
        </w:rPr>
        <w:t>, наделяющие учащихся функциями организации выполнения зада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;</w:t>
      </w:r>
    </w:p>
    <w:p w:rsidR="0052311F" w:rsidRPr="00DB2455" w:rsidRDefault="0052311F" w:rsidP="0052311F">
      <w:pPr>
        <w:spacing w:line="14" w:lineRule="exact"/>
        <w:rPr>
          <w:rFonts w:ascii="Times New Roman" w:eastAsia="Times New Roman" w:hAnsi="Times New Roman"/>
          <w:sz w:val="28"/>
          <w:szCs w:val="28"/>
        </w:rPr>
      </w:pPr>
    </w:p>
    <w:p w:rsidR="0052311F" w:rsidRPr="00DB2455" w:rsidRDefault="0052311F" w:rsidP="0052311F">
      <w:pPr>
        <w:numPr>
          <w:ilvl w:val="0"/>
          <w:numId w:val="30"/>
        </w:numPr>
        <w:tabs>
          <w:tab w:val="left" w:pos="565"/>
        </w:tabs>
        <w:spacing w:after="0" w:line="238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>учебно-практические и учебно-познавательные задачи, направленные на формирование и оценку навыка рефлексии,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, целям и способам действий, выявления позитивных и негативных факторов, влияющих на результаты и качество выполнения задания и/или самостоятельной постановки учебных задач (например, что надо изменить, выполнить по-другому, дополнительно узнать и</w:t>
      </w:r>
      <w:proofErr w:type="gramEnd"/>
      <w:r w:rsidRPr="00DB2455">
        <w:rPr>
          <w:rFonts w:ascii="Times New Roman" w:eastAsia="Times New Roman" w:hAnsi="Times New Roman"/>
          <w:sz w:val="28"/>
          <w:szCs w:val="28"/>
        </w:rPr>
        <w:t xml:space="preserve"> т. п.);</w:t>
      </w:r>
    </w:p>
    <w:p w:rsidR="0052311F" w:rsidRDefault="0052311F" w:rsidP="0052311F">
      <w:pPr>
        <w:spacing w:line="13" w:lineRule="exact"/>
        <w:rPr>
          <w:rFonts w:ascii="Times New Roman" w:eastAsia="Times New Roman" w:hAnsi="Times New Roman"/>
          <w:sz w:val="24"/>
        </w:rPr>
      </w:pPr>
    </w:p>
    <w:p w:rsidR="0052311F" w:rsidRPr="00DB2455" w:rsidRDefault="0052311F" w:rsidP="0052311F">
      <w:pPr>
        <w:numPr>
          <w:ilvl w:val="0"/>
          <w:numId w:val="30"/>
        </w:numPr>
        <w:tabs>
          <w:tab w:val="left" w:pos="596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DB2455">
        <w:rPr>
          <w:rFonts w:ascii="Times New Roman" w:eastAsia="Times New Roman" w:hAnsi="Times New Roman"/>
          <w:sz w:val="28"/>
          <w:szCs w:val="28"/>
        </w:rPr>
        <w:lastRenderedPageBreak/>
        <w:t>учебно-практические и учебно-познавательные задачи, направленные на формирование ценностно-смысловых установок, что требует от учащихся выражения ценностных суждений и/или своей позиции по обсуждаемой проблеме на основе имеющихся представлений о социальных и/или личностных ценностях, нравственно-этических нормах, эстетических ценностях, а также аргументации (пояснения или комментария) своей позиции или оценки;</w:t>
      </w:r>
    </w:p>
    <w:p w:rsidR="0052311F" w:rsidRDefault="0052311F" w:rsidP="0052311F">
      <w:pPr>
        <w:spacing w:line="17" w:lineRule="exact"/>
        <w:rPr>
          <w:rFonts w:ascii="Times New Roman" w:eastAsia="Times New Roman" w:hAnsi="Times New Roman"/>
          <w:sz w:val="24"/>
        </w:rPr>
      </w:pPr>
    </w:p>
    <w:p w:rsidR="0052311F" w:rsidRPr="00DB2455" w:rsidRDefault="0052311F" w:rsidP="0052311F">
      <w:pPr>
        <w:numPr>
          <w:ilvl w:val="0"/>
          <w:numId w:val="30"/>
        </w:numPr>
        <w:tabs>
          <w:tab w:val="left" w:pos="565"/>
        </w:tabs>
        <w:spacing w:after="0" w:line="238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 xml:space="preserve">учебно-практические и учебно-познавательные задачи, направленные на формирование и оценку </w:t>
      </w:r>
      <w:proofErr w:type="spellStart"/>
      <w:r w:rsidRPr="00DB2455">
        <w:rPr>
          <w:rFonts w:ascii="Times New Roman" w:eastAsia="Times New Roman" w:hAnsi="Times New Roman"/>
          <w:sz w:val="28"/>
          <w:szCs w:val="28"/>
        </w:rPr>
        <w:t>ИКТ-компетентности</w:t>
      </w:r>
      <w:proofErr w:type="spellEnd"/>
      <w:r w:rsidRPr="00DB2455">
        <w:rPr>
          <w:rFonts w:ascii="Times New Roman" w:eastAsia="Times New Roman" w:hAnsi="Times New Roman"/>
          <w:sz w:val="28"/>
          <w:szCs w:val="28"/>
        </w:rPr>
        <w:t xml:space="preserve"> учащихся,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(самостоятельного приобретения и переноса знаний, сотрудничества и коммуникации, решения проблем и самоорганизации, рефлексии и ценностно-смысловых ориентаций), а также собственно навыков использования ИКТ.</w:t>
      </w:r>
      <w:proofErr w:type="gramEnd"/>
    </w:p>
    <w:p w:rsidR="0052311F" w:rsidRPr="00DB2455" w:rsidRDefault="0052311F" w:rsidP="0052311F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52311F" w:rsidRPr="00DB2455" w:rsidRDefault="0052311F" w:rsidP="00DB2455">
      <w:pPr>
        <w:numPr>
          <w:ilvl w:val="1"/>
          <w:numId w:val="30"/>
        </w:numPr>
        <w:tabs>
          <w:tab w:val="left" w:pos="1239"/>
        </w:tabs>
        <w:spacing w:after="0" w:line="237" w:lineRule="auto"/>
        <w:ind w:left="260" w:firstLine="71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DB2455">
        <w:rPr>
          <w:rFonts w:ascii="Times New Roman" w:eastAsia="Times New Roman" w:hAnsi="Times New Roman"/>
          <w:sz w:val="28"/>
          <w:szCs w:val="28"/>
        </w:rPr>
        <w:t xml:space="preserve">соответствии с реализуемой ФГОС ООО </w:t>
      </w:r>
      <w:proofErr w:type="spellStart"/>
      <w:r w:rsidRPr="00DB2455">
        <w:rPr>
          <w:rFonts w:ascii="Times New Roman" w:eastAsia="Times New Roman" w:hAnsi="Times New Roman"/>
          <w:sz w:val="28"/>
          <w:szCs w:val="28"/>
        </w:rPr>
        <w:t>деятельностной</w:t>
      </w:r>
      <w:proofErr w:type="spellEnd"/>
      <w:r w:rsidRPr="00DB2455">
        <w:rPr>
          <w:rFonts w:ascii="Times New Roman" w:eastAsia="Times New Roman" w:hAnsi="Times New Roman"/>
          <w:sz w:val="28"/>
          <w:szCs w:val="28"/>
        </w:rPr>
        <w:t xml:space="preserve"> парадигмой образования система планируемых результатов строится на основе уровневого подхода: выделения ожидаемого уровня актуального развития большинства учащихся и ближайшей перспективы их развития.</w:t>
      </w:r>
      <w:proofErr w:type="gramEnd"/>
      <w:r w:rsidRPr="00DB2455">
        <w:rPr>
          <w:rFonts w:ascii="Times New Roman" w:eastAsia="Times New Roman" w:hAnsi="Times New Roman"/>
          <w:sz w:val="28"/>
          <w:szCs w:val="28"/>
        </w:rPr>
        <w:t xml:space="preserve"> Такой подход позволяет определять динамическую картину развития учащихся,</w:t>
      </w:r>
      <w:bookmarkStart w:id="17" w:name="page13"/>
      <w:bookmarkEnd w:id="17"/>
      <w:r w:rsidR="00DB2455" w:rsidRPr="00DB2455">
        <w:rPr>
          <w:rFonts w:ascii="Times New Roman" w:eastAsia="Times New Roman" w:hAnsi="Times New Roman"/>
          <w:sz w:val="28"/>
          <w:szCs w:val="28"/>
        </w:rPr>
        <w:t xml:space="preserve"> </w:t>
      </w:r>
      <w:r w:rsidRPr="00DB2455">
        <w:rPr>
          <w:rFonts w:ascii="Times New Roman" w:eastAsia="Times New Roman" w:hAnsi="Times New Roman"/>
          <w:sz w:val="28"/>
          <w:szCs w:val="28"/>
        </w:rPr>
        <w:t>поощрять продвижения учащихся, выстраивать индивидуальные траектории движения с учетом зоны ближайшего развития ребенка.</w:t>
      </w:r>
    </w:p>
    <w:p w:rsidR="00676299" w:rsidRPr="00491354" w:rsidRDefault="00D92B58" w:rsidP="00401A6D">
      <w:pPr>
        <w:pStyle w:val="3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</w:rPr>
      </w:pPr>
      <w:bookmarkStart w:id="18" w:name="_Toc414553131"/>
      <w:bookmarkStart w:id="19" w:name="_Toc410653949"/>
      <w:r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676299" w:rsidRPr="00491354">
        <w:rPr>
          <w:rFonts w:ascii="Times New Roman" w:hAnsi="Times New Roman" w:cs="Times New Roman"/>
          <w:color w:val="auto"/>
          <w:sz w:val="28"/>
          <w:szCs w:val="28"/>
        </w:rPr>
        <w:t>.2.2. Структура планируемых результатов</w:t>
      </w:r>
      <w:bookmarkEnd w:id="18"/>
    </w:p>
    <w:bookmarkEnd w:id="19"/>
    <w:p w:rsidR="00676299" w:rsidRPr="00B708A8" w:rsidRDefault="00676299" w:rsidP="00401A6D">
      <w:pPr>
        <w:pStyle w:val="ac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 xml:space="preserve">Планируемые результаты опираются на </w:t>
      </w:r>
      <w:r w:rsidRPr="00491354">
        <w:rPr>
          <w:bCs/>
          <w:i/>
          <w:szCs w:val="28"/>
        </w:rPr>
        <w:t>ведущие целевые установки</w:t>
      </w:r>
      <w:r w:rsidRPr="00491354">
        <w:rPr>
          <w:i/>
          <w:szCs w:val="28"/>
        </w:rPr>
        <w:t>,</w:t>
      </w:r>
      <w:r w:rsidRPr="00B708A8">
        <w:rPr>
          <w:b/>
          <w:szCs w:val="28"/>
        </w:rPr>
        <w:t xml:space="preserve"> </w:t>
      </w:r>
      <w:r w:rsidRPr="00B708A8">
        <w:rPr>
          <w:szCs w:val="28"/>
        </w:rPr>
        <w:t>отражающие основной, сущностный вклад каждой изучаемой программы в разви</w:t>
      </w:r>
      <w:r>
        <w:rPr>
          <w:szCs w:val="28"/>
        </w:rPr>
        <w:t>тие личности уча</w:t>
      </w:r>
      <w:r w:rsidRPr="00B708A8">
        <w:rPr>
          <w:szCs w:val="28"/>
        </w:rPr>
        <w:t>щихся, их способностей.</w:t>
      </w:r>
    </w:p>
    <w:p w:rsidR="00676299" w:rsidRPr="00B708A8" w:rsidRDefault="00676299" w:rsidP="00401A6D">
      <w:pPr>
        <w:pStyle w:val="ac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>В стру</w:t>
      </w:r>
      <w:r w:rsidRPr="00B708A8">
        <w:rPr>
          <w:szCs w:val="28"/>
        </w:rPr>
        <w:t xml:space="preserve">ктуре планируемых результатов выделяется </w:t>
      </w:r>
      <w:r w:rsidRPr="00491354">
        <w:rPr>
          <w:b/>
          <w:i/>
          <w:szCs w:val="28"/>
        </w:rPr>
        <w:t>следующие группы:</w:t>
      </w:r>
      <w:r w:rsidRPr="00B708A8">
        <w:rPr>
          <w:b/>
          <w:szCs w:val="28"/>
        </w:rPr>
        <w:t xml:space="preserve"> </w:t>
      </w:r>
    </w:p>
    <w:p w:rsidR="00676299" w:rsidRPr="006E1470" w:rsidRDefault="00676299" w:rsidP="00401A6D">
      <w:pPr>
        <w:pStyle w:val="ac"/>
        <w:tabs>
          <w:tab w:val="clear" w:pos="4677"/>
          <w:tab w:val="clear" w:pos="9355"/>
        </w:tabs>
        <w:overflowPunct w:val="0"/>
        <w:spacing w:line="276" w:lineRule="auto"/>
        <w:ind w:firstLine="709"/>
        <w:jc w:val="both"/>
        <w:textAlignment w:val="baseline"/>
        <w:rPr>
          <w:szCs w:val="28"/>
        </w:rPr>
      </w:pPr>
      <w:r w:rsidRPr="00491354">
        <w:rPr>
          <w:b/>
          <w:i/>
          <w:szCs w:val="28"/>
        </w:rPr>
        <w:t>1. Личностные результаты освоения ООП ООО</w:t>
      </w:r>
      <w:r>
        <w:rPr>
          <w:b/>
          <w:szCs w:val="28"/>
        </w:rPr>
        <w:t xml:space="preserve"> </w:t>
      </w:r>
      <w:r w:rsidRPr="00B708A8">
        <w:rPr>
          <w:szCs w:val="28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r>
        <w:rPr>
          <w:szCs w:val="28"/>
        </w:rPr>
        <w:t xml:space="preserve">этих </w:t>
      </w:r>
      <w:r w:rsidRPr="00B708A8">
        <w:rPr>
          <w:szCs w:val="28"/>
        </w:rPr>
        <w:t xml:space="preserve">результатов. </w:t>
      </w:r>
    </w:p>
    <w:p w:rsidR="00676299" w:rsidRPr="00491354" w:rsidRDefault="00676299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91354">
        <w:rPr>
          <w:rFonts w:ascii="Times New Roman" w:hAnsi="Times New Roman"/>
          <w:b/>
          <w:i/>
          <w:sz w:val="28"/>
          <w:szCs w:val="28"/>
        </w:rPr>
        <w:t>2. Метапредметные результаты освоения ООП ООО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 xml:space="preserve">представлены в соответствии с подгруппами </w:t>
      </w:r>
      <w:r w:rsidR="00D92B58">
        <w:rPr>
          <w:rFonts w:ascii="Times New Roman" w:hAnsi="Times New Roman"/>
          <w:sz w:val="28"/>
          <w:szCs w:val="28"/>
        </w:rPr>
        <w:t>универсальных учебных действий</w:t>
      </w:r>
      <w:r w:rsidRPr="00B708A8">
        <w:rPr>
          <w:rFonts w:ascii="Times New Roman" w:hAnsi="Times New Roman"/>
          <w:sz w:val="28"/>
          <w:szCs w:val="28"/>
        </w:rPr>
        <w:t>, раскрывают и детализируют основные направленности метапредметных результатов</w:t>
      </w:r>
    </w:p>
    <w:p w:rsidR="00676299" w:rsidRPr="00B708A8" w:rsidRDefault="00676299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91354">
        <w:rPr>
          <w:rFonts w:ascii="Times New Roman" w:hAnsi="Times New Roman"/>
          <w:b/>
          <w:i/>
          <w:sz w:val="28"/>
          <w:szCs w:val="28"/>
        </w:rPr>
        <w:t>3.</w:t>
      </w:r>
      <w:r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Pr="00491354">
        <w:rPr>
          <w:rFonts w:ascii="Times New Roman" w:hAnsi="Times New Roman"/>
          <w:b/>
          <w:i/>
          <w:sz w:val="28"/>
          <w:szCs w:val="28"/>
        </w:rPr>
        <w:t>Предметные результаты освоения</w:t>
      </w:r>
      <w:r>
        <w:rPr>
          <w:rFonts w:ascii="Times New Roman" w:hAnsi="Times New Roman"/>
          <w:b/>
          <w:i/>
          <w:sz w:val="28"/>
          <w:szCs w:val="28"/>
        </w:rPr>
        <w:t xml:space="preserve"> ООП ООО </w:t>
      </w:r>
      <w:r w:rsidRPr="00B708A8">
        <w:rPr>
          <w:rFonts w:ascii="Times New Roman" w:hAnsi="Times New Roman"/>
          <w:sz w:val="28"/>
          <w:szCs w:val="28"/>
        </w:rPr>
        <w:t>представлены в соответствии с группами результатов учебных предметов, раскрывают и детализируют их.</w:t>
      </w:r>
    </w:p>
    <w:p w:rsidR="00676299" w:rsidRPr="00B708A8" w:rsidRDefault="00676299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B708A8">
        <w:rPr>
          <w:rFonts w:ascii="Times New Roman" w:hAnsi="Times New Roman"/>
          <w:b/>
          <w:sz w:val="28"/>
          <w:szCs w:val="28"/>
        </w:rPr>
        <w:t xml:space="preserve"> «</w:t>
      </w:r>
      <w:r w:rsidRPr="00491354">
        <w:rPr>
          <w:rFonts w:ascii="Times New Roman" w:hAnsi="Times New Roman"/>
          <w:i/>
          <w:sz w:val="28"/>
          <w:szCs w:val="28"/>
        </w:rPr>
        <w:t>Выпускник научится</w:t>
      </w:r>
      <w:r w:rsidRPr="00B708A8">
        <w:rPr>
          <w:rFonts w:ascii="Times New Roman" w:hAnsi="Times New Roman"/>
          <w:sz w:val="28"/>
          <w:szCs w:val="28"/>
        </w:rPr>
        <w:t>» и «</w:t>
      </w:r>
      <w:r w:rsidRPr="00491354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B708A8">
        <w:rPr>
          <w:rFonts w:ascii="Times New Roman" w:hAnsi="Times New Roman"/>
          <w:sz w:val="28"/>
          <w:szCs w:val="28"/>
        </w:rPr>
        <w:t>»,</w:t>
      </w:r>
      <w:r w:rsidRPr="00491354">
        <w:rPr>
          <w:rFonts w:ascii="Times New Roman" w:hAnsi="Times New Roman"/>
          <w:sz w:val="28"/>
          <w:szCs w:val="28"/>
        </w:rPr>
        <w:t xml:space="preserve"> относящихся</w:t>
      </w:r>
      <w:r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аждому учеб</w:t>
      </w:r>
      <w:r>
        <w:rPr>
          <w:rFonts w:ascii="Times New Roman" w:hAnsi="Times New Roman"/>
          <w:sz w:val="28"/>
          <w:szCs w:val="28"/>
        </w:rPr>
        <w:t>ному предмету.</w:t>
      </w:r>
    </w:p>
    <w:p w:rsidR="00676299" w:rsidRPr="003560DA" w:rsidRDefault="00676299" w:rsidP="00401A6D">
      <w:pPr>
        <w:pStyle w:val="dash0410005f0431005f0437005f0430005f0446005f0020005f0441005f043f005f0438005f0441005f043a005f0430"/>
        <w:spacing w:line="276" w:lineRule="auto"/>
        <w:ind w:left="0" w:firstLine="708"/>
        <w:rPr>
          <w:sz w:val="28"/>
          <w:szCs w:val="28"/>
        </w:rPr>
      </w:pPr>
      <w:r w:rsidRPr="00B708A8">
        <w:rPr>
          <w:sz w:val="28"/>
          <w:szCs w:val="28"/>
        </w:rPr>
        <w:t xml:space="preserve"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</w:t>
      </w:r>
      <w:r w:rsidRPr="00B708A8">
        <w:rPr>
          <w:sz w:val="28"/>
          <w:szCs w:val="28"/>
        </w:rPr>
        <w:lastRenderedPageBreak/>
        <w:t>решения основных задач образования на данном уровне и необходимость для последующего обучения, а также потенциальная возможнос</w:t>
      </w:r>
      <w:r w:rsidR="006E1470">
        <w:rPr>
          <w:sz w:val="28"/>
          <w:szCs w:val="28"/>
        </w:rPr>
        <w:t>ть их достижения большинством уча</w:t>
      </w:r>
      <w:r w:rsidRPr="00B708A8">
        <w:rPr>
          <w:sz w:val="28"/>
          <w:szCs w:val="28"/>
        </w:rPr>
        <w:t>щихся.</w:t>
      </w:r>
    </w:p>
    <w:p w:rsidR="00D56BFE" w:rsidRPr="001A73FE" w:rsidRDefault="006E1470" w:rsidP="00D56BFE">
      <w:pPr>
        <w:spacing w:line="238" w:lineRule="auto"/>
        <w:ind w:firstLine="968"/>
        <w:jc w:val="both"/>
        <w:rPr>
          <w:rFonts w:ascii="Times New Roman" w:eastAsia="Times New Roman" w:hAnsi="Times New Roman"/>
          <w:i/>
          <w:sz w:val="24"/>
        </w:rPr>
      </w:pPr>
      <w:r w:rsidRPr="00B708A8">
        <w:rPr>
          <w:rFonts w:ascii="Times New Roman" w:hAnsi="Times New Roman"/>
          <w:sz w:val="28"/>
          <w:szCs w:val="28"/>
        </w:rPr>
        <w:t>Достижение планируемых результатов, отнесенных к блоку «Выпускник научится», выносится на итоговое оценивание</w:t>
      </w:r>
      <w:r w:rsidR="00D56BFE">
        <w:rPr>
          <w:rFonts w:ascii="Times New Roman" w:hAnsi="Times New Roman"/>
          <w:sz w:val="28"/>
          <w:szCs w:val="28"/>
        </w:rPr>
        <w:t xml:space="preserve">, </w:t>
      </w:r>
      <w:r w:rsidR="00D56BFE" w:rsidRPr="00D56BFE">
        <w:rPr>
          <w:rFonts w:ascii="Times New Roman" w:eastAsia="Times New Roman" w:hAnsi="Times New Roman"/>
          <w:sz w:val="28"/>
          <w:szCs w:val="28"/>
        </w:rPr>
        <w:t>которое может осуществляться как в ходе обучения</w:t>
      </w:r>
      <w:r w:rsidR="00D56BFE" w:rsidRPr="00D56BFE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D56BFE" w:rsidRPr="00D56BFE">
        <w:rPr>
          <w:rFonts w:ascii="Times New Roman" w:eastAsia="Times New Roman" w:hAnsi="Times New Roman"/>
          <w:sz w:val="28"/>
          <w:szCs w:val="28"/>
        </w:rPr>
        <w:t>(с</w:t>
      </w:r>
      <w:r w:rsidR="00D56BFE" w:rsidRPr="00D56BFE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D56BFE" w:rsidRPr="00D56BFE">
        <w:rPr>
          <w:rFonts w:ascii="Times New Roman" w:eastAsia="Times New Roman" w:hAnsi="Times New Roman"/>
          <w:sz w:val="28"/>
          <w:szCs w:val="28"/>
        </w:rPr>
        <w:t xml:space="preserve">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, характеризующем исполнительскую компетентность учащихся, ведется с помощью </w:t>
      </w:r>
      <w:r w:rsidR="00D56BFE" w:rsidRPr="00D56BFE">
        <w:rPr>
          <w:rFonts w:ascii="Times New Roman" w:eastAsia="Times New Roman" w:hAnsi="Times New Roman"/>
          <w:i/>
          <w:sz w:val="28"/>
          <w:szCs w:val="28"/>
        </w:rPr>
        <w:t>заданий базового уровня</w:t>
      </w:r>
      <w:r w:rsidR="00D56BFE" w:rsidRPr="00D56BFE">
        <w:rPr>
          <w:rFonts w:ascii="Times New Roman" w:eastAsia="Times New Roman" w:hAnsi="Times New Roman"/>
          <w:sz w:val="28"/>
          <w:szCs w:val="28"/>
        </w:rPr>
        <w:t xml:space="preserve">, а на уровне действий, составляющих зону ближайшего развития большинства обучающихся, – с помощью </w:t>
      </w:r>
      <w:r w:rsidR="00D56BFE" w:rsidRPr="00D56BFE">
        <w:rPr>
          <w:rFonts w:ascii="Times New Roman" w:eastAsia="Times New Roman" w:hAnsi="Times New Roman"/>
          <w:i/>
          <w:sz w:val="28"/>
          <w:szCs w:val="28"/>
        </w:rPr>
        <w:t>заданий</w:t>
      </w:r>
      <w:bookmarkStart w:id="20" w:name="page14"/>
      <w:bookmarkEnd w:id="20"/>
      <w:r w:rsidR="00D56BFE" w:rsidRPr="00D56BFE">
        <w:rPr>
          <w:rFonts w:ascii="Times New Roman" w:eastAsia="Times New Roman" w:hAnsi="Times New Roman"/>
          <w:i/>
          <w:sz w:val="28"/>
          <w:szCs w:val="28"/>
        </w:rPr>
        <w:t xml:space="preserve"> повышенного уровня</w:t>
      </w:r>
      <w:r w:rsidR="00D56BFE" w:rsidRPr="00D56BFE">
        <w:rPr>
          <w:rFonts w:ascii="Times New Roman" w:eastAsia="Times New Roman" w:hAnsi="Times New Roman"/>
          <w:sz w:val="28"/>
          <w:szCs w:val="28"/>
        </w:rPr>
        <w:t>.</w:t>
      </w:r>
      <w:r w:rsidR="00D56BFE" w:rsidRPr="00D56BF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D56BFE" w:rsidRPr="001A73FE">
        <w:rPr>
          <w:rFonts w:ascii="Times New Roman" w:eastAsia="Times New Roman" w:hAnsi="Times New Roman"/>
          <w:i/>
          <w:sz w:val="28"/>
          <w:szCs w:val="28"/>
        </w:rPr>
        <w:t>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B20C8" w:rsidRDefault="00CB20C8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</w:t>
      </w:r>
    </w:p>
    <w:p w:rsidR="00846044" w:rsidRPr="00846044" w:rsidRDefault="00467E52" w:rsidP="00846044">
      <w:pPr>
        <w:spacing w:line="232" w:lineRule="auto"/>
        <w:ind w:firstLine="273"/>
        <w:jc w:val="both"/>
        <w:rPr>
          <w:rFonts w:ascii="Times New Roman" w:eastAsia="Times New Roman" w:hAnsi="Times New Roman"/>
          <w:sz w:val="28"/>
          <w:szCs w:val="28"/>
        </w:rPr>
      </w:pPr>
      <w:r w:rsidRPr="00846044">
        <w:rPr>
          <w:rFonts w:ascii="Times New Roman" w:eastAsia="Times New Roman" w:hAnsi="Times New Roman"/>
          <w:sz w:val="28"/>
          <w:szCs w:val="28"/>
        </w:rPr>
        <w:t>Коллектив школы разделяет концепцию разработчиков ФГОС ООО о том, что</w:t>
      </w:r>
      <w:r w:rsidR="00846044" w:rsidRPr="00846044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6044">
        <w:rPr>
          <w:rFonts w:ascii="Times New Roman" w:eastAsia="Times New Roman" w:hAnsi="Times New Roman"/>
          <w:sz w:val="28"/>
          <w:szCs w:val="28"/>
        </w:rPr>
        <w:t>планируемые результаты обеспечивают связь между требованиями ФГОС ООО, образовательной деятельностью и системой оценки результатов и являются основой разработки рабочих учебных программ по предметам.</w:t>
      </w:r>
    </w:p>
    <w:p w:rsidR="00467E52" w:rsidRPr="00846044" w:rsidRDefault="00467E52" w:rsidP="00846044">
      <w:pPr>
        <w:spacing w:line="232" w:lineRule="auto"/>
        <w:ind w:firstLine="273"/>
        <w:jc w:val="both"/>
        <w:rPr>
          <w:rFonts w:ascii="Times New Roman" w:eastAsia="Times New Roman" w:hAnsi="Times New Roman"/>
          <w:sz w:val="28"/>
          <w:szCs w:val="28"/>
        </w:rPr>
      </w:pPr>
      <w:r w:rsidRPr="00846044">
        <w:rPr>
          <w:rFonts w:ascii="Times New Roman" w:eastAsia="Times New Roman" w:hAnsi="Times New Roman"/>
          <w:sz w:val="28"/>
          <w:szCs w:val="28"/>
        </w:rPr>
        <w:t>Планируемые результаты освоения ООП ООО школы рассматривает как систему, в которую входят: ведущие целевые установки и ожидаемые результаты освоения всех компонентов, составляющих содержательную основу ООП ООО</w:t>
      </w:r>
      <w:r w:rsidR="00011520">
        <w:rPr>
          <w:rFonts w:ascii="Times New Roman" w:eastAsia="Times New Roman" w:hAnsi="Times New Roman"/>
          <w:sz w:val="28"/>
          <w:szCs w:val="28"/>
        </w:rPr>
        <w:t>.</w:t>
      </w:r>
    </w:p>
    <w:p w:rsidR="00467E52" w:rsidRPr="00846044" w:rsidRDefault="00467E52" w:rsidP="00846044">
      <w:pPr>
        <w:numPr>
          <w:ilvl w:val="0"/>
          <w:numId w:val="31"/>
        </w:numPr>
        <w:tabs>
          <w:tab w:val="left" w:pos="1292"/>
        </w:tabs>
        <w:spacing w:after="0" w:line="234" w:lineRule="auto"/>
        <w:ind w:left="260" w:firstLine="71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846044">
        <w:rPr>
          <w:rFonts w:ascii="Times New Roman" w:eastAsia="Times New Roman" w:hAnsi="Times New Roman"/>
          <w:sz w:val="28"/>
          <w:szCs w:val="28"/>
        </w:rPr>
        <w:t>соответствии</w:t>
      </w:r>
      <w:proofErr w:type="gramEnd"/>
      <w:r w:rsidRPr="00846044">
        <w:rPr>
          <w:rFonts w:ascii="Times New Roman" w:eastAsia="Times New Roman" w:hAnsi="Times New Roman"/>
          <w:sz w:val="28"/>
          <w:szCs w:val="28"/>
        </w:rPr>
        <w:t xml:space="preserve"> с ФГОС ООО в данной программе представлены требования к личностным, </w:t>
      </w:r>
      <w:proofErr w:type="spellStart"/>
      <w:r w:rsidRPr="00846044">
        <w:rPr>
          <w:rFonts w:ascii="Times New Roman" w:eastAsia="Times New Roman" w:hAnsi="Times New Roman"/>
          <w:sz w:val="28"/>
          <w:szCs w:val="28"/>
        </w:rPr>
        <w:t>метапредметным</w:t>
      </w:r>
      <w:proofErr w:type="spellEnd"/>
      <w:r w:rsidRPr="00846044">
        <w:rPr>
          <w:rFonts w:ascii="Times New Roman" w:eastAsia="Times New Roman" w:hAnsi="Times New Roman"/>
          <w:sz w:val="28"/>
          <w:szCs w:val="28"/>
        </w:rPr>
        <w:t xml:space="preserve"> и предметным результатам освоения учащимся ООП ООО</w:t>
      </w:r>
    </w:p>
    <w:p w:rsidR="00467E52" w:rsidRPr="00846044" w:rsidRDefault="00467E52" w:rsidP="00846044">
      <w:pPr>
        <w:spacing w:line="13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467E52" w:rsidRPr="00846044" w:rsidRDefault="00467E52" w:rsidP="00846044">
      <w:pPr>
        <w:spacing w:line="234" w:lineRule="auto"/>
        <w:ind w:left="26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846044">
        <w:rPr>
          <w:rFonts w:ascii="Times New Roman" w:eastAsia="Times New Roman" w:hAnsi="Times New Roman"/>
          <w:sz w:val="28"/>
          <w:szCs w:val="28"/>
        </w:rPr>
        <w:t>Система планируемых результатов ООП ООО основывается на базовых национальных ценностях, представленных в Фундаментальном ядре основного общего образования.</w:t>
      </w:r>
    </w:p>
    <w:p w:rsidR="00467E52" w:rsidRPr="00846044" w:rsidRDefault="00467E52" w:rsidP="00467E52">
      <w:pPr>
        <w:spacing w:line="0" w:lineRule="atLeast"/>
        <w:ind w:right="-25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846044">
        <w:rPr>
          <w:rFonts w:ascii="Times New Roman" w:eastAsia="Times New Roman" w:hAnsi="Times New Roman"/>
          <w:b/>
          <w:sz w:val="28"/>
          <w:szCs w:val="28"/>
        </w:rPr>
        <w:t>Базовые национальные ценности.</w:t>
      </w:r>
    </w:p>
    <w:p w:rsidR="00467E52" w:rsidRPr="00846044" w:rsidRDefault="00467E52" w:rsidP="00846044">
      <w:pPr>
        <w:spacing w:line="236" w:lineRule="auto"/>
        <w:ind w:left="26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846044">
        <w:rPr>
          <w:rFonts w:ascii="Times New Roman" w:eastAsia="Times New Roman" w:hAnsi="Times New Roman"/>
          <w:sz w:val="28"/>
          <w:szCs w:val="28"/>
        </w:rPr>
        <w:t>Согласно Фундаментальному ядру основного общего образования, важнейшая цель современного образования и одна из приоритетных задач общества и государства - воспитание нравственного, ответственного, инициативного и компетентного гражданина</w:t>
      </w:r>
      <w:bookmarkStart w:id="21" w:name="page15"/>
      <w:bookmarkEnd w:id="21"/>
      <w:r w:rsidR="00846044">
        <w:rPr>
          <w:rFonts w:ascii="Times New Roman" w:eastAsia="Times New Roman" w:hAnsi="Times New Roman"/>
          <w:sz w:val="28"/>
          <w:szCs w:val="28"/>
        </w:rPr>
        <w:t xml:space="preserve">  </w:t>
      </w:r>
      <w:r w:rsidRPr="00846044">
        <w:rPr>
          <w:rFonts w:ascii="Times New Roman" w:eastAsia="Times New Roman" w:hAnsi="Times New Roman"/>
          <w:sz w:val="28"/>
          <w:szCs w:val="28"/>
        </w:rPr>
        <w:t xml:space="preserve">России. В этой связи процесс образования должен пониматься не только как процесс усвоения системы знаний, умений и компетенций, составляющих инструментальную основу учебной деятельности учащегося, но и как процесс развития личности, принятия духовно-нравственных, социальных, семейных и других </w:t>
      </w:r>
      <w:r w:rsidRPr="00846044">
        <w:rPr>
          <w:rFonts w:ascii="Times New Roman" w:eastAsia="Times New Roman" w:hAnsi="Times New Roman"/>
          <w:sz w:val="28"/>
          <w:szCs w:val="28"/>
        </w:rPr>
        <w:lastRenderedPageBreak/>
        <w:t>ценностей. Поэтому воспитание</w:t>
      </w:r>
      <w:r w:rsidR="00846044">
        <w:rPr>
          <w:rFonts w:ascii="Times New Roman" w:eastAsia="Times New Roman" w:hAnsi="Times New Roman"/>
          <w:sz w:val="28"/>
          <w:szCs w:val="28"/>
        </w:rPr>
        <w:t xml:space="preserve">  в </w:t>
      </w:r>
      <w:r w:rsidRPr="00846044">
        <w:rPr>
          <w:rFonts w:ascii="Times New Roman" w:eastAsia="Times New Roman" w:hAnsi="Times New Roman"/>
          <w:sz w:val="28"/>
          <w:szCs w:val="28"/>
        </w:rPr>
        <w:t>школе не должно быть оторвано от процесса образования, усвоения знаний, умений и навыков, а, напротив, должно быть органично включено в него. Это позволяет выделить основные результаты воспитания, выраженные в терминах ключевых воспитательных задач. Их содержание отражает основные направления развития личности:</w:t>
      </w:r>
    </w:p>
    <w:p w:rsidR="00467E52" w:rsidRDefault="00846044" w:rsidP="00467E52">
      <w:pPr>
        <w:numPr>
          <w:ilvl w:val="1"/>
          <w:numId w:val="32"/>
        </w:numPr>
        <w:tabs>
          <w:tab w:val="left" w:pos="940"/>
        </w:tabs>
        <w:spacing w:after="0" w:line="0" w:lineRule="atLeast"/>
        <w:ind w:left="940" w:hanging="13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467E52" w:rsidRPr="00846044">
        <w:rPr>
          <w:rFonts w:ascii="Times New Roman" w:eastAsia="Times New Roman" w:hAnsi="Times New Roman"/>
          <w:sz w:val="28"/>
          <w:szCs w:val="28"/>
        </w:rPr>
        <w:t>личностная культура;</w:t>
      </w:r>
    </w:p>
    <w:p w:rsidR="00467E52" w:rsidRDefault="00467E52" w:rsidP="003C6645">
      <w:pPr>
        <w:numPr>
          <w:ilvl w:val="1"/>
          <w:numId w:val="32"/>
        </w:numPr>
        <w:tabs>
          <w:tab w:val="left" w:pos="940"/>
        </w:tabs>
        <w:spacing w:after="0" w:line="0" w:lineRule="atLeast"/>
        <w:ind w:left="940" w:hanging="138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социальная культура;</w:t>
      </w:r>
    </w:p>
    <w:p w:rsidR="00467E52" w:rsidRPr="003C6645" w:rsidRDefault="00467E52" w:rsidP="003C6645">
      <w:pPr>
        <w:numPr>
          <w:ilvl w:val="1"/>
          <w:numId w:val="32"/>
        </w:numPr>
        <w:tabs>
          <w:tab w:val="left" w:pos="940"/>
        </w:tabs>
        <w:spacing w:after="0" w:line="0" w:lineRule="atLeast"/>
        <w:ind w:left="940" w:hanging="138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семейная культура.</w:t>
      </w:r>
    </w:p>
    <w:p w:rsidR="00467E52" w:rsidRPr="00846044" w:rsidRDefault="00467E52" w:rsidP="00467E52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846044">
        <w:rPr>
          <w:rFonts w:ascii="Times New Roman" w:eastAsia="Times New Roman" w:hAnsi="Times New Roman"/>
          <w:b/>
          <w:sz w:val="28"/>
          <w:szCs w:val="28"/>
        </w:rPr>
        <w:t xml:space="preserve">Личностная культура </w:t>
      </w:r>
      <w:r w:rsidRPr="00846044">
        <w:rPr>
          <w:rFonts w:ascii="Times New Roman" w:eastAsia="Times New Roman" w:hAnsi="Times New Roman"/>
          <w:sz w:val="28"/>
          <w:szCs w:val="28"/>
        </w:rPr>
        <w:t>–</w:t>
      </w:r>
      <w:r w:rsidRPr="0084604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846044">
        <w:rPr>
          <w:rFonts w:ascii="Times New Roman" w:eastAsia="Times New Roman" w:hAnsi="Times New Roman"/>
          <w:sz w:val="28"/>
          <w:szCs w:val="28"/>
        </w:rPr>
        <w:t>это:</w:t>
      </w:r>
    </w:p>
    <w:p w:rsidR="00467E52" w:rsidRPr="003C6645" w:rsidRDefault="00467E52" w:rsidP="003C6645">
      <w:pPr>
        <w:numPr>
          <w:ilvl w:val="0"/>
          <w:numId w:val="33"/>
        </w:numPr>
        <w:tabs>
          <w:tab w:val="left" w:pos="581"/>
        </w:tabs>
        <w:spacing w:after="0" w:line="237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готовность и способность к нравственному самосовершенствованию, самооценке, пониманию смысла своей жизни, индивидуально-ответственному поведению. Реализация творческого потенциала в духовной и предметно-продуктивной деятельности, социальной и профессиональной мобильности на основе непрерывного образования и универсальной духовно-нравственной установки – «становиться лучше»;</w:t>
      </w:r>
    </w:p>
    <w:p w:rsidR="00467E52" w:rsidRPr="003C6645" w:rsidRDefault="00467E52" w:rsidP="003C6645">
      <w:pPr>
        <w:spacing w:line="17" w:lineRule="exact"/>
        <w:jc w:val="both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57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готовность и способность открыто выражать и отстаивать свою общественную позицию, критически оценивать собственные намерения, мысли и поступки;</w:t>
      </w:r>
    </w:p>
    <w:p w:rsidR="00467E52" w:rsidRPr="003C6645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09"/>
        </w:tabs>
        <w:spacing w:after="0" w:line="236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способность к самостоятельным поступкам и действиям, совершаемым на основе морального выбора, принятию ответственности за их результаты, целеустремленность и настойчивость в достижении результата;</w:t>
      </w:r>
    </w:p>
    <w:p w:rsidR="00467E52" w:rsidRPr="003C6645" w:rsidRDefault="00467E52" w:rsidP="00467E52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00"/>
        </w:tabs>
        <w:spacing w:after="0" w:line="0" w:lineRule="atLeast"/>
        <w:ind w:left="400" w:hanging="138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трудолюбие, бережливость, жизненный оптимизм, способность к преодолению трудностей;</w:t>
      </w:r>
    </w:p>
    <w:p w:rsidR="00467E52" w:rsidRPr="003C6645" w:rsidRDefault="00467E52" w:rsidP="00467E52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11"/>
        </w:tabs>
        <w:spacing w:after="0" w:line="236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осознание ценности других людей (ближних), ценности человеческой жизни, нетерпимость к действиям и влияниям, представляющим угрозу жизни, физическому и нравственному здоровью и духовной безопасности личности, умение им противодействовать.</w:t>
      </w:r>
    </w:p>
    <w:p w:rsidR="00467E52" w:rsidRPr="003C6645" w:rsidRDefault="00467E52" w:rsidP="00467E52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011520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b/>
          <w:sz w:val="28"/>
          <w:szCs w:val="28"/>
        </w:rPr>
        <w:t xml:space="preserve">Семейная культура </w:t>
      </w:r>
      <w:r w:rsidRPr="003C6645">
        <w:rPr>
          <w:rFonts w:ascii="Times New Roman" w:eastAsia="Times New Roman" w:hAnsi="Times New Roman"/>
          <w:sz w:val="28"/>
          <w:szCs w:val="28"/>
        </w:rPr>
        <w:t>–</w:t>
      </w:r>
      <w:r w:rsidRPr="003C6645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3C6645">
        <w:rPr>
          <w:rFonts w:ascii="Times New Roman" w:eastAsia="Times New Roman" w:hAnsi="Times New Roman"/>
          <w:sz w:val="28"/>
          <w:szCs w:val="28"/>
        </w:rPr>
        <w:t>это:</w:t>
      </w:r>
    </w:p>
    <w:p w:rsidR="00467E52" w:rsidRPr="003C6645" w:rsidRDefault="00467E52" w:rsidP="00467E52">
      <w:pPr>
        <w:numPr>
          <w:ilvl w:val="0"/>
          <w:numId w:val="33"/>
        </w:numPr>
        <w:tabs>
          <w:tab w:val="left" w:pos="435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осознание безусловной ценности семьи как первоосновы нашей принадлежности к народу, Отечеству;</w:t>
      </w:r>
    </w:p>
    <w:p w:rsidR="00467E52" w:rsidRPr="003C6645" w:rsidRDefault="00467E52" w:rsidP="00467E52">
      <w:pPr>
        <w:spacing w:line="14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47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 xml:space="preserve">понимание и поддержание таких нравственных устоев семьи, как любовь, взаимопомощь, почитание родителей, забота о младших и старших, ответственность за </w:t>
      </w:r>
      <w:proofErr w:type="gramStart"/>
      <w:r w:rsidRPr="003C6645">
        <w:rPr>
          <w:rFonts w:ascii="Times New Roman" w:eastAsia="Times New Roman" w:hAnsi="Times New Roman"/>
          <w:sz w:val="28"/>
          <w:szCs w:val="28"/>
        </w:rPr>
        <w:t>другого</w:t>
      </w:r>
      <w:proofErr w:type="gramEnd"/>
      <w:r w:rsidRPr="003C6645">
        <w:rPr>
          <w:rFonts w:ascii="Times New Roman" w:eastAsia="Times New Roman" w:hAnsi="Times New Roman"/>
          <w:sz w:val="28"/>
          <w:szCs w:val="28"/>
        </w:rPr>
        <w:t>;</w:t>
      </w:r>
    </w:p>
    <w:p w:rsidR="00467E52" w:rsidRPr="003C6645" w:rsidRDefault="00467E52" w:rsidP="00467E52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467E52">
      <w:pPr>
        <w:numPr>
          <w:ilvl w:val="0"/>
          <w:numId w:val="33"/>
        </w:numPr>
        <w:tabs>
          <w:tab w:val="left" w:pos="400"/>
        </w:tabs>
        <w:spacing w:after="0" w:line="0" w:lineRule="atLeast"/>
        <w:ind w:left="400" w:hanging="138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бережное отношение к жизни человека, забота о продолжении рода.</w:t>
      </w:r>
    </w:p>
    <w:p w:rsidR="00467E52" w:rsidRPr="003C6645" w:rsidRDefault="00467E52" w:rsidP="00467E52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b/>
          <w:sz w:val="28"/>
          <w:szCs w:val="28"/>
        </w:rPr>
        <w:t xml:space="preserve">Социальная культура </w:t>
      </w:r>
      <w:r w:rsidRPr="003C6645">
        <w:rPr>
          <w:rFonts w:ascii="Times New Roman" w:eastAsia="Times New Roman" w:hAnsi="Times New Roman"/>
          <w:sz w:val="28"/>
          <w:szCs w:val="28"/>
        </w:rPr>
        <w:t>–</w:t>
      </w:r>
      <w:r w:rsidRPr="003C6645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3C6645">
        <w:rPr>
          <w:rFonts w:ascii="Times New Roman" w:eastAsia="Times New Roman" w:hAnsi="Times New Roman"/>
          <w:sz w:val="28"/>
          <w:szCs w:val="28"/>
        </w:rPr>
        <w:t>это:</w:t>
      </w: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433"/>
        </w:tabs>
        <w:spacing w:after="0" w:line="234" w:lineRule="auto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осознание себя гражданином России на основе принятия общих национальных духовных и нравственных ценностей;</w:t>
      </w:r>
    </w:p>
    <w:p w:rsidR="00467E52" w:rsidRPr="003C6645" w:rsidRDefault="00467E52" w:rsidP="003C6645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400"/>
        </w:tabs>
        <w:spacing w:after="0" w:line="0" w:lineRule="atLeast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вера в Россию, чувство личной ответственности за Отечество перед будущими поколениями;</w:t>
      </w:r>
    </w:p>
    <w:p w:rsidR="00467E52" w:rsidRPr="003C6645" w:rsidRDefault="00467E52" w:rsidP="003C6645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541"/>
        </w:tabs>
        <w:spacing w:after="0" w:line="234" w:lineRule="auto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lastRenderedPageBreak/>
        <w:t>адекватное восприятие ценностей общества: прав человека, правового государства, ценностей семьи, честности судов и ответственности власти, гражданского общества;</w:t>
      </w:r>
    </w:p>
    <w:p w:rsidR="00467E52" w:rsidRPr="003C6645" w:rsidRDefault="00467E52" w:rsidP="003C6645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400"/>
        </w:tabs>
        <w:spacing w:after="0" w:line="0" w:lineRule="atLeast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готовность солидарно противостоять глобальным вызовам современной эпохи;</w:t>
      </w: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400"/>
        </w:tabs>
        <w:spacing w:after="0" w:line="0" w:lineRule="atLeast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развитость чувства патриотизма и гражданской солидарности;</w:t>
      </w:r>
    </w:p>
    <w:p w:rsidR="00467E52" w:rsidRPr="003C6645" w:rsidRDefault="00467E52" w:rsidP="003C6645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3C6645" w:rsidP="003C6645">
      <w:pPr>
        <w:pStyle w:val="aa"/>
        <w:numPr>
          <w:ilvl w:val="0"/>
          <w:numId w:val="36"/>
        </w:numPr>
        <w:tabs>
          <w:tab w:val="left" w:pos="473"/>
        </w:tabs>
        <w:spacing w:after="0" w:line="236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  </w:t>
      </w:r>
      <w:r w:rsidR="00467E52" w:rsidRPr="003C6645">
        <w:rPr>
          <w:rFonts w:ascii="Times New Roman" w:eastAsia="Times New Roman" w:hAnsi="Times New Roman"/>
          <w:sz w:val="28"/>
          <w:szCs w:val="28"/>
        </w:rPr>
        <w:t>способность к сознательному личностному, профессиональному, гражданскому и иному самоопределению и развитию в сочетании с моральной ответственностью личности перед семьей, народом, Отечеством, родителями, будущими поколениями;</w:t>
      </w:r>
    </w:p>
    <w:p w:rsidR="00467E52" w:rsidRPr="003C6645" w:rsidRDefault="00467E52" w:rsidP="003C6645">
      <w:pPr>
        <w:spacing w:line="14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3C6645" w:rsidRDefault="00467E52" w:rsidP="003C6645">
      <w:pPr>
        <w:pStyle w:val="aa"/>
        <w:numPr>
          <w:ilvl w:val="0"/>
          <w:numId w:val="36"/>
        </w:numPr>
        <w:tabs>
          <w:tab w:val="left" w:pos="490"/>
        </w:tabs>
        <w:spacing w:after="0" w:line="234" w:lineRule="auto"/>
        <w:rPr>
          <w:rFonts w:ascii="Times New Roman" w:eastAsia="Times New Roman" w:hAnsi="Times New Roman"/>
          <w:sz w:val="28"/>
          <w:szCs w:val="28"/>
        </w:rPr>
      </w:pPr>
      <w:r w:rsidRPr="003C6645">
        <w:rPr>
          <w:rFonts w:ascii="Times New Roman" w:eastAsia="Times New Roman" w:hAnsi="Times New Roman"/>
          <w:sz w:val="28"/>
          <w:szCs w:val="28"/>
        </w:rPr>
        <w:t>забота о преуспевании единого многонационального российского народа, поддержание межэтнического мира и согласия.</w:t>
      </w:r>
    </w:p>
    <w:p w:rsidR="00467E52" w:rsidRPr="003C6645" w:rsidRDefault="00467E52" w:rsidP="003C6645">
      <w:pPr>
        <w:spacing w:line="14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Default="00467E52" w:rsidP="00011520">
      <w:pPr>
        <w:spacing w:line="238" w:lineRule="auto"/>
        <w:ind w:left="260" w:firstLine="708"/>
        <w:jc w:val="both"/>
        <w:rPr>
          <w:rFonts w:ascii="Times New Roman" w:eastAsia="Times New Roman" w:hAnsi="Times New Roman"/>
        </w:rPr>
      </w:pPr>
      <w:r w:rsidRPr="003C6645">
        <w:rPr>
          <w:rFonts w:ascii="Times New Roman" w:eastAsia="Times New Roman" w:hAnsi="Times New Roman"/>
          <w:sz w:val="28"/>
          <w:szCs w:val="28"/>
        </w:rPr>
        <w:t xml:space="preserve">Воспитательное и обучающее пространство школы, составляющей основу государственно-общественной системы воспитания, должно наполняться ценностями, общими для всех россиян, принадлежащих к разным </w:t>
      </w:r>
      <w:proofErr w:type="spellStart"/>
      <w:r w:rsidRPr="003C6645">
        <w:rPr>
          <w:rFonts w:ascii="Times New Roman" w:eastAsia="Times New Roman" w:hAnsi="Times New Roman"/>
          <w:sz w:val="28"/>
          <w:szCs w:val="28"/>
        </w:rPr>
        <w:t>конфессиям</w:t>
      </w:r>
      <w:proofErr w:type="spellEnd"/>
      <w:r w:rsidRPr="003C6645">
        <w:rPr>
          <w:rFonts w:ascii="Times New Roman" w:eastAsia="Times New Roman" w:hAnsi="Times New Roman"/>
          <w:sz w:val="28"/>
          <w:szCs w:val="28"/>
        </w:rPr>
        <w:t xml:space="preserve"> и этносам, живущих в разных регионах нашей страны. </w:t>
      </w:r>
      <w:proofErr w:type="gramStart"/>
      <w:r w:rsidRPr="003C6645">
        <w:rPr>
          <w:rFonts w:ascii="Times New Roman" w:eastAsia="Times New Roman" w:hAnsi="Times New Roman"/>
          <w:sz w:val="28"/>
          <w:szCs w:val="28"/>
        </w:rPr>
        <w:t>Эти ценности, являющиеся основой духовно-нравственного развития, воспитания и социализации личности могут быть определены как базовые национальные ценности, хранимые в религиозных, культурных, социально-исторических, семейных традициях народов России, передаваемые от поколения к поколению и обеспечивающие</w:t>
      </w:r>
      <w:r w:rsidR="003C6645">
        <w:rPr>
          <w:rFonts w:ascii="Times New Roman" w:eastAsia="Times New Roman" w:hAnsi="Times New Roman"/>
          <w:sz w:val="28"/>
          <w:szCs w:val="28"/>
        </w:rPr>
        <w:t xml:space="preserve"> </w:t>
      </w:r>
      <w:bookmarkStart w:id="22" w:name="page16"/>
      <w:bookmarkEnd w:id="22"/>
      <w:r w:rsidRPr="003C6645">
        <w:rPr>
          <w:rFonts w:ascii="Times New Roman" w:eastAsia="Times New Roman" w:hAnsi="Times New Roman"/>
          <w:sz w:val="28"/>
          <w:szCs w:val="28"/>
        </w:rPr>
        <w:t>эффективное развитие страны в современных условиях.</w:t>
      </w:r>
      <w:proofErr w:type="gramEnd"/>
      <w:r w:rsidRPr="003C6645">
        <w:rPr>
          <w:rFonts w:ascii="Times New Roman" w:eastAsia="Times New Roman" w:hAnsi="Times New Roman"/>
          <w:sz w:val="28"/>
          <w:szCs w:val="28"/>
        </w:rPr>
        <w:t xml:space="preserve"> Базовые национальные ценности могут быть систематизированы в определенные группы по источникам нравственности и человечности, т.е. областям общественных отношений, деятельности, сознания, опора на которые позволяет человеку противостоять разрушительным влияниям и продуктивно развивать свое сознание, жизнь, систему общественных отношений. Традиционными источниками нравственности являются:</w:t>
      </w:r>
    </w:p>
    <w:p w:rsidR="00467E52" w:rsidRPr="00B334D8" w:rsidRDefault="00467E52" w:rsidP="00467E52">
      <w:pPr>
        <w:numPr>
          <w:ilvl w:val="0"/>
          <w:numId w:val="35"/>
        </w:numPr>
        <w:tabs>
          <w:tab w:val="left" w:pos="400"/>
        </w:tabs>
        <w:spacing w:after="0" w:line="0" w:lineRule="atLeast"/>
        <w:ind w:left="400" w:hanging="138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патриотизм (любовь к России, к своему народу, к своей малой родине; служение Отечеству);</w:t>
      </w:r>
    </w:p>
    <w:p w:rsidR="00467E52" w:rsidRPr="00B334D8" w:rsidRDefault="00467E52" w:rsidP="00467E52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54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социальная солидарность (свобода личная и национальная; доверие к людям, институтам государства и гражданского общества; справедливость, милосердие, честь, достоинство);</w:t>
      </w:r>
    </w:p>
    <w:p w:rsidR="00467E52" w:rsidRPr="00B334D8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45"/>
        </w:tabs>
        <w:spacing w:after="0" w:line="236" w:lineRule="auto"/>
        <w:ind w:left="260" w:firstLine="2"/>
        <w:jc w:val="both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гражданственность (правовое государство, гражданское общество, долг перед Отечеством, старшим поколением и семьей, закон и правопорядок, межэтнический мир, свобода совести и вероисповедания);</w:t>
      </w:r>
    </w:p>
    <w:p w:rsidR="00467E52" w:rsidRPr="00B334D8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54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семья (любовь и верность, здоровье, достаток, почитание родителей, забота о старших и младших, забота о продолжении рода);</w:t>
      </w:r>
    </w:p>
    <w:p w:rsidR="00467E52" w:rsidRPr="00B334D8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543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труд и творчество (творчество и созидание, целеустремленность и настойчивость, трудолюбие, бережливость);</w:t>
      </w:r>
    </w:p>
    <w:p w:rsidR="00467E52" w:rsidRPr="00B334D8" w:rsidRDefault="00467E52" w:rsidP="00467E52">
      <w:pPr>
        <w:spacing w:line="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00"/>
        </w:tabs>
        <w:spacing w:after="0" w:line="0" w:lineRule="atLeast"/>
        <w:ind w:left="400" w:hanging="138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наука (познание, истина, научная картина мира, экологическое сознание);</w:t>
      </w:r>
    </w:p>
    <w:p w:rsidR="00467E52" w:rsidRPr="00B334D8" w:rsidRDefault="00467E52" w:rsidP="00467E52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632"/>
        </w:tabs>
        <w:spacing w:after="0" w:line="237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lastRenderedPageBreak/>
        <w:t>традиционные российские религии. Учитывая светский характер обучения в государственных и муниципальных школах, ценности традиционных российских религий принимаются школьниками в виде системных культурологических представлений о религиозных идеалах;</w:t>
      </w:r>
    </w:p>
    <w:p w:rsidR="00467E52" w:rsidRPr="00B334D8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42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искусство и литература (красота, гармония, духовный мир человека, нравственный выбор, смысл жизни, эстетическое развитие);</w:t>
      </w:r>
    </w:p>
    <w:p w:rsidR="00467E52" w:rsidRPr="00B334D8" w:rsidRDefault="00467E52" w:rsidP="00467E52">
      <w:pPr>
        <w:spacing w:line="1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00"/>
        </w:tabs>
        <w:spacing w:after="0" w:line="0" w:lineRule="atLeast"/>
        <w:ind w:left="400" w:hanging="138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природа (жизнь, родная земля, заповедная природа, планета Земля);</w:t>
      </w:r>
    </w:p>
    <w:p w:rsidR="00467E52" w:rsidRPr="00B334D8" w:rsidRDefault="00467E52" w:rsidP="00467E52">
      <w:pPr>
        <w:spacing w:line="12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numPr>
          <w:ilvl w:val="0"/>
          <w:numId w:val="35"/>
        </w:numPr>
        <w:tabs>
          <w:tab w:val="left" w:pos="440"/>
        </w:tabs>
        <w:spacing w:after="0" w:line="234" w:lineRule="auto"/>
        <w:ind w:left="260" w:firstLine="2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человечество (мир во всем мире, многообразие культур и народов, прогресс человечества, международное сотрудничество).</w:t>
      </w:r>
    </w:p>
    <w:p w:rsidR="00467E52" w:rsidRPr="00B334D8" w:rsidRDefault="00467E52" w:rsidP="00467E52">
      <w:pPr>
        <w:spacing w:line="13" w:lineRule="exact"/>
        <w:rPr>
          <w:rFonts w:ascii="Times New Roman" w:eastAsia="Times New Roman" w:hAnsi="Times New Roman"/>
          <w:sz w:val="28"/>
          <w:szCs w:val="28"/>
        </w:rPr>
      </w:pPr>
    </w:p>
    <w:p w:rsidR="00467E52" w:rsidRPr="00B334D8" w:rsidRDefault="00467E52" w:rsidP="00467E52">
      <w:pPr>
        <w:spacing w:line="237" w:lineRule="auto"/>
        <w:ind w:left="260"/>
        <w:jc w:val="both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 xml:space="preserve">Система базовых ценностей, декларируемых во ФГОС ООО, в ООП ООО школы представлена в требованиях к личностным результатам. Система тематических планируемых результатов освоения учебных программ содержит перечни планируемых результатов по всем изучаемым курсам, предметам, учебным модулям с учетом логики развертывания учебного процесса во </w:t>
      </w:r>
      <w:proofErr w:type="spellStart"/>
      <w:r w:rsidRPr="00B334D8">
        <w:rPr>
          <w:rFonts w:ascii="Times New Roman" w:eastAsia="Times New Roman" w:hAnsi="Times New Roman"/>
          <w:sz w:val="28"/>
          <w:szCs w:val="28"/>
        </w:rPr>
        <w:t>временнóй</w:t>
      </w:r>
      <w:proofErr w:type="spellEnd"/>
      <w:r w:rsidRPr="00B334D8">
        <w:rPr>
          <w:rFonts w:ascii="Times New Roman" w:eastAsia="Times New Roman" w:hAnsi="Times New Roman"/>
          <w:sz w:val="28"/>
          <w:szCs w:val="28"/>
        </w:rPr>
        <w:t xml:space="preserve"> перспективе.</w:t>
      </w:r>
    </w:p>
    <w:p w:rsidR="00467E52" w:rsidRPr="00B334D8" w:rsidRDefault="00467E52" w:rsidP="00467E52">
      <w:pPr>
        <w:spacing w:line="0" w:lineRule="atLeast"/>
        <w:ind w:right="-25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B334D8">
        <w:rPr>
          <w:rFonts w:ascii="Times New Roman" w:eastAsia="Times New Roman" w:hAnsi="Times New Roman"/>
          <w:b/>
          <w:sz w:val="28"/>
          <w:szCs w:val="28"/>
        </w:rPr>
        <w:t>Общие планируемые результаты освоения междисциплинарных и учебных программ:</w:t>
      </w:r>
    </w:p>
    <w:p w:rsidR="00467E52" w:rsidRPr="00B334D8" w:rsidRDefault="00467E52" w:rsidP="00B334D8">
      <w:pPr>
        <w:tabs>
          <w:tab w:val="left" w:pos="-142"/>
          <w:tab w:val="left" w:pos="142"/>
          <w:tab w:val="left" w:pos="426"/>
        </w:tabs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-формирование</w:t>
      </w:r>
      <w:r w:rsidRPr="00B334D8">
        <w:rPr>
          <w:rFonts w:ascii="Times New Roman" w:eastAsia="Times New Roman" w:hAnsi="Times New Roman"/>
          <w:sz w:val="28"/>
          <w:szCs w:val="28"/>
        </w:rPr>
        <w:tab/>
        <w:t>способности</w:t>
      </w:r>
      <w:r w:rsidRPr="00B334D8">
        <w:rPr>
          <w:rFonts w:ascii="Times New Roman" w:eastAsia="Times New Roman" w:hAnsi="Times New Roman"/>
          <w:sz w:val="28"/>
          <w:szCs w:val="28"/>
        </w:rPr>
        <w:tab/>
        <w:t>и</w:t>
      </w:r>
      <w:r w:rsidRPr="00B334D8">
        <w:rPr>
          <w:rFonts w:ascii="Times New Roman" w:eastAsia="Times New Roman" w:hAnsi="Times New Roman"/>
          <w:sz w:val="28"/>
          <w:szCs w:val="28"/>
        </w:rPr>
        <w:tab/>
        <w:t>готовн</w:t>
      </w:r>
      <w:r w:rsidR="00B334D8" w:rsidRPr="00B334D8">
        <w:rPr>
          <w:rFonts w:ascii="Times New Roman" w:eastAsia="Times New Roman" w:hAnsi="Times New Roman"/>
          <w:sz w:val="28"/>
          <w:szCs w:val="28"/>
        </w:rPr>
        <w:t>ости</w:t>
      </w:r>
      <w:r w:rsidR="00B334D8" w:rsidRPr="00B334D8">
        <w:rPr>
          <w:rFonts w:ascii="Times New Roman" w:eastAsia="Times New Roman" w:hAnsi="Times New Roman"/>
          <w:sz w:val="28"/>
          <w:szCs w:val="28"/>
        </w:rPr>
        <w:tab/>
        <w:t>к</w:t>
      </w:r>
      <w:r w:rsidR="00B334D8" w:rsidRPr="00B334D8">
        <w:rPr>
          <w:rFonts w:ascii="Times New Roman" w:eastAsia="Times New Roman" w:hAnsi="Times New Roman"/>
          <w:sz w:val="28"/>
          <w:szCs w:val="28"/>
        </w:rPr>
        <w:tab/>
        <w:t>освоению</w:t>
      </w:r>
      <w:r w:rsidR="00B334D8" w:rsidRPr="00B334D8">
        <w:rPr>
          <w:rFonts w:ascii="Times New Roman" w:eastAsia="Times New Roman" w:hAnsi="Times New Roman"/>
          <w:sz w:val="28"/>
          <w:szCs w:val="28"/>
        </w:rPr>
        <w:tab/>
        <w:t xml:space="preserve">систематических знаний, </w:t>
      </w:r>
      <w:r w:rsidRPr="00B334D8">
        <w:rPr>
          <w:rFonts w:ascii="Times New Roman" w:eastAsia="Times New Roman" w:hAnsi="Times New Roman"/>
          <w:sz w:val="28"/>
          <w:szCs w:val="28"/>
        </w:rPr>
        <w:t>их</w:t>
      </w:r>
      <w:r w:rsidR="00B334D8" w:rsidRPr="00B334D8">
        <w:rPr>
          <w:rFonts w:ascii="Times New Roman" w:eastAsia="Times New Roman" w:hAnsi="Times New Roman"/>
          <w:sz w:val="28"/>
          <w:szCs w:val="28"/>
        </w:rPr>
        <w:t xml:space="preserve"> </w:t>
      </w:r>
      <w:r w:rsidRPr="00B334D8">
        <w:rPr>
          <w:rFonts w:ascii="Times New Roman" w:eastAsia="Times New Roman" w:hAnsi="Times New Roman"/>
          <w:sz w:val="28"/>
          <w:szCs w:val="28"/>
        </w:rPr>
        <w:t>самостоятельному пополнению, переносу и интеграции;</w:t>
      </w:r>
    </w:p>
    <w:p w:rsidR="00B334D8" w:rsidRPr="00B334D8" w:rsidRDefault="00467E52" w:rsidP="00000674">
      <w:pPr>
        <w:tabs>
          <w:tab w:val="left" w:pos="0"/>
        </w:tabs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-формирование</w:t>
      </w:r>
      <w:r w:rsidR="00000674">
        <w:rPr>
          <w:rFonts w:ascii="Times New Roman" w:eastAsia="Times New Roman" w:hAnsi="Times New Roman"/>
          <w:sz w:val="28"/>
          <w:szCs w:val="28"/>
        </w:rPr>
        <w:t xml:space="preserve"> </w:t>
      </w:r>
      <w:r w:rsidRPr="00B334D8">
        <w:rPr>
          <w:rFonts w:ascii="Times New Roman" w:eastAsia="Times New Roman" w:hAnsi="Times New Roman"/>
          <w:sz w:val="28"/>
          <w:szCs w:val="28"/>
        </w:rPr>
        <w:t>способности</w:t>
      </w:r>
      <w:r w:rsidR="00000674">
        <w:rPr>
          <w:rFonts w:ascii="Times New Roman" w:eastAsia="Times New Roman" w:hAnsi="Times New Roman"/>
          <w:sz w:val="28"/>
          <w:szCs w:val="28"/>
        </w:rPr>
        <w:t xml:space="preserve"> </w:t>
      </w:r>
      <w:r w:rsidRPr="00B334D8">
        <w:rPr>
          <w:rFonts w:ascii="Times New Roman" w:eastAsia="Times New Roman" w:hAnsi="Times New Roman"/>
          <w:sz w:val="28"/>
          <w:szCs w:val="28"/>
        </w:rPr>
        <w:t>к</w:t>
      </w:r>
      <w:r w:rsidR="00000674">
        <w:rPr>
          <w:rFonts w:ascii="Times New Roman" w:eastAsia="Times New Roman" w:hAnsi="Times New Roman"/>
          <w:sz w:val="28"/>
          <w:szCs w:val="28"/>
        </w:rPr>
        <w:t xml:space="preserve"> </w:t>
      </w:r>
      <w:r w:rsidRPr="00B334D8">
        <w:rPr>
          <w:rFonts w:ascii="Times New Roman" w:eastAsia="Times New Roman" w:hAnsi="Times New Roman"/>
          <w:sz w:val="28"/>
          <w:szCs w:val="28"/>
        </w:rPr>
        <w:t>сотрудничеству</w:t>
      </w:r>
      <w:r w:rsidR="00000674">
        <w:rPr>
          <w:rFonts w:ascii="Times New Roman" w:eastAsia="Times New Roman" w:hAnsi="Times New Roman"/>
          <w:sz w:val="28"/>
          <w:szCs w:val="28"/>
        </w:rPr>
        <w:t xml:space="preserve"> и </w:t>
      </w:r>
      <w:r w:rsidRPr="00B334D8">
        <w:rPr>
          <w:rFonts w:ascii="Times New Roman" w:eastAsia="Times New Roman" w:hAnsi="Times New Roman"/>
          <w:sz w:val="28"/>
          <w:szCs w:val="28"/>
        </w:rPr>
        <w:t>коммуникации,</w:t>
      </w:r>
      <w:r w:rsidR="00000674">
        <w:rPr>
          <w:rFonts w:ascii="Times New Roman" w:eastAsia="Times New Roman" w:hAnsi="Times New Roman"/>
          <w:sz w:val="28"/>
          <w:szCs w:val="28"/>
        </w:rPr>
        <w:t xml:space="preserve"> </w:t>
      </w:r>
      <w:r w:rsidRPr="00B334D8">
        <w:rPr>
          <w:rFonts w:ascii="Times New Roman" w:eastAsia="Times New Roman" w:hAnsi="Times New Roman"/>
          <w:sz w:val="28"/>
          <w:szCs w:val="28"/>
        </w:rPr>
        <w:t>решению</w:t>
      </w:r>
    </w:p>
    <w:p w:rsidR="00467E52" w:rsidRPr="00B334D8" w:rsidRDefault="00B334D8" w:rsidP="00B334D8">
      <w:pPr>
        <w:tabs>
          <w:tab w:val="left" w:pos="1980"/>
          <w:tab w:val="left" w:pos="3440"/>
          <w:tab w:val="left" w:pos="3740"/>
          <w:tab w:val="left" w:pos="5520"/>
          <w:tab w:val="left" w:pos="5820"/>
          <w:tab w:val="left" w:pos="7560"/>
          <w:tab w:val="left" w:pos="8700"/>
          <w:tab w:val="left" w:pos="9940"/>
        </w:tabs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>л</w:t>
      </w:r>
      <w:r w:rsidR="00467E52" w:rsidRPr="00B334D8">
        <w:rPr>
          <w:rFonts w:ascii="Times New Roman" w:eastAsia="Times New Roman" w:hAnsi="Times New Roman"/>
          <w:sz w:val="28"/>
          <w:szCs w:val="28"/>
        </w:rPr>
        <w:t>ичностно</w:t>
      </w:r>
      <w:r w:rsidRPr="00B334D8">
        <w:rPr>
          <w:rFonts w:ascii="Times New Roman" w:eastAsia="Times New Roman" w:hAnsi="Times New Roman"/>
          <w:sz w:val="28"/>
          <w:szCs w:val="28"/>
        </w:rPr>
        <w:t xml:space="preserve"> </w:t>
      </w:r>
      <w:r w:rsidR="00467E52" w:rsidRPr="00B334D8">
        <w:rPr>
          <w:rFonts w:ascii="Times New Roman" w:eastAsia="Times New Roman" w:hAnsi="Times New Roman"/>
          <w:sz w:val="28"/>
          <w:szCs w:val="28"/>
        </w:rPr>
        <w:t>и</w:t>
      </w:r>
      <w:r w:rsidRPr="00B334D8">
        <w:rPr>
          <w:rFonts w:ascii="Times New Roman" w:eastAsia="Times New Roman" w:hAnsi="Times New Roman"/>
          <w:sz w:val="28"/>
          <w:szCs w:val="28"/>
        </w:rPr>
        <w:t xml:space="preserve"> </w:t>
      </w:r>
      <w:r w:rsidR="00467E52" w:rsidRPr="00B334D8">
        <w:rPr>
          <w:rFonts w:ascii="Times New Roman" w:eastAsia="Times New Roman" w:hAnsi="Times New Roman"/>
          <w:sz w:val="28"/>
          <w:szCs w:val="28"/>
        </w:rPr>
        <w:t>социально значимых проблем и воплощению решений в практику;</w:t>
      </w:r>
    </w:p>
    <w:p w:rsidR="00467E52" w:rsidRPr="00B334D8" w:rsidRDefault="00467E52" w:rsidP="00467E52">
      <w:pPr>
        <w:spacing w:line="0" w:lineRule="atLeast"/>
        <w:ind w:left="260"/>
        <w:rPr>
          <w:rFonts w:ascii="Times New Roman" w:eastAsia="Times New Roman" w:hAnsi="Times New Roman"/>
          <w:sz w:val="28"/>
          <w:szCs w:val="28"/>
        </w:rPr>
      </w:pPr>
      <w:r w:rsidRPr="00B334D8">
        <w:rPr>
          <w:rFonts w:ascii="Times New Roman" w:eastAsia="Times New Roman" w:hAnsi="Times New Roman"/>
          <w:sz w:val="28"/>
          <w:szCs w:val="28"/>
        </w:rPr>
        <w:t xml:space="preserve">-формирование способности к самоорганизации, </w:t>
      </w:r>
      <w:proofErr w:type="spellStart"/>
      <w:r w:rsidRPr="00B334D8">
        <w:rPr>
          <w:rFonts w:ascii="Times New Roman" w:eastAsia="Times New Roman" w:hAnsi="Times New Roman"/>
          <w:sz w:val="28"/>
          <w:szCs w:val="28"/>
        </w:rPr>
        <w:t>саморегуляции</w:t>
      </w:r>
      <w:proofErr w:type="spellEnd"/>
      <w:r w:rsidRPr="00B334D8">
        <w:rPr>
          <w:rFonts w:ascii="Times New Roman" w:eastAsia="Times New Roman" w:hAnsi="Times New Roman"/>
          <w:sz w:val="28"/>
          <w:szCs w:val="28"/>
        </w:rPr>
        <w:t xml:space="preserve"> и рефлексии.</w:t>
      </w:r>
    </w:p>
    <w:p w:rsidR="0038249A" w:rsidRDefault="00D56BFE" w:rsidP="00401A6D">
      <w:pPr>
        <w:pStyle w:val="2"/>
        <w:spacing w:line="276" w:lineRule="auto"/>
        <w:rPr>
          <w:rStyle w:val="20"/>
          <w:b/>
        </w:rPr>
      </w:pPr>
      <w:bookmarkStart w:id="23" w:name="_Toc405145648"/>
      <w:bookmarkStart w:id="24" w:name="_Toc406058977"/>
      <w:bookmarkStart w:id="25" w:name="_Toc409691626"/>
      <w:r>
        <w:rPr>
          <w:rStyle w:val="20"/>
          <w:b/>
        </w:rPr>
        <w:t>2.2.2</w:t>
      </w:r>
      <w:r w:rsidR="0038249A" w:rsidRPr="00791373">
        <w:rPr>
          <w:rStyle w:val="20"/>
          <w:b/>
        </w:rPr>
        <w:t>.</w:t>
      </w:r>
      <w:r>
        <w:rPr>
          <w:rStyle w:val="20"/>
          <w:b/>
        </w:rPr>
        <w:t xml:space="preserve">1. </w:t>
      </w:r>
      <w:r w:rsidR="0038249A" w:rsidRPr="00791373">
        <w:rPr>
          <w:rStyle w:val="20"/>
          <w:b/>
        </w:rPr>
        <w:t xml:space="preserve"> Личностные результаты освоения </w:t>
      </w:r>
      <w:bookmarkEnd w:id="23"/>
      <w:bookmarkEnd w:id="24"/>
      <w:bookmarkEnd w:id="25"/>
      <w:r w:rsidR="0038249A" w:rsidRPr="00791373">
        <w:rPr>
          <w:rStyle w:val="20"/>
          <w:b/>
        </w:rPr>
        <w:t>ООП ООО</w:t>
      </w:r>
    </w:p>
    <w:p w:rsidR="0038249A" w:rsidRPr="00791373" w:rsidRDefault="0038249A" w:rsidP="00401A6D">
      <w:pPr>
        <w:pStyle w:val="2"/>
        <w:spacing w:line="276" w:lineRule="auto"/>
        <w:rPr>
          <w:rStyle w:val="20"/>
          <w:i/>
        </w:rPr>
      </w:pPr>
      <w:r w:rsidRPr="00791373">
        <w:rPr>
          <w:rStyle w:val="20"/>
          <w:i/>
        </w:rPr>
        <w:t>Личностными результаты освоения основной образовательной программы основного общего образования являются:</w:t>
      </w:r>
    </w:p>
    <w:p w:rsidR="00467E52" w:rsidRPr="00000674" w:rsidRDefault="00467E52" w:rsidP="0000067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1) воспитание российской гражданской идентичности: патриотизма, уважения к Отечеству, прошлое и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настоящее многонационального народа России; осознание своей этнической принадлежности, знание истории,</w:t>
      </w:r>
    </w:p>
    <w:p w:rsidR="00467E52" w:rsidRPr="00000674" w:rsidRDefault="00467E52" w:rsidP="0000067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языка, культуры своего народа, своего края, основ культурного наследия народов России и человечества;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 xml:space="preserve">усвоение гуманистических, </w:t>
      </w:r>
      <w:r w:rsidR="00000674">
        <w:rPr>
          <w:rFonts w:ascii="Times New Roman" w:hAnsi="Times New Roman" w:cs="Times New Roman"/>
          <w:sz w:val="28"/>
          <w:szCs w:val="28"/>
        </w:rPr>
        <w:t>д</w:t>
      </w:r>
      <w:r w:rsidRPr="00000674">
        <w:rPr>
          <w:rFonts w:ascii="Times New Roman" w:hAnsi="Times New Roman" w:cs="Times New Roman"/>
          <w:sz w:val="28"/>
          <w:szCs w:val="28"/>
        </w:rPr>
        <w:t>емократических и традиционных ценностей многонационального российского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общества; воспитание чувства ответственности и долга перед Родиной;</w:t>
      </w:r>
    </w:p>
    <w:p w:rsidR="00467E52" w:rsidRPr="00000674" w:rsidRDefault="00467E52" w:rsidP="0000067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 xml:space="preserve">2) формирование ответственного отношения к учению, готовности и </w:t>
      </w:r>
      <w:proofErr w:type="gramStart"/>
      <w:r w:rsidRPr="00000674">
        <w:rPr>
          <w:rFonts w:ascii="Times New Roman" w:hAnsi="Times New Roman" w:cs="Times New Roman"/>
          <w:sz w:val="28"/>
          <w:szCs w:val="28"/>
        </w:rPr>
        <w:t>способности</w:t>
      </w:r>
      <w:proofErr w:type="gramEnd"/>
      <w:r w:rsidRPr="00000674">
        <w:rPr>
          <w:rFonts w:ascii="Times New Roman" w:hAnsi="Times New Roman" w:cs="Times New Roman"/>
          <w:sz w:val="28"/>
          <w:szCs w:val="28"/>
        </w:rPr>
        <w:t xml:space="preserve"> обучающихся к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саморазвитию и самообразованию на основе мотивации к обучению и познанию, осознанному выбору и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построению дальнейшей индивидуальной траектории образования на базе ориентировки в мире профессий и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 xml:space="preserve">профессиональных предпочтений, с учетом устойчивых </w:t>
      </w:r>
      <w:r w:rsidRPr="00000674">
        <w:rPr>
          <w:rFonts w:ascii="Times New Roman" w:hAnsi="Times New Roman" w:cs="Times New Roman"/>
          <w:sz w:val="28"/>
          <w:szCs w:val="28"/>
        </w:rPr>
        <w:lastRenderedPageBreak/>
        <w:t>познавательных интересов, а также на основе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формирования уважительного отношения к труду, развития опыта участия в социально значимом труде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3) формирование целостного мировоззрения, соответствующего современному уровню развития науки и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общественной практики, учитывающего социальное, культурное, языковое, духовное многообразие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современного мира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00674">
        <w:rPr>
          <w:rFonts w:ascii="Times New Roman" w:hAnsi="Times New Roman" w:cs="Times New Roman"/>
          <w:sz w:val="28"/>
          <w:szCs w:val="28"/>
        </w:rPr>
        <w:t>4) формирование осознанного, уважительного и доброжелательного отношения к другому человеку, его</w:t>
      </w:r>
      <w:r w:rsidR="00000674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 xml:space="preserve">мнению, мировоззрению, культуре, языку, вере, гражданской позиции, к истории, культуре, религии, </w:t>
      </w:r>
      <w:r w:rsidR="00B075C5">
        <w:rPr>
          <w:rFonts w:ascii="Times New Roman" w:hAnsi="Times New Roman" w:cs="Times New Roman"/>
          <w:sz w:val="28"/>
          <w:szCs w:val="28"/>
        </w:rPr>
        <w:t>т</w:t>
      </w:r>
      <w:r w:rsidRPr="00000674">
        <w:rPr>
          <w:rFonts w:ascii="Times New Roman" w:hAnsi="Times New Roman" w:cs="Times New Roman"/>
          <w:sz w:val="28"/>
          <w:szCs w:val="28"/>
        </w:rPr>
        <w:t>радициям,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языкам, ценностям народов России и народов мира; готовности и способности вести диалог с другими людьми и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достигать в нем взаимопонимания;</w:t>
      </w:r>
      <w:proofErr w:type="gramEnd"/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5) освоение социальных норм, правил поведения, ролей и форм социальной жизни в группах и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сообществах, включая взрослые и социальные сообщества; участие в школьном самоуправлении и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общественной жизни в пределах возрастных компетенций с учетом региональных, этнокультурных, социальных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и экономических особенностей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6) развитие морального сознания и компетентности в решении моральных проблем на основе личностного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выбора, формирование нравственных чувств и нравственного поведения, осознанного и ответственного</w:t>
      </w:r>
      <w:r w:rsidR="00B075C5">
        <w:rPr>
          <w:rFonts w:ascii="Times New Roman" w:hAnsi="Times New Roman" w:cs="Times New Roman"/>
          <w:sz w:val="28"/>
          <w:szCs w:val="28"/>
        </w:rPr>
        <w:t xml:space="preserve"> о</w:t>
      </w:r>
      <w:r w:rsidRPr="00000674">
        <w:rPr>
          <w:rFonts w:ascii="Times New Roman" w:hAnsi="Times New Roman" w:cs="Times New Roman"/>
          <w:sz w:val="28"/>
          <w:szCs w:val="28"/>
        </w:rPr>
        <w:t>тношения к собственным поступкам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7) формирование коммуникативной компетентности в общении и сотрудничестве со сверстниками, детьми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старшего и младшего возраста, взрослыми в процессе образовательной, общественно полезной,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учебно-исследовательской, творческой и других видов деятельности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8) формирование ценности здорового и безопасного образа жизни; усвоение правил индивидуального и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коллективного безопасного поведения в чрезвычайных ситуациях, угрожающих жизни и здоровью людей, правил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поведения на транспорте и на дорогах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9) формирование основ экологической культуры, соответствующей современному уровню экологического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мышления, развитие опыта экологически ориентированной рефлексивно-оценочной и практической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деятельности в жизненных ситуациях;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10) осознание значения семьи в жизни человека и общества, принятие ценности семейной жизни,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уважительное и заботливое отношение к членам своей семьи;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7E52" w:rsidRPr="00000674" w:rsidRDefault="00467E52" w:rsidP="00B075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0674">
        <w:rPr>
          <w:rFonts w:ascii="Times New Roman" w:hAnsi="Times New Roman" w:cs="Times New Roman"/>
          <w:sz w:val="28"/>
          <w:szCs w:val="28"/>
        </w:rPr>
        <w:t>11) развитие эстетического сознания через освоение художественного наследия народов России и мира,</w:t>
      </w:r>
      <w:r w:rsidR="00B075C5">
        <w:rPr>
          <w:rFonts w:ascii="Times New Roman" w:hAnsi="Times New Roman" w:cs="Times New Roman"/>
          <w:sz w:val="28"/>
          <w:szCs w:val="28"/>
        </w:rPr>
        <w:t xml:space="preserve"> </w:t>
      </w:r>
      <w:r w:rsidRPr="00000674">
        <w:rPr>
          <w:rFonts w:ascii="Times New Roman" w:hAnsi="Times New Roman" w:cs="Times New Roman"/>
          <w:sz w:val="28"/>
          <w:szCs w:val="28"/>
        </w:rPr>
        <w:t>творческой деятельности эстетического характера.</w:t>
      </w:r>
    </w:p>
    <w:p w:rsidR="000708F7" w:rsidRDefault="00096399" w:rsidP="00401A6D">
      <w:pPr>
        <w:pStyle w:val="2"/>
        <w:spacing w:line="276" w:lineRule="auto"/>
      </w:pPr>
      <w:bookmarkStart w:id="26" w:name="_Toc405145649"/>
      <w:bookmarkStart w:id="27" w:name="_Toc406058978"/>
      <w:bookmarkStart w:id="28" w:name="_Toc409691627"/>
      <w:bookmarkStart w:id="29" w:name="_Toc410653951"/>
      <w:bookmarkStart w:id="30" w:name="_Toc414553132"/>
      <w:r>
        <w:t>2.2.2</w:t>
      </w:r>
      <w:r w:rsidR="000708F7" w:rsidRPr="00B708A8">
        <w:t>.</w:t>
      </w:r>
      <w:r>
        <w:t>2.</w:t>
      </w:r>
      <w:r w:rsidR="000708F7" w:rsidRPr="00B708A8">
        <w:t xml:space="preserve"> Метапредметные результаты освоения ООП</w:t>
      </w:r>
      <w:bookmarkEnd w:id="26"/>
      <w:bookmarkEnd w:id="27"/>
      <w:bookmarkEnd w:id="28"/>
      <w:bookmarkEnd w:id="29"/>
      <w:bookmarkEnd w:id="30"/>
      <w:r w:rsidR="000708F7">
        <w:t xml:space="preserve"> ООО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Метапредметные результаты освоения ООП ООО отражают: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1) умение самостоятельно определять цели своего обучения, ставить и формулировать для себя новые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задачи в учебе и познавательной деятельности, развивать мотивы и интересы своей познавательной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деятельности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2) умение самостоятельно планировать пути достижения целей, в том числе альтернативные, осознанно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выбирать наиболее эффективные способы решения учебных и познавательных задач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lastRenderedPageBreak/>
        <w:t>3) умение соотносить свои действия с планируемыми результатами, осуществлять контроль своей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деятельности в процессе достижения результата, определять способы действий в рамках предложенных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условий и требований, корректировать свои действия в соответствии с изменяющейся ситуацией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4) умение оценивать правильность выполнения учебной задачи, собственные возможности ее решения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5) владение основами самоконтроля, самооценки, принятия решений и осуществления осознанного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выбора в учебной и познавательной деятельности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1DEC">
        <w:rPr>
          <w:rFonts w:ascii="Times New Roman" w:hAnsi="Times New Roman" w:cs="Times New Roman"/>
          <w:sz w:val="28"/>
          <w:szCs w:val="28"/>
        </w:rPr>
        <w:t>6) умение определять понятия, создавать обобщения, устанавливать аналогии, классифицировать,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самостоятельно выбирать основания и критерии для классификации, устанавливать причинно-следственные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 xml:space="preserve">связи, строить </w:t>
      </w:r>
      <w:proofErr w:type="gramStart"/>
      <w:r w:rsidRPr="009B1DEC">
        <w:rPr>
          <w:rFonts w:ascii="Times New Roman" w:hAnsi="Times New Roman" w:cs="Times New Roman"/>
          <w:sz w:val="28"/>
          <w:szCs w:val="28"/>
        </w:rPr>
        <w:t>логическое рассуждение</w:t>
      </w:r>
      <w:proofErr w:type="gramEnd"/>
      <w:r w:rsidRPr="009B1DEC">
        <w:rPr>
          <w:rFonts w:ascii="Times New Roman" w:hAnsi="Times New Roman" w:cs="Times New Roman"/>
          <w:sz w:val="28"/>
          <w:szCs w:val="28"/>
        </w:rPr>
        <w:t>, умозаключение (индуктивное, дедуктивное и по аналогии) и делать</w:t>
      </w:r>
      <w:r w:rsidR="009B1DEC" w:rsidRPr="009B1DEC">
        <w:rPr>
          <w:rFonts w:ascii="Times New Roman" w:hAnsi="Times New Roman" w:cs="Times New Roman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sz w:val="28"/>
          <w:szCs w:val="28"/>
        </w:rPr>
        <w:t>выводы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7) умение создавать, применять и преобразовывать знаки и символы, модели и схемы для решения</w:t>
      </w:r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учебных и познавательных задач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8) смысловое чтение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9) умение организовывать учебное сотрудничество и совместную деятельность с учителем и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сверстниками; работать индивидуально и в группе: находить общее решение и разрешать конфликты на основе</w:t>
      </w:r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согласования позиций и учета интересов; формулировать, аргументировать и отстаивать свое мнение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10) умение осознанно использовать речевые средства в соответствии с задачей коммуникации для</w:t>
      </w:r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выражения своих чувств, мыслей и потребностей; планирования и регуляции своей деятельности; владение</w:t>
      </w:r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устной и письменной речью, монологической контекстной речью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11) формирование и развитие компетентности в области использования</w:t>
      </w:r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информационно-коммуникационных технологий (далее ИК</w:t>
      </w:r>
      <w:proofErr w:type="gramStart"/>
      <w:r w:rsidRPr="009B1DEC">
        <w:rPr>
          <w:rFonts w:ascii="Times New Roman" w:hAnsi="Times New Roman" w:cs="Times New Roman"/>
          <w:color w:val="000000"/>
          <w:sz w:val="28"/>
          <w:szCs w:val="28"/>
        </w:rPr>
        <w:t>Т-</w:t>
      </w:r>
      <w:proofErr w:type="gramEnd"/>
      <w:r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 компетенции); развитие мотивации к овладению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>культурой активного пользования словарями и другими поисковыми системами;</w:t>
      </w:r>
    </w:p>
    <w:p w:rsidR="00096399" w:rsidRPr="009B1DEC" w:rsidRDefault="00096399" w:rsidP="009B1DE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B1DEC">
        <w:rPr>
          <w:rFonts w:ascii="Times New Roman" w:hAnsi="Times New Roman" w:cs="Times New Roman"/>
          <w:color w:val="000000"/>
          <w:sz w:val="28"/>
          <w:szCs w:val="28"/>
        </w:rPr>
        <w:t xml:space="preserve">12) формирование и развитие экологического мышления, умение применять его в </w:t>
      </w:r>
      <w:proofErr w:type="spellStart"/>
      <w:r w:rsidR="009B1DEC" w:rsidRPr="009B1DEC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9B1DEC">
        <w:rPr>
          <w:rFonts w:ascii="Times New Roman" w:hAnsi="Times New Roman" w:cs="Times New Roman"/>
          <w:color w:val="000000"/>
          <w:sz w:val="28"/>
          <w:szCs w:val="28"/>
        </w:rPr>
        <w:t>ознавательной</w:t>
      </w:r>
      <w:proofErr w:type="gramStart"/>
      <w:r w:rsidRPr="009B1DEC">
        <w:rPr>
          <w:rFonts w:ascii="Times New Roman" w:hAnsi="Times New Roman" w:cs="Times New Roman"/>
          <w:color w:val="000000"/>
          <w:sz w:val="28"/>
          <w:szCs w:val="28"/>
        </w:rPr>
        <w:t>,к</w:t>
      </w:r>
      <w:proofErr w:type="gramEnd"/>
      <w:r w:rsidRPr="009B1DEC">
        <w:rPr>
          <w:rFonts w:ascii="Times New Roman" w:hAnsi="Times New Roman" w:cs="Times New Roman"/>
          <w:color w:val="000000"/>
          <w:sz w:val="28"/>
          <w:szCs w:val="28"/>
        </w:rPr>
        <w:t>оммуникативной</w:t>
      </w:r>
      <w:proofErr w:type="spellEnd"/>
      <w:r w:rsidRPr="009B1DEC">
        <w:rPr>
          <w:rFonts w:ascii="Times New Roman" w:hAnsi="Times New Roman" w:cs="Times New Roman"/>
          <w:color w:val="000000"/>
          <w:sz w:val="28"/>
          <w:szCs w:val="28"/>
        </w:rPr>
        <w:t>, социальной практике и профессиональной ориентации.</w:t>
      </w:r>
    </w:p>
    <w:p w:rsidR="000708F7" w:rsidRPr="00B708A8" w:rsidRDefault="000708F7" w:rsidP="00401A6D">
      <w:pPr>
        <w:spacing w:after="0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зультатам освоения основной образовательной программы основного общего образования относя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нятия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зовательные результаты (регулятивные, позн</w:t>
      </w:r>
      <w:r w:rsidR="009B1DEC">
        <w:rPr>
          <w:rFonts w:ascii="Times New Roman" w:hAnsi="Times New Roman" w:cs="Times New Roman"/>
          <w:sz w:val="28"/>
          <w:szCs w:val="28"/>
        </w:rPr>
        <w:t>авательные и коммуникативные универсальные учебные действия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708F7" w:rsidRPr="00C05134" w:rsidRDefault="000708F7" w:rsidP="00401A6D">
      <w:pPr>
        <w:spacing w:after="0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C05134">
        <w:rPr>
          <w:rFonts w:ascii="Times New Roman" w:hAnsi="Times New Roman"/>
          <w:b/>
          <w:i/>
          <w:sz w:val="28"/>
          <w:szCs w:val="28"/>
        </w:rPr>
        <w:t>Межпредметные</w:t>
      </w:r>
      <w:proofErr w:type="spellEnd"/>
      <w:r w:rsidRPr="00C05134">
        <w:rPr>
          <w:rFonts w:ascii="Times New Roman" w:hAnsi="Times New Roman"/>
          <w:b/>
          <w:i/>
          <w:sz w:val="28"/>
          <w:szCs w:val="28"/>
        </w:rPr>
        <w:t xml:space="preserve"> понятия</w:t>
      </w:r>
    </w:p>
    <w:p w:rsidR="000708F7" w:rsidRDefault="000708F7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нятий, например</w:t>
      </w:r>
      <w:r w:rsidR="007D217D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таких как система, </w:t>
      </w:r>
      <w:r w:rsidRPr="00B708A8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является овладение уча</w:t>
      </w:r>
      <w:r w:rsidRPr="00B708A8">
        <w:rPr>
          <w:rFonts w:ascii="Times New Roman" w:hAnsi="Times New Roman"/>
          <w:sz w:val="28"/>
          <w:szCs w:val="28"/>
        </w:rPr>
        <w:t>щимися основами читательской компетенции, приобретение навыков рабо</w:t>
      </w:r>
      <w:r>
        <w:rPr>
          <w:rFonts w:ascii="Times New Roman" w:hAnsi="Times New Roman"/>
          <w:sz w:val="28"/>
          <w:szCs w:val="28"/>
        </w:rPr>
        <w:t>ты с информацией, участие</w:t>
      </w:r>
      <w:r w:rsidRPr="00B708A8">
        <w:rPr>
          <w:rFonts w:ascii="Times New Roman" w:hAnsi="Times New Roman"/>
          <w:sz w:val="28"/>
          <w:szCs w:val="28"/>
        </w:rPr>
        <w:t xml:space="preserve"> в проектной деятельности. </w:t>
      </w:r>
    </w:p>
    <w:p w:rsidR="000708F7" w:rsidRPr="00B708A8" w:rsidRDefault="00D97CD9" w:rsidP="00401A6D">
      <w:pPr>
        <w:spacing w:after="0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уровне основного общего образования</w:t>
      </w:r>
      <w:r w:rsidR="000708F7" w:rsidRPr="00B708A8">
        <w:rPr>
          <w:rFonts w:ascii="Times New Roman" w:hAnsi="Times New Roman"/>
          <w:sz w:val="28"/>
          <w:szCs w:val="28"/>
        </w:rPr>
        <w:t xml:space="preserve"> на всех предметах будет продолжена работа по формированию и развитию </w:t>
      </w:r>
      <w:r w:rsidR="000708F7" w:rsidRPr="007848CA">
        <w:rPr>
          <w:rFonts w:ascii="Times New Roman" w:hAnsi="Times New Roman"/>
          <w:i/>
          <w:sz w:val="28"/>
          <w:szCs w:val="28"/>
        </w:rPr>
        <w:t>основ читательской компетенции.</w:t>
      </w:r>
      <w:r>
        <w:rPr>
          <w:rFonts w:ascii="Times New Roman" w:hAnsi="Times New Roman"/>
          <w:sz w:val="28"/>
          <w:szCs w:val="28"/>
        </w:rPr>
        <w:t xml:space="preserve"> Уча</w:t>
      </w:r>
      <w:r w:rsidR="000708F7" w:rsidRPr="00B708A8">
        <w:rPr>
          <w:rFonts w:ascii="Times New Roman" w:hAnsi="Times New Roman"/>
          <w:sz w:val="28"/>
          <w:szCs w:val="28"/>
        </w:rPr>
        <w:t xml:space="preserve">щиеся овладеют чтением как средством осуществления своих дальнейших планов: продолжения образования и самообразования, </w:t>
      </w:r>
      <w:r w:rsidR="000708F7" w:rsidRPr="00B708A8">
        <w:rPr>
          <w:rFonts w:ascii="Times New Roman" w:hAnsi="Times New Roman"/>
          <w:sz w:val="28"/>
          <w:szCs w:val="28"/>
        </w:rPr>
        <w:lastRenderedPageBreak/>
        <w:t xml:space="preserve">осознанного планирования своего актуального и перспективного круга чтения, в том числе </w:t>
      </w:r>
      <w:proofErr w:type="spellStart"/>
      <w:r w:rsidR="000708F7" w:rsidRPr="00B708A8">
        <w:rPr>
          <w:rFonts w:ascii="Times New Roman" w:hAnsi="Times New Roman"/>
          <w:sz w:val="28"/>
          <w:szCs w:val="28"/>
        </w:rPr>
        <w:t>досугового</w:t>
      </w:r>
      <w:proofErr w:type="spellEnd"/>
      <w:r w:rsidR="000708F7" w:rsidRPr="00B708A8">
        <w:rPr>
          <w:rFonts w:ascii="Times New Roman" w:hAnsi="Times New Roman"/>
          <w:sz w:val="28"/>
          <w:szCs w:val="28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0708F7" w:rsidRPr="00B708A8" w:rsidRDefault="000708F7" w:rsidP="00401A6D">
      <w:pPr>
        <w:spacing w:after="0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</w:t>
      </w:r>
      <w:r w:rsidR="00D97CD9">
        <w:rPr>
          <w:rFonts w:ascii="Times New Roman" w:hAnsi="Times New Roman"/>
          <w:sz w:val="28"/>
          <w:szCs w:val="28"/>
        </w:rPr>
        <w:t>ри изучении учебных предметов уча</w:t>
      </w:r>
      <w:r w:rsidRPr="00B708A8">
        <w:rPr>
          <w:rFonts w:ascii="Times New Roman" w:hAnsi="Times New Roman"/>
          <w:sz w:val="28"/>
          <w:szCs w:val="28"/>
        </w:rPr>
        <w:t>щиеся усовершенствуют при</w:t>
      </w:r>
      <w:r>
        <w:rPr>
          <w:rFonts w:ascii="Times New Roman" w:hAnsi="Times New Roman"/>
          <w:sz w:val="28"/>
          <w:szCs w:val="28"/>
        </w:rPr>
        <w:t>обретённые на</w:t>
      </w:r>
      <w:r w:rsidRPr="00B708A8">
        <w:rPr>
          <w:rFonts w:ascii="Times New Roman" w:hAnsi="Times New Roman"/>
          <w:sz w:val="28"/>
          <w:szCs w:val="28"/>
        </w:rPr>
        <w:t xml:space="preserve"> уровне </w:t>
      </w:r>
      <w:r>
        <w:rPr>
          <w:rFonts w:ascii="Times New Roman" w:hAnsi="Times New Roman"/>
          <w:sz w:val="28"/>
          <w:szCs w:val="28"/>
        </w:rPr>
        <w:t xml:space="preserve">начального общего образования </w:t>
      </w:r>
      <w:r w:rsidRPr="007848CA">
        <w:rPr>
          <w:rFonts w:ascii="Times New Roman" w:hAnsi="Times New Roman"/>
          <w:i/>
          <w:sz w:val="28"/>
          <w:szCs w:val="28"/>
        </w:rPr>
        <w:t>навыки работы с информацией</w:t>
      </w:r>
      <w:r w:rsidRPr="00B708A8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0708F7" w:rsidRPr="00B708A8" w:rsidRDefault="000708F7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>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0708F7" w:rsidRPr="00B708A8" w:rsidRDefault="000708F7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>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</w:t>
      </w:r>
      <w:r>
        <w:rPr>
          <w:rFonts w:ascii="Times New Roman" w:hAnsi="Times New Roman"/>
          <w:sz w:val="28"/>
          <w:szCs w:val="28"/>
        </w:rPr>
        <w:t xml:space="preserve"> схем и диаграмм, карт понятий -</w:t>
      </w:r>
      <w:r w:rsidRPr="00B708A8">
        <w:rPr>
          <w:rFonts w:ascii="Times New Roman" w:hAnsi="Times New Roman"/>
          <w:sz w:val="28"/>
          <w:szCs w:val="28"/>
        </w:rPr>
        <w:t xml:space="preserve"> концептуальных диаграмм, опорных конспектов);</w:t>
      </w:r>
    </w:p>
    <w:p w:rsidR="000708F7" w:rsidRPr="00B708A8" w:rsidRDefault="000708F7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> заполнять и дополнять таблицы, схемы, диаграммы, тексты.</w:t>
      </w:r>
    </w:p>
    <w:p w:rsidR="000708F7" w:rsidRDefault="000708F7" w:rsidP="00401A6D">
      <w:pPr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В ходе из</w:t>
      </w:r>
      <w:r w:rsidR="00D97CD9">
        <w:rPr>
          <w:rFonts w:ascii="Times New Roman" w:hAnsi="Times New Roman"/>
          <w:sz w:val="28"/>
          <w:szCs w:val="28"/>
        </w:rPr>
        <w:t>учения всех учебных предметов уча</w:t>
      </w:r>
      <w:r w:rsidRPr="00B708A8">
        <w:rPr>
          <w:rFonts w:ascii="Times New Roman" w:hAnsi="Times New Roman"/>
          <w:sz w:val="28"/>
          <w:szCs w:val="28"/>
        </w:rPr>
        <w:t xml:space="preserve">щиеся </w:t>
      </w:r>
      <w:r w:rsidRPr="007848CA">
        <w:rPr>
          <w:rFonts w:ascii="Times New Roman" w:hAnsi="Times New Roman"/>
          <w:i/>
          <w:sz w:val="28"/>
          <w:szCs w:val="28"/>
        </w:rPr>
        <w:t>приобретут опыт проектной деятельности</w:t>
      </w:r>
      <w:r w:rsidRPr="00B708A8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E650BB" w:rsidRPr="007848CA" w:rsidRDefault="00E650BB" w:rsidP="00401A6D">
      <w:pPr>
        <w:spacing w:after="0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егулятивные универсальные учебные действи</w:t>
      </w:r>
      <w:proofErr w:type="gramStart"/>
      <w:r>
        <w:rPr>
          <w:rFonts w:ascii="Times New Roman" w:hAnsi="Times New Roman"/>
          <w:b/>
          <w:i/>
          <w:sz w:val="28"/>
          <w:szCs w:val="28"/>
        </w:rPr>
        <w:t>я</w:t>
      </w:r>
      <w:r w:rsidR="009D5A01">
        <w:rPr>
          <w:rFonts w:ascii="Times New Roman" w:hAnsi="Times New Roman"/>
          <w:b/>
          <w:i/>
          <w:sz w:val="28"/>
          <w:szCs w:val="28"/>
        </w:rPr>
        <w:t>(</w:t>
      </w:r>
      <w:proofErr w:type="gramEnd"/>
      <w:r w:rsidR="009D5A01">
        <w:rPr>
          <w:rFonts w:ascii="Times New Roman" w:hAnsi="Times New Roman"/>
          <w:b/>
          <w:i/>
          <w:sz w:val="28"/>
          <w:szCs w:val="28"/>
        </w:rPr>
        <w:t>далее УУД)</w:t>
      </w:r>
    </w:p>
    <w:p w:rsidR="00E650BB" w:rsidRPr="007848CA" w:rsidRDefault="00E650BB" w:rsidP="00401A6D">
      <w:pPr>
        <w:spacing w:after="0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848CA">
        <w:rPr>
          <w:rFonts w:ascii="Times New Roman" w:hAnsi="Times New Roman"/>
          <w:i/>
          <w:sz w:val="28"/>
          <w:szCs w:val="28"/>
        </w:rPr>
        <w:t>Регулятивные УУД включают:</w:t>
      </w:r>
    </w:p>
    <w:p w:rsidR="00E650BB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 w:rsidRPr="00B708A8">
        <w:rPr>
          <w:rFonts w:ascii="Times New Roman" w:hAnsi="Times New Roman"/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</w:t>
      </w:r>
      <w:r>
        <w:rPr>
          <w:rFonts w:ascii="Times New Roman" w:hAnsi="Times New Roman"/>
          <w:sz w:val="28"/>
          <w:szCs w:val="28"/>
        </w:rPr>
        <w:t xml:space="preserve">деятельности. </w:t>
      </w:r>
    </w:p>
    <w:p w:rsidR="00E650BB" w:rsidRPr="00B708A8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Pr="00B708A8">
        <w:rPr>
          <w:rFonts w:ascii="Times New Roman" w:hAnsi="Times New Roman"/>
          <w:sz w:val="28"/>
          <w:szCs w:val="28"/>
        </w:rPr>
        <w:t>щийся сможет: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A0337B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Pr="00B708A8">
        <w:rPr>
          <w:rFonts w:ascii="Times New Roman" w:hAnsi="Times New Roman"/>
          <w:sz w:val="28"/>
          <w:szCs w:val="28"/>
        </w:rPr>
        <w:t xml:space="preserve"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</w:t>
      </w:r>
    </w:p>
    <w:p w:rsidR="00E650BB" w:rsidRPr="00815D70" w:rsidRDefault="00A0337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E650BB" w:rsidRPr="00B708A8">
        <w:rPr>
          <w:rFonts w:ascii="Times New Roman" w:hAnsi="Times New Roman"/>
          <w:sz w:val="28"/>
          <w:szCs w:val="28"/>
        </w:rPr>
        <w:t>щийся сможет: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A0337B">
        <w:rPr>
          <w:rFonts w:ascii="Times New Roman" w:hAnsi="Times New Roman"/>
          <w:sz w:val="28"/>
          <w:szCs w:val="28"/>
        </w:rPr>
        <w:t>определять необходимые действия</w:t>
      </w:r>
      <w:r w:rsidRPr="00B708A8">
        <w:rPr>
          <w:rFonts w:ascii="Times New Roman" w:hAnsi="Times New Roman"/>
          <w:sz w:val="28"/>
          <w:szCs w:val="28"/>
        </w:rPr>
        <w:t xml:space="preserve"> в соответствии с учебной и познавательной задачей и составлять алгоритм их выполнения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т</w:t>
      </w:r>
      <w:r w:rsidR="00A0337B">
        <w:rPr>
          <w:rFonts w:ascii="Times New Roman" w:hAnsi="Times New Roman"/>
          <w:sz w:val="28"/>
          <w:szCs w:val="28"/>
        </w:rPr>
        <w:t xml:space="preserve">ва  для решения </w:t>
      </w:r>
      <w:r w:rsidRPr="00B708A8">
        <w:rPr>
          <w:rFonts w:ascii="Times New Roman" w:hAnsi="Times New Roman"/>
          <w:sz w:val="28"/>
          <w:szCs w:val="28"/>
        </w:rPr>
        <w:t>достижения цел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A0337B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 </w:t>
      </w:r>
      <w:r w:rsidRPr="00B708A8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</w:t>
      </w:r>
      <w:r w:rsidR="00A0337B">
        <w:rPr>
          <w:rFonts w:ascii="Times New Roman" w:hAnsi="Times New Roman"/>
          <w:sz w:val="28"/>
          <w:szCs w:val="28"/>
        </w:rPr>
        <w:t xml:space="preserve">твии с изменяющейся ситуацией. </w:t>
      </w:r>
    </w:p>
    <w:p w:rsidR="00E650BB" w:rsidRPr="00B708A8" w:rsidRDefault="00A0337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8D1636">
        <w:rPr>
          <w:rFonts w:ascii="Times New Roman" w:hAnsi="Times New Roman"/>
          <w:sz w:val="28"/>
          <w:szCs w:val="28"/>
        </w:rPr>
        <w:t>ча</w:t>
      </w:r>
      <w:r w:rsidR="00E650BB" w:rsidRPr="00B708A8">
        <w:rPr>
          <w:rFonts w:ascii="Times New Roman" w:hAnsi="Times New Roman"/>
          <w:sz w:val="28"/>
          <w:szCs w:val="28"/>
        </w:rPr>
        <w:t>щийся сможет: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8D1636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 </w:t>
      </w:r>
      <w:r w:rsidRPr="00B708A8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</w:t>
      </w:r>
      <w:r w:rsidR="008D1636">
        <w:rPr>
          <w:rFonts w:ascii="Times New Roman" w:hAnsi="Times New Roman"/>
          <w:sz w:val="28"/>
          <w:szCs w:val="28"/>
        </w:rPr>
        <w:t xml:space="preserve">нные возможности ее решения. </w:t>
      </w:r>
    </w:p>
    <w:p w:rsidR="00E650BB" w:rsidRPr="00B708A8" w:rsidRDefault="008D1636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E650BB" w:rsidRPr="00B708A8">
        <w:rPr>
          <w:rFonts w:ascii="Times New Roman" w:hAnsi="Times New Roman"/>
          <w:sz w:val="28"/>
          <w:szCs w:val="28"/>
        </w:rPr>
        <w:t>щийся сможет: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8D1636" w:rsidRDefault="00E650B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 </w:t>
      </w:r>
      <w:r w:rsidRPr="00B708A8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уществления осознанного выбора</w:t>
      </w:r>
      <w:r w:rsidR="008D1636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D1636">
        <w:rPr>
          <w:rFonts w:ascii="Times New Roman" w:hAnsi="Times New Roman"/>
          <w:sz w:val="28"/>
          <w:szCs w:val="28"/>
        </w:rPr>
        <w:t>в</w:t>
      </w:r>
      <w:proofErr w:type="gramEnd"/>
      <w:r w:rsidR="008D1636">
        <w:rPr>
          <w:rFonts w:ascii="Times New Roman" w:hAnsi="Times New Roman"/>
          <w:sz w:val="28"/>
          <w:szCs w:val="28"/>
        </w:rPr>
        <w:t xml:space="preserve"> учебной и познавательной. </w:t>
      </w:r>
    </w:p>
    <w:p w:rsidR="00E650BB" w:rsidRPr="00815D70" w:rsidRDefault="008D1636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E650BB" w:rsidRPr="00B708A8">
        <w:rPr>
          <w:rFonts w:ascii="Times New Roman" w:hAnsi="Times New Roman"/>
          <w:sz w:val="28"/>
          <w:szCs w:val="28"/>
        </w:rPr>
        <w:t>щийся сможет: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</w:t>
      </w:r>
      <w:r w:rsidR="008D1636">
        <w:rPr>
          <w:rFonts w:ascii="Times New Roman" w:hAnsi="Times New Roman"/>
          <w:sz w:val="28"/>
          <w:szCs w:val="28"/>
        </w:rPr>
        <w:t>льность и деятельность других уча</w:t>
      </w:r>
      <w:r w:rsidRPr="00B708A8">
        <w:rPr>
          <w:rFonts w:ascii="Times New Roman" w:hAnsi="Times New Roman"/>
          <w:sz w:val="28"/>
          <w:szCs w:val="28"/>
        </w:rPr>
        <w:t>щихся в процессе взаимопроверки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E650BB" w:rsidRPr="00B708A8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E650BB" w:rsidRDefault="00E650B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9536FB" w:rsidRPr="00815D70" w:rsidRDefault="009536FB" w:rsidP="00401A6D">
      <w:pPr>
        <w:spacing w:after="0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ознавательные универсальные учебные действия</w:t>
      </w:r>
    </w:p>
    <w:p w:rsidR="009536FB" w:rsidRPr="00815D70" w:rsidRDefault="009536FB" w:rsidP="00401A6D">
      <w:pPr>
        <w:spacing w:after="0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Познавательные УУД включают:</w:t>
      </w:r>
    </w:p>
    <w:p w:rsidR="009536FB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</w:t>
      </w:r>
      <w:r>
        <w:rPr>
          <w:rFonts w:ascii="Times New Roman" w:hAnsi="Times New Roman"/>
          <w:sz w:val="28"/>
          <w:szCs w:val="28"/>
        </w:rPr>
        <w:t xml:space="preserve">по аналогии) и делать выводы. </w:t>
      </w:r>
      <w:proofErr w:type="gramEnd"/>
    </w:p>
    <w:p w:rsidR="009536FB" w:rsidRPr="00B708A8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0C161C">
        <w:rPr>
          <w:rFonts w:ascii="Times New Roman" w:hAnsi="Times New Roman"/>
          <w:sz w:val="28"/>
          <w:szCs w:val="28"/>
        </w:rPr>
        <w:t>ча</w:t>
      </w:r>
      <w:r w:rsidRPr="00B708A8">
        <w:rPr>
          <w:rFonts w:ascii="Times New Roman" w:hAnsi="Times New Roman"/>
          <w:sz w:val="28"/>
          <w:szCs w:val="28"/>
        </w:rPr>
        <w:t>щийся сможет: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proofErr w:type="spellStart"/>
      <w:r w:rsidRPr="00B708A8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</w:t>
      </w:r>
      <w:r w:rsidRPr="00B708A8">
        <w:rPr>
          <w:rFonts w:ascii="Times New Roman" w:hAnsi="Times New Roman"/>
          <w:sz w:val="28"/>
          <w:szCs w:val="28"/>
        </w:rPr>
        <w:lastRenderedPageBreak/>
        <w:t>изменением формы представления; объяснять, детализируя или обобщая; объяснять с заданной точки зрения)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</w:t>
      </w:r>
      <w:r>
        <w:rPr>
          <w:rFonts w:ascii="Times New Roman" w:hAnsi="Times New Roman"/>
          <w:sz w:val="28"/>
          <w:szCs w:val="28"/>
        </w:rPr>
        <w:t>ные /</w:t>
      </w:r>
      <w:r w:rsidRPr="00B708A8">
        <w:rPr>
          <w:rFonts w:ascii="Times New Roman" w:hAnsi="Times New Roman"/>
          <w:sz w:val="28"/>
          <w:szCs w:val="28"/>
        </w:rPr>
        <w:t>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9536FB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Pr="00B708A8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</w:t>
      </w:r>
      <w:r>
        <w:rPr>
          <w:rFonts w:ascii="Times New Roman" w:hAnsi="Times New Roman"/>
          <w:sz w:val="28"/>
          <w:szCs w:val="28"/>
        </w:rPr>
        <w:t xml:space="preserve">бных и познавательных задач. </w:t>
      </w:r>
    </w:p>
    <w:p w:rsidR="009536FB" w:rsidRPr="00B708A8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0C161C">
        <w:rPr>
          <w:rFonts w:ascii="Times New Roman" w:hAnsi="Times New Roman"/>
          <w:sz w:val="28"/>
          <w:szCs w:val="28"/>
        </w:rPr>
        <w:t>ча</w:t>
      </w:r>
      <w:r w:rsidRPr="00B708A8">
        <w:rPr>
          <w:rFonts w:ascii="Times New Roman" w:hAnsi="Times New Roman"/>
          <w:sz w:val="28"/>
          <w:szCs w:val="28"/>
        </w:rPr>
        <w:t>щийся сможет: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ереводить сложную по составу (</w:t>
      </w:r>
      <w:proofErr w:type="spellStart"/>
      <w:r w:rsidRPr="00B708A8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B708A8">
        <w:rPr>
          <w:rFonts w:ascii="Times New Roman" w:hAnsi="Times New Roman"/>
          <w:sz w:val="28"/>
          <w:szCs w:val="28"/>
        </w:rPr>
        <w:t>текстовое</w:t>
      </w:r>
      <w:proofErr w:type="gramEnd"/>
      <w:r w:rsidRPr="00B708A8">
        <w:rPr>
          <w:rFonts w:ascii="Times New Roman" w:hAnsi="Times New Roman"/>
          <w:sz w:val="28"/>
          <w:szCs w:val="28"/>
        </w:rPr>
        <w:t>, и наоборот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анализировать</w:t>
      </w:r>
      <w:r w:rsidRPr="001E5D21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sz w:val="28"/>
          <w:szCs w:val="28"/>
        </w:rPr>
        <w:t>рефлексиров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9536FB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 Смысловое чтение. </w:t>
      </w:r>
    </w:p>
    <w:p w:rsidR="009536FB" w:rsidRPr="00B708A8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Pr="00B708A8">
        <w:rPr>
          <w:rFonts w:ascii="Times New Roman" w:hAnsi="Times New Roman"/>
          <w:sz w:val="28"/>
          <w:szCs w:val="28"/>
        </w:rPr>
        <w:t>щийся сможет: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</w:t>
      </w:r>
      <w:r w:rsidRPr="001E5D21"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 xml:space="preserve"> учебный, научно-популярный, и</w:t>
      </w:r>
      <w:r>
        <w:rPr>
          <w:rFonts w:ascii="Times New Roman" w:hAnsi="Times New Roman"/>
          <w:sz w:val="28"/>
          <w:szCs w:val="28"/>
        </w:rPr>
        <w:t>нформационный</w:t>
      </w:r>
      <w:r w:rsidRPr="00B708A8">
        <w:rPr>
          <w:rFonts w:ascii="Times New Roman" w:hAnsi="Times New Roman"/>
          <w:sz w:val="28"/>
          <w:szCs w:val="28"/>
        </w:rPr>
        <w:t>);</w:t>
      </w:r>
      <w:proofErr w:type="gramEnd"/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0C161C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 </w:t>
      </w:r>
      <w:r w:rsidRPr="00B708A8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</w:t>
      </w:r>
      <w:r>
        <w:rPr>
          <w:rFonts w:ascii="Times New Roman" w:hAnsi="Times New Roman"/>
          <w:sz w:val="28"/>
          <w:szCs w:val="28"/>
        </w:rPr>
        <w:t xml:space="preserve">сиональной ориентации. </w:t>
      </w:r>
    </w:p>
    <w:p w:rsidR="009536FB" w:rsidRPr="00B708A8" w:rsidRDefault="009536FB" w:rsidP="00401A6D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ащийся сможет: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9536FB" w:rsidRPr="00B708A8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9536FB" w:rsidRDefault="009536FB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 </w:t>
      </w:r>
      <w:r w:rsidRPr="00B708A8">
        <w:rPr>
          <w:rFonts w:ascii="Times New Roman" w:hAnsi="Times New Roman"/>
          <w:sz w:val="28"/>
          <w:szCs w:val="28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9536FB" w:rsidRPr="00B708A8" w:rsidRDefault="000C161C" w:rsidP="00401A6D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9536FB" w:rsidRPr="00B708A8">
        <w:rPr>
          <w:rFonts w:ascii="Times New Roman" w:hAnsi="Times New Roman"/>
          <w:sz w:val="28"/>
          <w:szCs w:val="28"/>
        </w:rPr>
        <w:t>щийся сможет:</w:t>
      </w:r>
    </w:p>
    <w:p w:rsidR="009536FB" w:rsidRPr="00B708A8" w:rsidRDefault="009536FB" w:rsidP="00401A6D">
      <w:pPr>
        <w:pStyle w:val="aa"/>
        <w:spacing w:after="0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9536FB" w:rsidRPr="00B708A8" w:rsidRDefault="009536FB" w:rsidP="00401A6D">
      <w:pPr>
        <w:pStyle w:val="aa"/>
        <w:spacing w:after="0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9536FB" w:rsidRPr="00B708A8" w:rsidRDefault="009536FB" w:rsidP="00401A6D">
      <w:pPr>
        <w:pStyle w:val="aa"/>
        <w:spacing w:after="0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9536FB" w:rsidRDefault="009536FB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0C161C" w:rsidRPr="00815D70" w:rsidRDefault="000C161C" w:rsidP="00401A6D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Коммуникативные универсальные учебные действия</w:t>
      </w:r>
    </w:p>
    <w:p w:rsidR="000C161C" w:rsidRPr="00815D70" w:rsidRDefault="000C161C" w:rsidP="00401A6D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Коммуникативные УУД включают:</w:t>
      </w:r>
    </w:p>
    <w:p w:rsidR="000C161C" w:rsidRPr="00815D70" w:rsidRDefault="000C161C" w:rsidP="001E2817">
      <w:pPr>
        <w:pStyle w:val="aa"/>
        <w:widowControl w:val="0"/>
        <w:numPr>
          <w:ilvl w:val="0"/>
          <w:numId w:val="5"/>
        </w:numPr>
        <w:tabs>
          <w:tab w:val="left" w:pos="426"/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</w:t>
      </w:r>
      <w:r>
        <w:rPr>
          <w:rFonts w:ascii="Times New Roman" w:hAnsi="Times New Roman"/>
          <w:sz w:val="28"/>
          <w:szCs w:val="28"/>
        </w:rPr>
        <w:t>     Уча</w:t>
      </w:r>
      <w:r w:rsidRPr="00815D70">
        <w:rPr>
          <w:rFonts w:ascii="Times New Roman" w:hAnsi="Times New Roman"/>
          <w:sz w:val="28"/>
          <w:szCs w:val="28"/>
        </w:rPr>
        <w:t>щийся сможет: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Pr="00B708A8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815D70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572A6" w:rsidRDefault="000C161C" w:rsidP="00401A6D">
      <w:pPr>
        <w:widowControl w:val="0"/>
        <w:tabs>
          <w:tab w:val="left" w:pos="142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. </w:t>
      </w:r>
      <w:r w:rsidRPr="00B708A8">
        <w:rPr>
          <w:rFonts w:ascii="Times New Roman" w:hAnsi="Times New Roman"/>
          <w:sz w:val="28"/>
          <w:szCs w:val="28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</w:t>
      </w:r>
    </w:p>
    <w:p w:rsidR="000C161C" w:rsidRPr="00B708A8" w:rsidRDefault="00C572A6" w:rsidP="00401A6D">
      <w:pPr>
        <w:widowControl w:val="0"/>
        <w:tabs>
          <w:tab w:val="left" w:pos="142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0C161C" w:rsidRPr="00B708A8">
        <w:rPr>
          <w:rFonts w:ascii="Times New Roman" w:hAnsi="Times New Roman"/>
          <w:sz w:val="28"/>
          <w:szCs w:val="28"/>
        </w:rPr>
        <w:t>щийся сможет: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</w:t>
      </w:r>
      <w:r>
        <w:rPr>
          <w:rFonts w:ascii="Times New Roman" w:hAnsi="Times New Roman"/>
          <w:sz w:val="28"/>
          <w:szCs w:val="28"/>
        </w:rPr>
        <w:t>лог в паре, в малой группе и т.</w:t>
      </w:r>
      <w:r w:rsidRPr="00B708A8">
        <w:rPr>
          <w:rFonts w:ascii="Times New Roman" w:hAnsi="Times New Roman"/>
          <w:sz w:val="28"/>
          <w:szCs w:val="28"/>
        </w:rPr>
        <w:t>д.)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использовать невербальные средства или наглядные материалы, </w:t>
      </w:r>
      <w:r w:rsidRPr="00B708A8">
        <w:rPr>
          <w:rFonts w:ascii="Times New Roman" w:hAnsi="Times New Roman"/>
          <w:sz w:val="28"/>
          <w:szCs w:val="28"/>
        </w:rPr>
        <w:lastRenderedPageBreak/>
        <w:t>подготовленные/отобранные под руководством учителя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572A6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</w:t>
      </w:r>
      <w:r w:rsidR="00C572A6">
        <w:rPr>
          <w:rFonts w:ascii="Times New Roman" w:hAnsi="Times New Roman"/>
          <w:sz w:val="28"/>
          <w:szCs w:val="28"/>
        </w:rPr>
        <w:t xml:space="preserve">ых технологий (далее – ИКТ). </w:t>
      </w:r>
    </w:p>
    <w:p w:rsidR="000C161C" w:rsidRPr="00B708A8" w:rsidRDefault="00C572A6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а</w:t>
      </w:r>
      <w:r w:rsidR="000C161C" w:rsidRPr="00B708A8">
        <w:rPr>
          <w:rFonts w:ascii="Times New Roman" w:hAnsi="Times New Roman"/>
          <w:sz w:val="28"/>
          <w:szCs w:val="28"/>
        </w:rPr>
        <w:t>щийся сможет: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0C161C" w:rsidRPr="00B708A8" w:rsidRDefault="000C161C" w:rsidP="00401A6D">
      <w:pPr>
        <w:widowControl w:val="0"/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C572A6" w:rsidRDefault="009D5A01" w:rsidP="00401A6D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C572A6" w:rsidRPr="00AA143C">
        <w:rPr>
          <w:rFonts w:ascii="Times New Roman" w:hAnsi="Times New Roman" w:cs="Times New Roman"/>
          <w:b/>
          <w:sz w:val="28"/>
          <w:szCs w:val="28"/>
        </w:rPr>
        <w:t>.2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="00C572A6" w:rsidRPr="00AA143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 w:rsidR="00C572A6" w:rsidRPr="00AA143C">
        <w:rPr>
          <w:rFonts w:ascii="Times New Roman" w:hAnsi="Times New Roman" w:cs="Times New Roman"/>
          <w:b/>
          <w:sz w:val="28"/>
          <w:szCs w:val="28"/>
        </w:rPr>
        <w:t xml:space="preserve"> Предметные результаты</w:t>
      </w:r>
    </w:p>
    <w:p w:rsidR="00011520" w:rsidRPr="00843680" w:rsidRDefault="00011520" w:rsidP="008436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43680">
        <w:rPr>
          <w:rFonts w:ascii="Times New Roman" w:hAnsi="Times New Roman" w:cs="Times New Roman"/>
          <w:color w:val="000000"/>
          <w:sz w:val="28"/>
          <w:szCs w:val="28"/>
        </w:rPr>
        <w:t xml:space="preserve">Предметные результаты освоения основной образовательной программы основного общего образования с учетом общих требований ФГОС ООО и специфики изучаемых предметов, входящих в состав предметных областей, </w:t>
      </w:r>
      <w:r w:rsidR="00843680">
        <w:rPr>
          <w:rFonts w:ascii="Times New Roman" w:hAnsi="Times New Roman" w:cs="Times New Roman"/>
          <w:color w:val="000000"/>
          <w:sz w:val="28"/>
          <w:szCs w:val="28"/>
        </w:rPr>
        <w:t>обеспечивают</w:t>
      </w:r>
      <w:r w:rsidRPr="00843680">
        <w:rPr>
          <w:rFonts w:ascii="Times New Roman" w:hAnsi="Times New Roman" w:cs="Times New Roman"/>
          <w:color w:val="000000"/>
          <w:sz w:val="28"/>
          <w:szCs w:val="28"/>
        </w:rPr>
        <w:t xml:space="preserve"> успешное обучение на  уровне  основного общего образования. </w:t>
      </w:r>
    </w:p>
    <w:p w:rsidR="00011520" w:rsidRPr="001011E8" w:rsidRDefault="00E93362" w:rsidP="008436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011E8">
        <w:rPr>
          <w:rFonts w:ascii="Times New Roman" w:hAnsi="Times New Roman" w:cs="Times New Roman"/>
          <w:i/>
          <w:sz w:val="28"/>
          <w:szCs w:val="28"/>
        </w:rPr>
        <w:t xml:space="preserve">          </w:t>
      </w:r>
      <w:r w:rsidR="001011E8" w:rsidRPr="001011E8">
        <w:rPr>
          <w:rFonts w:ascii="Times New Roman" w:hAnsi="Times New Roman" w:cs="Times New Roman"/>
          <w:i/>
          <w:sz w:val="28"/>
          <w:szCs w:val="28"/>
        </w:rPr>
        <w:t xml:space="preserve">2.2.2.3.1 </w:t>
      </w:r>
      <w:r w:rsidR="00011520" w:rsidRPr="001011E8">
        <w:rPr>
          <w:rFonts w:ascii="Times New Roman" w:hAnsi="Times New Roman" w:cs="Times New Roman"/>
          <w:i/>
          <w:sz w:val="28"/>
          <w:szCs w:val="28"/>
        </w:rPr>
        <w:t>Русский язык и литература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43680">
        <w:rPr>
          <w:rFonts w:ascii="Times New Roman" w:hAnsi="Times New Roman" w:cs="Times New Roman"/>
          <w:sz w:val="28"/>
          <w:szCs w:val="28"/>
        </w:rPr>
        <w:t xml:space="preserve">Изучение предметной области </w:t>
      </w:r>
      <w:r w:rsidRPr="00E93362">
        <w:rPr>
          <w:rFonts w:ascii="Times New Roman" w:hAnsi="Times New Roman" w:cs="Times New Roman"/>
          <w:b/>
          <w:sz w:val="28"/>
          <w:szCs w:val="28"/>
        </w:rPr>
        <w:t>"Русский язык и литература"</w:t>
      </w:r>
      <w:r w:rsidRPr="00843680">
        <w:rPr>
          <w:rFonts w:ascii="Times New Roman" w:hAnsi="Times New Roman" w:cs="Times New Roman"/>
          <w:sz w:val="28"/>
          <w:szCs w:val="28"/>
        </w:rPr>
        <w:t xml:space="preserve"> - языка как знаковой системы, лежащей в основе человеческого общения, формирования российской гражданской, этнической и социальной идентичности, позволяющей понимать, быть понятым, выражать внутренний мир человека, в том числе при помощи альтернативных средств коммуникации, должно обеспечить:</w:t>
      </w:r>
      <w:proofErr w:type="gramEnd"/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- включение в культурно-языковое поле русской и общечеловеческой культуры, воспитание ценностного отношения к русскому языку как носителю культуры, как государственному языку Российской Федерации, языку межнационального общения народов России; </w:t>
      </w:r>
    </w:p>
    <w:p w:rsidR="00DA334A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- осознание тесной связи между языковым, литературным, интеллектуальным, духовно-нравственным развитием личности и ее социальным ростом; </w:t>
      </w:r>
      <w:r w:rsidRPr="00843680">
        <w:rPr>
          <w:rFonts w:ascii="Times New Roman" w:hAnsi="Times New Roman" w:cs="Times New Roman"/>
          <w:sz w:val="28"/>
          <w:szCs w:val="28"/>
        </w:rPr>
        <w:lastRenderedPageBreak/>
        <w:t>приобщение к российскому литературному наследию и через него - к сокровищам отечественной и мировой культуры;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-- </w:t>
      </w:r>
      <w:r w:rsidRPr="00843680">
        <w:rPr>
          <w:rFonts w:ascii="Times New Roman" w:hAnsi="Times New Roman" w:cs="Times New Roman"/>
          <w:sz w:val="28"/>
          <w:szCs w:val="28"/>
        </w:rPr>
        <w:t>формирование причастности к национальным свершениям, традициям и осознание</w:t>
      </w:r>
      <w:r w:rsid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исторической преемственности поколений;</w:t>
      </w:r>
    </w:p>
    <w:p w:rsidR="00011520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- </w:t>
      </w:r>
      <w:r w:rsidR="00011520" w:rsidRPr="00843680">
        <w:rPr>
          <w:rFonts w:ascii="Times New Roman" w:hAnsi="Times New Roman" w:cs="Times New Roman"/>
          <w:sz w:val="28"/>
          <w:szCs w:val="28"/>
        </w:rPr>
        <w:t>обогащение активного и потенциального словарного запаса, развитие культуры владения русским</w:t>
      </w:r>
      <w:r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="00011520" w:rsidRPr="00843680">
        <w:rPr>
          <w:rFonts w:ascii="Times New Roman" w:hAnsi="Times New Roman" w:cs="Times New Roman"/>
          <w:sz w:val="28"/>
          <w:szCs w:val="28"/>
        </w:rPr>
        <w:t>литературным языком во всей полноте его функциональных возможностей в соответствии с нормами устной и</w:t>
      </w:r>
      <w:r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="00011520" w:rsidRPr="00843680">
        <w:rPr>
          <w:rFonts w:ascii="Times New Roman" w:hAnsi="Times New Roman" w:cs="Times New Roman"/>
          <w:sz w:val="28"/>
          <w:szCs w:val="28"/>
        </w:rPr>
        <w:t>письменной речи, правилами русского речевого этикета;</w:t>
      </w:r>
    </w:p>
    <w:p w:rsidR="00011520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- </w:t>
      </w:r>
      <w:r w:rsidR="00011520" w:rsidRPr="00843680">
        <w:rPr>
          <w:rFonts w:ascii="Times New Roman" w:hAnsi="Times New Roman" w:cs="Times New Roman"/>
          <w:sz w:val="28"/>
          <w:szCs w:val="28"/>
        </w:rPr>
        <w:t>получение знаний о русском языке как системе и как развивающемся явлении, о его уровнях и единицах, о</w:t>
      </w:r>
      <w:r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="00011520" w:rsidRPr="00843680">
        <w:rPr>
          <w:rFonts w:ascii="Times New Roman" w:hAnsi="Times New Roman" w:cs="Times New Roman"/>
          <w:sz w:val="28"/>
          <w:szCs w:val="28"/>
        </w:rPr>
        <w:t>закономерностях его функционирования, освоение базовых понятий лингвистики, формирование аналитических</w:t>
      </w:r>
      <w:r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="00011520" w:rsidRPr="00843680">
        <w:rPr>
          <w:rFonts w:ascii="Times New Roman" w:hAnsi="Times New Roman" w:cs="Times New Roman"/>
          <w:sz w:val="28"/>
          <w:szCs w:val="28"/>
        </w:rPr>
        <w:t xml:space="preserve">умений в отношении языковых единиц и </w:t>
      </w:r>
      <w:proofErr w:type="gramStart"/>
      <w:r w:rsidR="00011520" w:rsidRPr="00843680">
        <w:rPr>
          <w:rFonts w:ascii="Times New Roman" w:hAnsi="Times New Roman" w:cs="Times New Roman"/>
          <w:sz w:val="28"/>
          <w:szCs w:val="28"/>
        </w:rPr>
        <w:t>текстов</w:t>
      </w:r>
      <w:proofErr w:type="gramEnd"/>
      <w:r w:rsidR="00011520" w:rsidRPr="00843680">
        <w:rPr>
          <w:rFonts w:ascii="Times New Roman" w:hAnsi="Times New Roman" w:cs="Times New Roman"/>
          <w:sz w:val="28"/>
          <w:szCs w:val="28"/>
        </w:rPr>
        <w:t xml:space="preserve"> разных функционально-смысловых типов и жанров.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Предметные результаты изучения предметной области </w:t>
      </w:r>
      <w:r w:rsidRPr="00C32C75">
        <w:rPr>
          <w:rFonts w:ascii="Times New Roman" w:hAnsi="Times New Roman" w:cs="Times New Roman"/>
          <w:b/>
          <w:sz w:val="28"/>
          <w:szCs w:val="28"/>
        </w:rPr>
        <w:t>"Р</w:t>
      </w:r>
      <w:r w:rsidR="00C32C75" w:rsidRPr="00C32C75">
        <w:rPr>
          <w:rFonts w:ascii="Times New Roman" w:hAnsi="Times New Roman" w:cs="Times New Roman"/>
          <w:b/>
          <w:sz w:val="28"/>
          <w:szCs w:val="28"/>
        </w:rPr>
        <w:t xml:space="preserve">усский язык и литература"  </w:t>
      </w:r>
      <w:r w:rsidR="00C32C75">
        <w:rPr>
          <w:rFonts w:ascii="Times New Roman" w:hAnsi="Times New Roman" w:cs="Times New Roman"/>
          <w:sz w:val="28"/>
          <w:szCs w:val="28"/>
        </w:rPr>
        <w:t>отражают</w:t>
      </w:r>
      <w:r w:rsidRPr="00843680">
        <w:rPr>
          <w:rFonts w:ascii="Times New Roman" w:hAnsi="Times New Roman" w:cs="Times New Roman"/>
          <w:sz w:val="28"/>
          <w:szCs w:val="28"/>
        </w:rPr>
        <w:t>: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усский язык: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1) совершенствование различных видов устной и письменной речевой деятельности (говорения и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43680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>, чтения и письма, общения при помощи современных средств устной и письменной коммуникации):</w:t>
      </w:r>
      <w:proofErr w:type="gramEnd"/>
    </w:p>
    <w:p w:rsidR="00DA334A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создание устных монологических высказываний разной коммуникативной направленности в зависимости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от целей, сферы и ситуации общения с соблюдением норм современного русского литературного языка и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 xml:space="preserve">речевого этикета; 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умение различать монологическую, диалогическую и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полилогическую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 xml:space="preserve"> речь, участие в диалоге</w:t>
      </w:r>
      <w:r w:rsid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полилоге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>;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азвитие навыков чтения на русском языке (изучающего, ознакомительного, просмотрового) и</w:t>
      </w:r>
      <w:r w:rsid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содержательной переработки прочитанного материала, в том числе умение выделять главную мысль текста,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ключевые понятия, оценивать средства аргументации и выразительности;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овладение различными видами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 xml:space="preserve"> (с полным пониманием, с пониманием основного</w:t>
      </w:r>
      <w:r w:rsid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содержания, с выборочным извлечением информации);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онимание, интерпретация и комментирование текстов различных функционально-смысловых типов речи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(повествование, описание, рассуждение) и функциональных разновидностей языка, осуществление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информационной переработки текста, передача его смысла в устной и письменной форме, а также умение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характеризовать его с точки зрения единства темы, смысловой цельности, последовательности изложения;</w:t>
      </w:r>
    </w:p>
    <w:p w:rsidR="00011520" w:rsidRPr="00843680" w:rsidRDefault="00011520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умение оценивать письменные и устные речевые высказывания с точки зрения их </w:t>
      </w:r>
      <w:r w:rsidR="00843680">
        <w:rPr>
          <w:rFonts w:ascii="Times New Roman" w:hAnsi="Times New Roman" w:cs="Times New Roman"/>
          <w:sz w:val="28"/>
          <w:szCs w:val="28"/>
        </w:rPr>
        <w:t>э</w:t>
      </w:r>
      <w:r w:rsidRPr="00843680">
        <w:rPr>
          <w:rFonts w:ascii="Times New Roman" w:hAnsi="Times New Roman" w:cs="Times New Roman"/>
          <w:sz w:val="28"/>
          <w:szCs w:val="28"/>
        </w:rPr>
        <w:t>ффективности,</w:t>
      </w:r>
      <w:r w:rsid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 xml:space="preserve">понимать основные причины коммуникативных неудач и </w:t>
      </w:r>
      <w:r w:rsidRPr="00843680">
        <w:rPr>
          <w:rFonts w:ascii="Times New Roman" w:hAnsi="Times New Roman" w:cs="Times New Roman"/>
          <w:sz w:val="28"/>
          <w:szCs w:val="28"/>
        </w:rPr>
        <w:lastRenderedPageBreak/>
        <w:t>уметь объяснять их; оценивать собственную и чужую</w:t>
      </w:r>
      <w:r w:rsidR="00DA334A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речь с точки зрения точного, уместного и выразительного словоупотребления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выявление основных особенностей устной и письменной речи, разговорной и книжной речи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умение создавать различные текстовые высказывания в соответствии с поставленной целью и сферой общения (аргументированный ответ на вопрос, изложение, сочинение, аннотация, план (включая тезисный план), заявление, информационный запрос и др.)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2) понимание определяющей роли языка в развитии интеллектуальных и творческих способностей личности в процессе образования и самообразования: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сознанное использование речевых сре</w:t>
      </w:r>
      <w:proofErr w:type="gramStart"/>
      <w:r w:rsidRPr="00843680"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 w:rsidRPr="00843680">
        <w:rPr>
          <w:rFonts w:ascii="Times New Roman" w:hAnsi="Times New Roman" w:cs="Times New Roman"/>
          <w:sz w:val="28"/>
          <w:szCs w:val="28"/>
        </w:rPr>
        <w:t>я планирования и регуляции собственной речи; для выражения своих чувств, мыслей и коммуникативных потребностей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соблюдение основных языковых норм в устной и письменной речи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стремление расширить свою речевую практику, развивать культуру использования русского литературного языка, оценивать свои языковые умения и планировать их совершенствование и развитие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3) использование коммуникативно-эстетических возможностей русского языка: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43680">
        <w:rPr>
          <w:rFonts w:ascii="Times New Roman" w:hAnsi="Times New Roman" w:cs="Times New Roman"/>
          <w:sz w:val="28"/>
          <w:szCs w:val="28"/>
        </w:rPr>
        <w:t>распознавание и характеристика основных видов выразительных средств фонетики, лексики и синтаксиса (звукопись; эпитет, метафора, развернутая и скрытая метафоры, гипербола, олицетворение, сравнение; сравнительный оборот; фразеологизм, синонимы, антонимы, омонимы) в речи;</w:t>
      </w:r>
      <w:proofErr w:type="gramEnd"/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уместное использование фразеологических оборотов в речи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корректное и оправданное употребление междометий для выражения эмоций, этикетных формул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использование в речи синонимичных имен прилагательных в роли эпитетов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4) расширение и систематизация научных знаний о языке, его единицах и категориях; осознание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взаимосвязи его уровней и единиц; освоение базовых понятий лингвистики: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идентификация самостоятельных (знаменательных) служебных частей речи и их форм по значению и основным грамматическим признакам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аспознавание существительных, прилагательных, местоимений, числительных, наречий разных разрядов и их морфологических признаков, умение различать слова категории состояния и наречия;</w:t>
      </w:r>
    </w:p>
    <w:p w:rsidR="00DA334A" w:rsidRPr="00843680" w:rsidRDefault="00DA334A" w:rsidP="0084368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аспознавание глаголов, причастий, деепричастий и их морфологических признак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аспознавание предлогов, частиц и союзов разных разрядов, определение смысловых оттенков частиц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lastRenderedPageBreak/>
        <w:t>распознавание междометий разных разрядов, определение грамматических особенностей междометий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5) формирование навыков проведения различных видов анализа слова, синтаксического анализа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словосочетания и предложения, а также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многоаспектного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 xml:space="preserve"> анализа текста: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оведение фонетического, морфемного и словообразовательного (как взаимосвязанных этапов анализа структуры слова), лексического, морфологического анализа слова, анализа словообразовательных пар и словообразовательных цепочек сл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оведение синтаксического анализа предложения, определение синтаксической роли самостоятельных частей речи в предложении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анализ текста и распознавание основных признаков текста, умение выделять тему, основную мысль, ключевые слова,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микротемы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>, разбивать текст на абзацы, знать композиционные элементы текста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ределение звукового состава слова, правильное деление на слоги, характеристика звуков слова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ределение лексического значения слова, значений многозначного слова, стилистической окраски слова, сферы употребления, подбор синонимов, антоним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деление слова на морфемы на основе смыслового, грамматического и словообразовательного анализа слова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умение различать словообразовательные и формообразующие морфемы, способы словообразова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оведение морфологического разбора самостоятельных и служебных частей речи; характеристика общего грамматического значения, морфологических признаков  самостоятельных частей речи, определение их синтаксической функции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ознавание основных единиц синтаксиса (словосочетание, предложение, текст)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умение выделять словосочетание в составе предложения, определение главного и зависимого слова в словосочетании, определение его вида;</w:t>
      </w:r>
    </w:p>
    <w:p w:rsidR="00DA334A" w:rsidRPr="00843680" w:rsidRDefault="00DA334A" w:rsidP="008436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ределение вида предложения по цели высказывания и эмоциональной окраске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ределение грамматической основы предложе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 xml:space="preserve">распознавание распространенных и нераспространенных предложений, предложений осложненной и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неосложненной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 xml:space="preserve"> структуры, полных и неполных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распознавание второстепенных членов предложения, однородных членов предложения, обособленных членов предложения; обращений; вводных и вставных конструкций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ознавание сложного предложения, типов сложного предложения, сложных предложений с различными видами связи, выделение средств синтаксической связи между частями сложного предложе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lastRenderedPageBreak/>
        <w:t xml:space="preserve">определение функционально-смысловых типов речи, принадлежности текста к одному из них и </w:t>
      </w:r>
      <w:proofErr w:type="gramStart"/>
      <w:r w:rsidRPr="00843680">
        <w:rPr>
          <w:rFonts w:ascii="Times New Roman" w:hAnsi="Times New Roman" w:cs="Times New Roman"/>
          <w:sz w:val="28"/>
          <w:szCs w:val="28"/>
        </w:rPr>
        <w:t>к</w:t>
      </w:r>
      <w:proofErr w:type="gramEnd"/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функциональной разновидности языка, а также создание текстов различного типа речи и соблюдения норм их построе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пределение видов связи, смысловых, лексических и грамматических сре</w:t>
      </w:r>
      <w:proofErr w:type="gramStart"/>
      <w:r w:rsidRPr="00843680">
        <w:rPr>
          <w:rFonts w:ascii="Times New Roman" w:hAnsi="Times New Roman" w:cs="Times New Roman"/>
          <w:sz w:val="28"/>
          <w:szCs w:val="28"/>
        </w:rPr>
        <w:t>дств св</w:t>
      </w:r>
      <w:proofErr w:type="gramEnd"/>
      <w:r w:rsidRPr="00843680">
        <w:rPr>
          <w:rFonts w:ascii="Times New Roman" w:hAnsi="Times New Roman" w:cs="Times New Roman"/>
          <w:sz w:val="28"/>
          <w:szCs w:val="28"/>
        </w:rPr>
        <w:t xml:space="preserve">язи </w:t>
      </w:r>
      <w:proofErr w:type="spellStart"/>
      <w:r w:rsidRPr="00843680">
        <w:rPr>
          <w:rFonts w:ascii="Times New Roman" w:hAnsi="Times New Roman" w:cs="Times New Roman"/>
          <w:sz w:val="28"/>
          <w:szCs w:val="28"/>
        </w:rPr>
        <w:t>редложений</w:t>
      </w:r>
      <w:proofErr w:type="spellEnd"/>
      <w:r w:rsidRPr="00843680">
        <w:rPr>
          <w:rFonts w:ascii="Times New Roman" w:hAnsi="Times New Roman" w:cs="Times New Roman"/>
          <w:sz w:val="28"/>
          <w:szCs w:val="28"/>
        </w:rPr>
        <w:t xml:space="preserve"> в тексте, а также уместность и целесообразность их использова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6) обогащение активного и потенциального словарного запаса, расширение объема используемых в речи грамматических языковых сре</w:t>
      </w:r>
      <w:proofErr w:type="gramStart"/>
      <w:r w:rsidRPr="00843680"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 w:rsidRPr="00843680">
        <w:rPr>
          <w:rFonts w:ascii="Times New Roman" w:hAnsi="Times New Roman" w:cs="Times New Roman"/>
          <w:sz w:val="28"/>
          <w:szCs w:val="28"/>
        </w:rPr>
        <w:t>я свободного выражения мыслей и чувств в соответствии с ситуацией и стилем общения: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умение использовать словари (в том числе - мультимедийные) при решении задач построения устного и письменного речевого высказывания, осуществлять эффективный и оперативный поиск на основе знаний о назначении различных видов словарей, их строения и способах конструирования информационных запрос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ользование толковыми словарями для извлечения необходимой информации, прежде всего – для определения лексического значения (прямого и переносного) слова, принадлежности к его группе однозначных или многозначных слов, определения прямого и переносного значения, особенностей употребления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ользование орфоэпическими, орфографическими словарями для определения нормативного написания и произношения слова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использование фразеологических словарей для определения значения и особенностей употребления фразеологизм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использование морфемных, словообразовательных, этимологических словарей для морфемного и словообразовательного анализа сл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использование словарей для подбора к словам синонимов, антоним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43680">
        <w:rPr>
          <w:rFonts w:ascii="Times New Roman" w:hAnsi="Times New Roman" w:cs="Times New Roman"/>
          <w:sz w:val="28"/>
          <w:szCs w:val="28"/>
        </w:rPr>
        <w:t>7) овладение основными нормами литературного языка (орфоэпическими, лексическими,</w:t>
      </w:r>
      <w:r w:rsidR="001A73FE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грамматическими, орфографическими, пунктуационными, стилистическими), нормами речевого этикета;</w:t>
      </w:r>
      <w:proofErr w:type="gramEnd"/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иобретение опыта использования языковых норм в речевой практике при создании устных и письменных высказываний; стремление к речевому самосовершенствованию, овладение основными стилистическими ресурсами лексики и фразеологии языка: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оиск орфограммы и применение правил написания слов с орфограммами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освоение правил правописания служебных частей речи и умения применять их на письме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именение правильного переноса слов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применение правил постановки знаков препинания в конце предложения, в простом и в сложном</w:t>
      </w:r>
      <w:r w:rsidR="001A73FE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предложениях, при прямой речи, цитировании, диалоге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lastRenderedPageBreak/>
        <w:t>соблюдение основных орфоэпических правил современного русского литературного языка, определение</w:t>
      </w:r>
      <w:r w:rsidR="00002F65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места ударения в слове в соответствии с акцентологическими нормами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выявление смыслового, стилистического различия синонимов, употребления их в речи с учетом значения,</w:t>
      </w:r>
      <w:r w:rsidR="00002F65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смыслового различия, стилистической окраски;</w:t>
      </w:r>
    </w:p>
    <w:p w:rsidR="00DA334A" w:rsidRPr="00843680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нормативное изменение форм существительных, прилагательных, местоимений, числительных, глаголов;</w:t>
      </w:r>
    </w:p>
    <w:p w:rsidR="00DA334A" w:rsidRPr="00C32C75" w:rsidRDefault="00DA334A" w:rsidP="004416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680">
        <w:rPr>
          <w:rFonts w:ascii="Times New Roman" w:hAnsi="Times New Roman" w:cs="Times New Roman"/>
          <w:sz w:val="28"/>
          <w:szCs w:val="28"/>
        </w:rPr>
        <w:t>соблюдение грамматических норм, в том числе при согласовании и управлении, при употреблении</w:t>
      </w:r>
      <w:r w:rsidR="00002F65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несклоняемых имен существительных и аббревиатур, при употреблении предложений с деепричастным</w:t>
      </w:r>
      <w:r w:rsidR="00002F65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>оборотом, употреблении местоимений для связи предложений и частей текста, конструировании предложений с</w:t>
      </w:r>
      <w:r w:rsidR="00002F65" w:rsidRPr="00843680">
        <w:rPr>
          <w:rFonts w:ascii="Times New Roman" w:hAnsi="Times New Roman" w:cs="Times New Roman"/>
          <w:sz w:val="28"/>
          <w:szCs w:val="28"/>
        </w:rPr>
        <w:t xml:space="preserve"> </w:t>
      </w:r>
      <w:r w:rsidRPr="00843680">
        <w:rPr>
          <w:rFonts w:ascii="Times New Roman" w:hAnsi="Times New Roman" w:cs="Times New Roman"/>
          <w:sz w:val="28"/>
          <w:szCs w:val="28"/>
        </w:rPr>
        <w:t xml:space="preserve">союзами, соблюдение видовременной соотнесенности </w:t>
      </w:r>
      <w:r w:rsidRPr="00C32C75">
        <w:rPr>
          <w:rFonts w:ascii="Times New Roman" w:hAnsi="Times New Roman" w:cs="Times New Roman"/>
          <w:sz w:val="28"/>
          <w:szCs w:val="28"/>
        </w:rPr>
        <w:t>глаг</w:t>
      </w:r>
      <w:r w:rsidR="001A73FE">
        <w:rPr>
          <w:rFonts w:ascii="Times New Roman" w:hAnsi="Times New Roman" w:cs="Times New Roman"/>
          <w:sz w:val="28"/>
          <w:szCs w:val="28"/>
        </w:rPr>
        <w:t>олов-сказуемых в связном тексте.</w:t>
      </w:r>
    </w:p>
    <w:p w:rsidR="00C572A6" w:rsidRPr="00C32C75" w:rsidRDefault="00C572A6" w:rsidP="00DB7575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1" w:name="_Toc409691628"/>
      <w:bookmarkStart w:id="32" w:name="_Toc410653953"/>
      <w:bookmarkStart w:id="33" w:name="_Toc414553133"/>
      <w:r w:rsidRPr="00C32C75">
        <w:rPr>
          <w:rFonts w:ascii="Times New Roman" w:hAnsi="Times New Roman" w:cs="Times New Roman"/>
          <w:b/>
          <w:sz w:val="28"/>
          <w:szCs w:val="28"/>
        </w:rPr>
        <w:t>Русский язык</w:t>
      </w:r>
      <w:bookmarkEnd w:id="31"/>
      <w:bookmarkEnd w:id="32"/>
      <w:bookmarkEnd w:id="33"/>
    </w:p>
    <w:tbl>
      <w:tblPr>
        <w:tblStyle w:val="af3"/>
        <w:tblW w:w="9606" w:type="dxa"/>
        <w:tblLook w:val="04A0"/>
      </w:tblPr>
      <w:tblGrid>
        <w:gridCol w:w="5778"/>
        <w:gridCol w:w="3828"/>
      </w:tblGrid>
      <w:tr w:rsidR="0044165A" w:rsidTr="00A30AFB">
        <w:tc>
          <w:tcPr>
            <w:tcW w:w="5778" w:type="dxa"/>
          </w:tcPr>
          <w:p w:rsidR="0044165A" w:rsidRPr="00AA143C" w:rsidRDefault="0044165A" w:rsidP="00C32C75">
            <w:pPr>
              <w:ind w:firstLine="7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bookmarkStart w:id="34" w:name="_Toc287934277"/>
            <w:bookmarkStart w:id="35" w:name="_Toc414553134"/>
            <w:r w:rsidRPr="00AA143C">
              <w:rPr>
                <w:rFonts w:ascii="Times New Roman" w:hAnsi="Times New Roman" w:cs="Times New Roman"/>
                <w:i/>
                <w:sz w:val="28"/>
                <w:szCs w:val="28"/>
              </w:rPr>
              <w:t>Выпускник научится:</w:t>
            </w:r>
            <w:bookmarkEnd w:id="34"/>
            <w:bookmarkEnd w:id="35"/>
          </w:p>
          <w:p w:rsidR="0044165A" w:rsidRDefault="0044165A" w:rsidP="00C32C7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3828" w:type="dxa"/>
          </w:tcPr>
          <w:p w:rsidR="0044165A" w:rsidRDefault="0044165A" w:rsidP="00C32C75">
            <w:pPr>
              <w:ind w:firstLine="709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bookmarkStart w:id="36" w:name="_Toc414553135"/>
            <w:r w:rsidRPr="000433CF">
              <w:rPr>
                <w:rFonts w:ascii="Times New Roman" w:hAnsi="Times New Roman" w:cs="Times New Roman"/>
                <w:i/>
                <w:sz w:val="28"/>
                <w:szCs w:val="28"/>
              </w:rPr>
              <w:t>Выпускник получит возможность научиться:</w:t>
            </w:r>
            <w:bookmarkEnd w:id="36"/>
          </w:p>
        </w:tc>
      </w:tr>
      <w:tr w:rsidR="0044165A" w:rsidTr="00A30AFB">
        <w:tc>
          <w:tcPr>
            <w:tcW w:w="5778" w:type="dxa"/>
          </w:tcPr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владеть навыками работы с учебной книгой, словарями и другими информационными источниками, включая СМИ и ресурсы Интернет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владеть навыками различных видов чтения (изучающим, ознакомительным, просмотровым) и информационной переработки прочитанного материал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владеть различными видами </w:t>
            </w:r>
            <w:proofErr w:type="spellStart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аудирования</w:t>
            </w:r>
            <w:proofErr w:type="spellEnd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участвовать в диалогическом и </w:t>
            </w:r>
            <w:proofErr w:type="spellStart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полилогическом</w:t>
            </w:r>
            <w:proofErr w:type="spellEnd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 общении, создавать устные мо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использовать знание алфавита при поиске информации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различать значимые и незначимые единицы язык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проводить фонетический и орфоэпический анализ слов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классифицировать и группировать звуки речи по заданным признакам, слова по заданным параметрам их звукового состав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членить слова на слоги и правильно их переносить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416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проводить морфемный и словообразовательный анализ слов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 проводить лексический анализ слов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 опознавать лексические средства выразительности и основные виды тропов (метафора, эпитет, сравнение, гипербола, олицетворение)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 опознавать самостоятельные части речи и их формы, а также служебные части речи и междометия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 проводить морфологический анализ слов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- применять знания и умения по </w:t>
            </w:r>
            <w:proofErr w:type="spellStart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морфемике</w:t>
            </w:r>
            <w:proofErr w:type="spellEnd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 и словообразованию при проведении морфологического анализа слов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опознавать основные единицы синтаксиса (словосочетание, предложение, текст)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анализировать различные виды словосочетаний и предложений с точки зрения их структурно-смысловой организации и функциональных особенностей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находить грамматическую основу предложения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распознавать главные и второстепенные члены предложения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опознавать предложения простые и сложные, предложения осложненной структуры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проводить синтаксический анализ словосочетания и предложения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соблюдать основные языковые нормы в устной и письменной речи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опираться на фонетический, морфемный, словообразовательный и морфологический анализ в практике правописания</w:t>
            </w:r>
            <w:proofErr w:type="gramStart"/>
            <w:r w:rsidRPr="0044165A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опираться на грамматико-интонационный анализ при объяснении расстановки знаков препинания в предложении;</w:t>
            </w:r>
          </w:p>
          <w:p w:rsidR="0044165A" w:rsidRDefault="0044165A" w:rsidP="00A30AFB">
            <w:pPr>
              <w:ind w:firstLine="709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44165A">
              <w:rPr>
                <w:rFonts w:ascii="Times New Roman" w:hAnsi="Times New Roman" w:cs="Times New Roman"/>
                <w:sz w:val="24"/>
                <w:szCs w:val="24"/>
              </w:rPr>
              <w:t>- использовать орфографические словари.</w:t>
            </w:r>
          </w:p>
        </w:tc>
        <w:tc>
          <w:tcPr>
            <w:tcW w:w="3828" w:type="dxa"/>
          </w:tcPr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bookmarkStart w:id="37" w:name="_Toc287551922"/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собственную и чужую речь с точки зрения точного, уместного и выразительного словоупотребления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познавать различные выразительные средства языка; 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писать конспект, отзыв, тезисы, рефераты, статьи, рецензии, доклады, интервью, очерки, доверенности, резюме и другие жанры;</w:t>
            </w:r>
            <w:proofErr w:type="gramEnd"/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характеризовать словообразовательные цепочки и </w:t>
            </w: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словообразовательные гнезд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этимологические данные для объяснения правописания и лексического значения слова;</w:t>
            </w:r>
          </w:p>
          <w:p w:rsidR="0044165A" w:rsidRPr="0044165A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      </w:r>
          </w:p>
          <w:p w:rsidR="0044165A" w:rsidRPr="00AA143C" w:rsidRDefault="0044165A" w:rsidP="0044165A">
            <w:pPr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4165A">
              <w:rPr>
                <w:rFonts w:ascii="Times New Roman" w:hAnsi="Times New Roman" w:cs="Times New Roman"/>
                <w:i/>
                <w:sz w:val="24"/>
                <w:szCs w:val="24"/>
              </w:rPr>
              <w:t>-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      </w:r>
          </w:p>
          <w:bookmarkEnd w:id="37"/>
          <w:p w:rsidR="0044165A" w:rsidRDefault="0044165A" w:rsidP="00401A6D">
            <w:pPr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</w:tr>
    </w:tbl>
    <w:p w:rsidR="0044165A" w:rsidRPr="009D5A01" w:rsidRDefault="0044165A" w:rsidP="00401A6D">
      <w:pPr>
        <w:spacing w:after="0"/>
        <w:ind w:firstLine="709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F23D95" w:rsidRPr="000433CF" w:rsidRDefault="00F23D95" w:rsidP="00DB7575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8" w:name="_Toc409691629"/>
      <w:bookmarkStart w:id="39" w:name="_Toc410653954"/>
      <w:bookmarkStart w:id="40" w:name="_Toc414553136"/>
      <w:r w:rsidRPr="000433CF">
        <w:rPr>
          <w:rFonts w:ascii="Times New Roman" w:hAnsi="Times New Roman" w:cs="Times New Roman"/>
          <w:b/>
          <w:sz w:val="28"/>
          <w:szCs w:val="28"/>
        </w:rPr>
        <w:t xml:space="preserve"> Литература</w:t>
      </w:r>
      <w:bookmarkEnd w:id="38"/>
      <w:bookmarkEnd w:id="39"/>
      <w:bookmarkEnd w:id="40"/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 соответствии с Федеральным государственным образовательным стандартом основного общего образования предметными результатами изучения предмета «Литература» являются:</w:t>
      </w:r>
    </w:p>
    <w:p w:rsidR="00C32C75" w:rsidRPr="00C55DA3" w:rsidRDefault="00C32C75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55DA3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ArialMT" w:hAnsi="ArialMT" w:cs="ArialMT"/>
          <w:sz w:val="20"/>
          <w:szCs w:val="20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</w:t>
      </w:r>
      <w:r w:rsidR="00C55DA3"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потребности в систематическом чтении как средстве познания мира и себя в этом мире, гармонизации</w:t>
      </w:r>
    </w:p>
    <w:p w:rsidR="00C32C75" w:rsidRPr="00C55DA3" w:rsidRDefault="00C32C75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55DA3">
        <w:rPr>
          <w:rFonts w:ascii="Times New Roman" w:hAnsi="Times New Roman" w:cs="Times New Roman"/>
          <w:sz w:val="28"/>
          <w:szCs w:val="28"/>
        </w:rPr>
        <w:t xml:space="preserve">отношений человека и общества, </w:t>
      </w:r>
      <w:proofErr w:type="spellStart"/>
      <w:r w:rsidRPr="00C55DA3">
        <w:rPr>
          <w:rFonts w:ascii="Times New Roman" w:hAnsi="Times New Roman" w:cs="Times New Roman"/>
          <w:sz w:val="28"/>
          <w:szCs w:val="28"/>
        </w:rPr>
        <w:t>многоаспектного</w:t>
      </w:r>
      <w:proofErr w:type="spellEnd"/>
      <w:r w:rsidRPr="00C55DA3">
        <w:rPr>
          <w:rFonts w:ascii="Times New Roman" w:hAnsi="Times New Roman" w:cs="Times New Roman"/>
          <w:sz w:val="28"/>
          <w:szCs w:val="28"/>
        </w:rPr>
        <w:t xml:space="preserve"> диалога;</w:t>
      </w:r>
    </w:p>
    <w:p w:rsidR="00C32C75" w:rsidRPr="00C55DA3" w:rsidRDefault="00C32C75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55DA3">
        <w:rPr>
          <w:rFonts w:ascii="Times New Roman" w:hAnsi="Times New Roman" w:cs="Times New Roman"/>
          <w:sz w:val="28"/>
          <w:szCs w:val="28"/>
        </w:rPr>
        <w:t>2) понимание литературы как одной из основных национально-культурных ценностей народа, как особого</w:t>
      </w:r>
      <w:r w:rsidR="00C55DA3"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способа познания жизни;</w:t>
      </w:r>
    </w:p>
    <w:p w:rsidR="00C32C75" w:rsidRPr="00C55DA3" w:rsidRDefault="00C55DA3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C32C75" w:rsidRPr="00C55DA3">
        <w:rPr>
          <w:rFonts w:ascii="Times New Roman" w:hAnsi="Times New Roman" w:cs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32C75" w:rsidRPr="00C55DA3">
        <w:rPr>
          <w:rFonts w:ascii="Times New Roman" w:hAnsi="Times New Roman" w:cs="Times New Roman"/>
          <w:sz w:val="28"/>
          <w:szCs w:val="28"/>
        </w:rPr>
        <w:t>русского языка на основе изучения выдающихся произведений российской и мировой культуры;</w:t>
      </w:r>
    </w:p>
    <w:p w:rsidR="00C55DA3" w:rsidRPr="00C55DA3" w:rsidRDefault="00C32C75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55DA3">
        <w:rPr>
          <w:rFonts w:ascii="Times New Roman" w:hAnsi="Times New Roman" w:cs="Times New Roman"/>
          <w:sz w:val="28"/>
          <w:szCs w:val="28"/>
        </w:rPr>
        <w:t>4) воспитание квалифицированного читателя со сформированным эстетическим вкусом, способного</w:t>
      </w:r>
      <w:r w:rsidR="00C55DA3"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аргументировать свое мнение и оформлять его словесно в устных и письменных высказываниях разных жанров,</w:t>
      </w:r>
      <w:r w:rsidR="00C55DA3">
        <w:rPr>
          <w:rFonts w:ascii="Times New Roman" w:hAnsi="Times New Roman" w:cs="Times New Roman"/>
          <w:sz w:val="28"/>
          <w:szCs w:val="28"/>
        </w:rPr>
        <w:t xml:space="preserve"> </w:t>
      </w:r>
      <w:r w:rsidR="00C55DA3" w:rsidRPr="00C55DA3">
        <w:rPr>
          <w:rFonts w:ascii="Times New Roman" w:hAnsi="Times New Roman" w:cs="Times New Roman"/>
          <w:sz w:val="28"/>
          <w:szCs w:val="28"/>
        </w:rPr>
        <w:t>создавать развернутые высказывания аналитического и интерпретирующего характера, участвовать в</w:t>
      </w:r>
      <w:r w:rsidR="00C55DA3">
        <w:rPr>
          <w:rFonts w:ascii="Times New Roman" w:hAnsi="Times New Roman" w:cs="Times New Roman"/>
          <w:sz w:val="28"/>
          <w:szCs w:val="28"/>
        </w:rPr>
        <w:t xml:space="preserve"> </w:t>
      </w:r>
      <w:r w:rsidR="00C55DA3" w:rsidRPr="00C55DA3">
        <w:rPr>
          <w:rFonts w:ascii="Times New Roman" w:hAnsi="Times New Roman" w:cs="Times New Roman"/>
          <w:sz w:val="28"/>
          <w:szCs w:val="28"/>
        </w:rPr>
        <w:t xml:space="preserve">обсуждении прочитанного, сознательно планировать свое </w:t>
      </w:r>
      <w:proofErr w:type="spellStart"/>
      <w:r w:rsidR="00C55DA3" w:rsidRPr="00C55DA3">
        <w:rPr>
          <w:rFonts w:ascii="Times New Roman" w:hAnsi="Times New Roman" w:cs="Times New Roman"/>
          <w:sz w:val="28"/>
          <w:szCs w:val="28"/>
        </w:rPr>
        <w:t>досуговое</w:t>
      </w:r>
      <w:proofErr w:type="spellEnd"/>
      <w:r w:rsidR="00C55DA3" w:rsidRPr="00C55DA3">
        <w:rPr>
          <w:rFonts w:ascii="Times New Roman" w:hAnsi="Times New Roman" w:cs="Times New Roman"/>
          <w:sz w:val="28"/>
          <w:szCs w:val="28"/>
        </w:rPr>
        <w:t xml:space="preserve"> чтение;</w:t>
      </w:r>
    </w:p>
    <w:p w:rsidR="00C55DA3" w:rsidRPr="00C55DA3" w:rsidRDefault="00C55DA3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55DA3">
        <w:rPr>
          <w:rFonts w:ascii="Times New Roman" w:hAnsi="Times New Roman" w:cs="Times New Roman"/>
          <w:sz w:val="28"/>
          <w:szCs w:val="28"/>
        </w:rPr>
        <w:t>5) развитие способности понимать литературные художественные произведения, отражающие раз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этнокультурные традиции;</w:t>
      </w:r>
    </w:p>
    <w:p w:rsidR="00C55DA3" w:rsidRPr="00C55DA3" w:rsidRDefault="00C55DA3" w:rsidP="00C55DA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55DA3">
        <w:rPr>
          <w:rFonts w:ascii="Times New Roman" w:hAnsi="Times New Roman" w:cs="Times New Roman"/>
          <w:sz w:val="28"/>
          <w:szCs w:val="28"/>
        </w:rPr>
        <w:t>6) овладение процедурами смыслового и эстетического анализа текста на основе поним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принципиальных отличий литературного художественного текста от научного, делового, публицистического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т.п., формирование умений воспринимать, анализировать, критически оценивать и интерпретиро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прочитанное, осознавать художественную картину жизни, отраженную в литературном произведении, на уров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5DA3">
        <w:rPr>
          <w:rFonts w:ascii="Times New Roman" w:hAnsi="Times New Roman" w:cs="Times New Roman"/>
          <w:sz w:val="28"/>
          <w:szCs w:val="28"/>
        </w:rPr>
        <w:t>не только эмоционального восприятия, но и интеллектуального осмысления.</w:t>
      </w:r>
      <w:proofErr w:type="gramEnd"/>
    </w:p>
    <w:p w:rsidR="00C32C75" w:rsidRPr="00AA143C" w:rsidRDefault="00C32C75" w:rsidP="00C55DA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23D95" w:rsidRPr="00F47A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433CF">
        <w:rPr>
          <w:rFonts w:ascii="Times New Roman" w:hAnsi="Times New Roman" w:cs="Times New Roman"/>
          <w:i/>
          <w:sz w:val="28"/>
          <w:szCs w:val="28"/>
        </w:rPr>
        <w:t>Наиболее важными предметными умениями, формируемыми</w:t>
      </w:r>
      <w:r>
        <w:rPr>
          <w:rFonts w:ascii="Times New Roman" w:hAnsi="Times New Roman" w:cs="Times New Roman"/>
          <w:i/>
          <w:sz w:val="28"/>
          <w:szCs w:val="28"/>
        </w:rPr>
        <w:t xml:space="preserve"> у </w:t>
      </w:r>
      <w:r w:rsidRPr="000433CF">
        <w:rPr>
          <w:rFonts w:ascii="Times New Roman" w:hAnsi="Times New Roman" w:cs="Times New Roman"/>
          <w:i/>
          <w:sz w:val="28"/>
          <w:szCs w:val="28"/>
        </w:rPr>
        <w:t>учащихся в результате освоения программы по литературе основной школы, яв</w:t>
      </w:r>
      <w:r>
        <w:rPr>
          <w:rFonts w:ascii="Times New Roman" w:hAnsi="Times New Roman" w:cs="Times New Roman"/>
          <w:i/>
          <w:sz w:val="28"/>
          <w:szCs w:val="28"/>
        </w:rPr>
        <w:t>ляются следующие (выпускник научится)</w:t>
      </w:r>
      <w:r w:rsidRPr="00F47A3C">
        <w:rPr>
          <w:rFonts w:ascii="Times New Roman" w:hAnsi="Times New Roman" w:cs="Times New Roman"/>
          <w:i/>
          <w:sz w:val="28"/>
          <w:szCs w:val="28"/>
        </w:rPr>
        <w:t>:</w:t>
      </w:r>
    </w:p>
    <w:p w:rsidR="00F23D95" w:rsidRPr="000433CF" w:rsidRDefault="00F23D95" w:rsidP="00401A6D">
      <w:pPr>
        <w:pStyle w:val="aa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0433CF">
        <w:rPr>
          <w:rFonts w:ascii="Times New Roman" w:hAnsi="Times New Roman" w:cs="Times New Roman"/>
          <w:sz w:val="28"/>
          <w:szCs w:val="28"/>
        </w:rPr>
        <w:t>определять тему и</w:t>
      </w:r>
      <w:r>
        <w:rPr>
          <w:rFonts w:ascii="Times New Roman" w:hAnsi="Times New Roman" w:cs="Times New Roman"/>
          <w:sz w:val="28"/>
          <w:szCs w:val="28"/>
        </w:rPr>
        <w:t xml:space="preserve"> основную мысль произведения (5-</w:t>
      </w:r>
      <w:r w:rsidRPr="000433CF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433CF">
        <w:rPr>
          <w:rFonts w:ascii="Times New Roman" w:hAnsi="Times New Roman" w:cs="Times New Roman"/>
          <w:sz w:val="28"/>
          <w:szCs w:val="28"/>
        </w:rPr>
        <w:t>.);</w:t>
      </w:r>
    </w:p>
    <w:p w:rsidR="00F23D95" w:rsidRPr="000433CF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различ</w:t>
      </w:r>
      <w:r>
        <w:rPr>
          <w:rFonts w:ascii="Times New Roman" w:hAnsi="Times New Roman" w:cs="Times New Roman"/>
          <w:sz w:val="28"/>
          <w:szCs w:val="28"/>
        </w:rPr>
        <w:t xml:space="preserve">ные виды пересказа (5-6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)</w:t>
      </w:r>
      <w:r w:rsidRPr="000433CF">
        <w:rPr>
          <w:rFonts w:ascii="Times New Roman" w:hAnsi="Times New Roman" w:cs="Times New Roman"/>
          <w:sz w:val="28"/>
          <w:szCs w:val="28"/>
        </w:rPr>
        <w:t>;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пересказывать сюжет</w:t>
      </w:r>
      <w:r w:rsidRPr="000433CF">
        <w:rPr>
          <w:rFonts w:ascii="Times New Roman" w:hAnsi="Times New Roman" w:cs="Times New Roman"/>
          <w:sz w:val="28"/>
          <w:szCs w:val="28"/>
        </w:rPr>
        <w:t xml:space="preserve"> (6-7 </w:t>
      </w:r>
      <w:proofErr w:type="spellStart"/>
      <w:r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433C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являть особенности композиции, основной конфликт, вычленять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фабу</w:t>
      </w:r>
      <w:r>
        <w:rPr>
          <w:rFonts w:ascii="Times New Roman" w:hAnsi="Times New Roman" w:cs="Times New Roman"/>
          <w:sz w:val="28"/>
          <w:szCs w:val="28"/>
        </w:rPr>
        <w:t>лу (6-</w:t>
      </w:r>
      <w:r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характеризовать героев-персонажей, давать их сравнительные характери</w:t>
      </w:r>
      <w:r>
        <w:rPr>
          <w:rFonts w:ascii="Times New Roman" w:hAnsi="Times New Roman" w:cs="Times New Roman"/>
          <w:sz w:val="28"/>
          <w:szCs w:val="28"/>
        </w:rPr>
        <w:t>стики (5-</w:t>
      </w:r>
      <w:r w:rsidRPr="00AA143C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ценивать систему персонажей (6-</w:t>
      </w:r>
      <w:r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AA143C">
        <w:rPr>
          <w:rFonts w:ascii="Times New Roman" w:hAnsi="Times New Roman" w:cs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</w:t>
      </w:r>
      <w:r>
        <w:rPr>
          <w:rFonts w:ascii="Times New Roman" w:hAnsi="Times New Roman" w:cs="Times New Roman"/>
          <w:sz w:val="28"/>
          <w:szCs w:val="28"/>
        </w:rPr>
        <w:t>ть их художественные функции (5-</w:t>
      </w:r>
      <w:r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являть особен</w:t>
      </w:r>
      <w:r>
        <w:rPr>
          <w:rFonts w:ascii="Times New Roman" w:hAnsi="Times New Roman" w:cs="Times New Roman"/>
          <w:sz w:val="28"/>
          <w:szCs w:val="28"/>
        </w:rPr>
        <w:t>ности языка и стиля писателя (7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ределять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родо-жанровую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специфику </w:t>
      </w:r>
      <w:r>
        <w:rPr>
          <w:rFonts w:ascii="Times New Roman" w:hAnsi="Times New Roman" w:cs="Times New Roman"/>
          <w:sz w:val="28"/>
          <w:szCs w:val="28"/>
        </w:rPr>
        <w:t>художественного произведения (5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бъяснять свое понимание нравственно-философской, социально-исторической и эстетическ</w:t>
      </w:r>
      <w:r>
        <w:rPr>
          <w:rFonts w:ascii="Times New Roman" w:hAnsi="Times New Roman" w:cs="Times New Roman"/>
          <w:sz w:val="28"/>
          <w:szCs w:val="28"/>
        </w:rPr>
        <w:t>ой проблематики произведений (7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в произведениях элементы художественной формы и обнаружи</w:t>
      </w:r>
      <w:r>
        <w:rPr>
          <w:rFonts w:ascii="Times New Roman" w:hAnsi="Times New Roman" w:cs="Times New Roman"/>
          <w:sz w:val="28"/>
          <w:szCs w:val="28"/>
        </w:rPr>
        <w:t>вать связи между ними (5-</w:t>
      </w:r>
      <w:r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.), постепенно переходя к анализу текста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литературны</w:t>
      </w:r>
      <w:r>
        <w:rPr>
          <w:rFonts w:ascii="Times New Roman" w:hAnsi="Times New Roman" w:cs="Times New Roman"/>
          <w:sz w:val="28"/>
          <w:szCs w:val="28"/>
        </w:rPr>
        <w:t>е произведения разных жанров (8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являть и осмыслять формы авторской оценки героев, событий, характер авторских взаимоотношений с «читател</w:t>
      </w:r>
      <w:r>
        <w:rPr>
          <w:rFonts w:ascii="Times New Roman" w:hAnsi="Times New Roman" w:cs="Times New Roman"/>
          <w:sz w:val="28"/>
          <w:szCs w:val="28"/>
        </w:rPr>
        <w:t xml:space="preserve">ем» как адресатом произведения (в каждом классе 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на своем уровне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льзоваться основными теоретико-литературными терминами и поня</w:t>
      </w:r>
      <w:r>
        <w:rPr>
          <w:rFonts w:ascii="Times New Roman" w:hAnsi="Times New Roman" w:cs="Times New Roman"/>
          <w:sz w:val="28"/>
          <w:szCs w:val="28"/>
        </w:rPr>
        <w:t>тиями (в каждом классе -</w:t>
      </w:r>
      <w:r w:rsidRPr="00AA143C">
        <w:rPr>
          <w:rFonts w:ascii="Times New Roman" w:hAnsi="Times New Roman" w:cs="Times New Roman"/>
          <w:sz w:val="28"/>
          <w:szCs w:val="28"/>
        </w:rPr>
        <w:t xml:space="preserve">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развернутый устный или письменный ответ на поставлен</w:t>
      </w:r>
      <w:r>
        <w:rPr>
          <w:rFonts w:ascii="Times New Roman" w:hAnsi="Times New Roman" w:cs="Times New Roman"/>
          <w:sz w:val="28"/>
          <w:szCs w:val="28"/>
        </w:rPr>
        <w:t>ные вопросы (в каждом классе 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на своем уровне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ести учебные дискуссии (7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организац</w:t>
      </w:r>
      <w:r>
        <w:rPr>
          <w:rFonts w:ascii="Times New Roman" w:hAnsi="Times New Roman" w:cs="Times New Roman"/>
          <w:sz w:val="28"/>
          <w:szCs w:val="28"/>
        </w:rPr>
        <w:t>ии дискуссии (в каждом классе 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ражать личное отношение к художественному произведению, аргументировать свою</w:t>
      </w:r>
      <w:r>
        <w:rPr>
          <w:rFonts w:ascii="Times New Roman" w:hAnsi="Times New Roman" w:cs="Times New Roman"/>
          <w:sz w:val="28"/>
          <w:szCs w:val="28"/>
        </w:rPr>
        <w:t xml:space="preserve"> точку зрения (в каждом классе 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разительно читать с листа и наизусть произведения/фрагм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произведений художественной литературы, передавая личное отношение к произ</w:t>
      </w:r>
      <w:r>
        <w:rPr>
          <w:rFonts w:ascii="Times New Roman" w:hAnsi="Times New Roman" w:cs="Times New Roman"/>
          <w:sz w:val="28"/>
          <w:szCs w:val="28"/>
        </w:rPr>
        <w:t xml:space="preserve">ведению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AA143C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F23D95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</w:t>
      </w:r>
      <w:r>
        <w:rPr>
          <w:rFonts w:ascii="Times New Roman" w:hAnsi="Times New Roman" w:cs="Times New Roman"/>
          <w:sz w:val="28"/>
          <w:szCs w:val="28"/>
        </w:rPr>
        <w:t>рой (5-</w:t>
      </w:r>
      <w:r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льзоваться каталогами библиотек, библиографическими указателями,</w:t>
      </w:r>
      <w:r>
        <w:rPr>
          <w:rFonts w:ascii="Times New Roman" w:hAnsi="Times New Roman" w:cs="Times New Roman"/>
          <w:sz w:val="28"/>
          <w:szCs w:val="28"/>
        </w:rPr>
        <w:t xml:space="preserve"> системой поиска в Интернете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) (в каждом классе 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на своем уровне).</w:t>
      </w:r>
    </w:p>
    <w:p w:rsidR="00F23D95" w:rsidRPr="00AA143C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 планировании предметных результатов освоения программы учиты</w:t>
      </w:r>
      <w:r>
        <w:rPr>
          <w:rFonts w:ascii="Times New Roman" w:hAnsi="Times New Roman" w:cs="Times New Roman"/>
          <w:sz w:val="28"/>
          <w:szCs w:val="28"/>
        </w:rPr>
        <w:t>вае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, что формирование различных умений, навыков, компетенций 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происхо</w:t>
      </w:r>
      <w:r>
        <w:rPr>
          <w:rFonts w:ascii="Times New Roman" w:hAnsi="Times New Roman" w:cs="Times New Roman"/>
          <w:sz w:val="28"/>
          <w:szCs w:val="28"/>
        </w:rPr>
        <w:t>дит у разных уча</w:t>
      </w:r>
      <w:r w:rsidRPr="00AA143C">
        <w:rPr>
          <w:rFonts w:ascii="Times New Roman" w:hAnsi="Times New Roman" w:cs="Times New Roman"/>
          <w:sz w:val="28"/>
          <w:szCs w:val="28"/>
        </w:rPr>
        <w:t xml:space="preserve">щихся с разной скоростью и в разной степени и не заканчивается в школе. </w:t>
      </w:r>
    </w:p>
    <w:p w:rsidR="00F23D95" w:rsidRPr="00E53897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 оценке предметных результатов обучения литературе учиты</w:t>
      </w:r>
      <w:r>
        <w:rPr>
          <w:rFonts w:ascii="Times New Roman" w:hAnsi="Times New Roman" w:cs="Times New Roman"/>
          <w:sz w:val="28"/>
          <w:szCs w:val="28"/>
        </w:rPr>
        <w:t>ваю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 </w:t>
      </w:r>
      <w:r w:rsidRPr="00E53897">
        <w:rPr>
          <w:rFonts w:ascii="Times New Roman" w:hAnsi="Times New Roman" w:cs="Times New Roman"/>
          <w:i/>
          <w:sz w:val="28"/>
          <w:szCs w:val="28"/>
        </w:rPr>
        <w:t xml:space="preserve">основные уровни </w:t>
      </w:r>
      <w:proofErr w:type="spellStart"/>
      <w:r w:rsidRPr="00E53897"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 w:rsidRPr="00E53897">
        <w:rPr>
          <w:rFonts w:ascii="Times New Roman" w:hAnsi="Times New Roman" w:cs="Times New Roman"/>
          <w:i/>
          <w:sz w:val="28"/>
          <w:szCs w:val="28"/>
        </w:rPr>
        <w:t xml:space="preserve"> читательской культуры. </w:t>
      </w:r>
    </w:p>
    <w:p w:rsidR="00F23D95" w:rsidRPr="00B10DBD" w:rsidRDefault="00F23D95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3897">
        <w:rPr>
          <w:rFonts w:ascii="Times New Roman" w:hAnsi="Times New Roman" w:cs="Times New Roman"/>
          <w:i/>
          <w:sz w:val="28"/>
          <w:szCs w:val="28"/>
        </w:rPr>
        <w:t>I уровен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эмоциональное непосредственное восприятие, создает основу для формирования осмысленного и глубокого чтения, но с точки зрения эстетической еще не является достаточным. Оно характеризуется способностями читателя воспроизводить содержание литературного произведения, отвечая на тестовые вопросы (устно, письменно) типа 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называются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/перечисляются; способность к обобщениям проявляется слабо.</w:t>
      </w:r>
    </w:p>
    <w:p w:rsidR="00401A6D" w:rsidRPr="00AA143C" w:rsidRDefault="00401A6D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i/>
          <w:sz w:val="28"/>
          <w:szCs w:val="28"/>
        </w:rPr>
        <w:t xml:space="preserve">II уровень </w:t>
      </w:r>
      <w:proofErr w:type="spellStart"/>
      <w:r w:rsidRPr="00D17790"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 w:rsidRPr="00D17790">
        <w:rPr>
          <w:rFonts w:ascii="Times New Roman" w:hAnsi="Times New Roman" w:cs="Times New Roman"/>
          <w:i/>
          <w:sz w:val="28"/>
          <w:szCs w:val="28"/>
        </w:rPr>
        <w:t xml:space="preserve"> читательской культуры </w:t>
      </w:r>
      <w:r>
        <w:rPr>
          <w:rFonts w:ascii="Times New Roman" w:hAnsi="Times New Roman" w:cs="Times New Roman"/>
          <w:sz w:val="28"/>
          <w:szCs w:val="28"/>
        </w:rPr>
        <w:t>характеризуется тем, что уча</w:t>
      </w:r>
      <w:r w:rsidRPr="00AA143C">
        <w:rPr>
          <w:rFonts w:ascii="Times New Roman" w:hAnsi="Times New Roman" w:cs="Times New Roman"/>
          <w:sz w:val="28"/>
          <w:szCs w:val="28"/>
        </w:rPr>
        <w:t>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</w:p>
    <w:p w:rsidR="00401A6D" w:rsidRDefault="00401A6D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над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прочитанным, появляется умение выделять в произведении значимые в смысловом и эстетическом плане отдельные элементы художественного произведения, а также возникает стремление находить и объяснять связи между ними. Читатель этого уровня пытается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твечать на вопрос «Как устроен текст?», умеет выделять 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 </w:t>
      </w:r>
    </w:p>
    <w:p w:rsidR="00401A6D" w:rsidRDefault="00401A6D" w:rsidP="00401A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i/>
          <w:sz w:val="28"/>
          <w:szCs w:val="28"/>
        </w:rPr>
        <w:t>III уровен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читательской культуры</w:t>
      </w:r>
      <w:r w:rsidRP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сумеет интерпретировать художественный смысл произведения, то есть отвечать на вопросы: «Почему (с какой целью?) произведение построено так, а не иначе? 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tbl>
      <w:tblPr>
        <w:tblStyle w:val="af3"/>
        <w:tblW w:w="10811" w:type="dxa"/>
        <w:tblInd w:w="-743" w:type="dxa"/>
        <w:tblLook w:val="04A0"/>
      </w:tblPr>
      <w:tblGrid>
        <w:gridCol w:w="6096"/>
        <w:gridCol w:w="4715"/>
      </w:tblGrid>
      <w:tr w:rsidR="00864A9F" w:rsidRPr="00800D16" w:rsidTr="00864A9F">
        <w:tc>
          <w:tcPr>
            <w:tcW w:w="6096" w:type="dxa"/>
          </w:tcPr>
          <w:p w:rsidR="00864A9F" w:rsidRPr="00800D16" w:rsidRDefault="00864A9F" w:rsidP="00800D16">
            <w:pPr>
              <w:ind w:firstLine="7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  <w:p w:rsidR="00864A9F" w:rsidRPr="00800D16" w:rsidRDefault="00864A9F" w:rsidP="00800D16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715" w:type="dxa"/>
          </w:tcPr>
          <w:p w:rsidR="00864A9F" w:rsidRPr="00800D16" w:rsidRDefault="00864A9F" w:rsidP="00800D16">
            <w:pPr>
              <w:ind w:firstLine="709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864A9F" w:rsidRPr="00800D16" w:rsidTr="00864A9F">
        <w:tc>
          <w:tcPr>
            <w:tcW w:w="6096" w:type="dxa"/>
          </w:tcPr>
          <w:p w:rsidR="00864A9F" w:rsidRPr="00800D16" w:rsidRDefault="00864A9F" w:rsidP="00F475B2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-   осознанно   воспринимать   и   понимать   фольклорный   текст;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зличать фольклорные и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литературные произведения,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обращаться к пословицам и поговоркам, фольклорным образам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«традиционным»  фольклорным  приемам  в  различных  ситуациях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речевого   общения,   сопоставлять   фольклорную   сказку   и   ее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5A5B39"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нтерпретацию   </w:t>
            </w:r>
            <w:r w:rsidR="005A5B39"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средствами   других   искусств </w:t>
            </w:r>
            <w:r w:rsidR="005A5B39"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(иллюстрация,</w:t>
            </w:r>
            <w:r w:rsidR="005A5B39"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5A5B39"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мультипликация, художественный фильм);</w:t>
            </w:r>
          </w:p>
          <w:p w:rsidR="005A5B39" w:rsidRPr="00800D16" w:rsidRDefault="005A5B39" w:rsidP="00F475B2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-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выделять  нравственную  проблематику  фольклорных  текстов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как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800D16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у  для  развития  представлений  о  нравственном  идеале</w:t>
            </w:r>
            <w:r w:rsidRPr="00800D16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w:r w:rsidR="00023DA0" w:rsidRPr="00800D16">
              <w:rPr>
                <w:rFonts w:ascii="Times New Roman" w:eastAsia="Times New Roman" w:hAnsi="Times New Roman"/>
                <w:sz w:val="24"/>
                <w:szCs w:val="24"/>
              </w:rPr>
              <w:t>своего и русского народа,</w:t>
            </w:r>
          </w:p>
          <w:p w:rsidR="003F4EEC" w:rsidRPr="003F4EEC" w:rsidRDefault="003F4EEC" w:rsidP="003F4EE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/>
            </w:tblPr>
            <w:tblGrid>
              <w:gridCol w:w="5880"/>
            </w:tblGrid>
            <w:tr w:rsidR="003F4EEC" w:rsidRPr="003F4EEC">
              <w:trPr>
                <w:trHeight w:val="6568"/>
              </w:trPr>
              <w:tc>
                <w:tcPr>
                  <w:tcW w:w="0" w:type="auto"/>
                </w:tcPr>
                <w:p w:rsidR="003F4EEC" w:rsidRPr="003F4EEC" w:rsidRDefault="003F4EEC" w:rsidP="003F4EEC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формирования представлений о русском национальном характере, </w:t>
                  </w:r>
                </w:p>
                <w:p w:rsidR="003F4EEC" w:rsidRPr="003F4EEC" w:rsidRDefault="003F4EEC" w:rsidP="003F4EEC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 видеть черты русского национального характера в героях русских сказок и былин, видеть черты национального характера своего народа в героях народных сказок и былин</w:t>
                  </w:r>
                  <w:r w:rsidR="00023DA0"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;</w:t>
                  </w: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</w:p>
                <w:p w:rsidR="003F4EEC" w:rsidRPr="003F4EEC" w:rsidRDefault="003F4EEC" w:rsidP="003F4EEC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- учитывая жанрово-родовые признаки произведений устного народного творчества, выбирать фольклорные произведения для самостоятельного чтения, </w:t>
                  </w:r>
                </w:p>
                <w:p w:rsidR="003F4EEC" w:rsidRPr="003F4EEC" w:rsidRDefault="003F4EEC" w:rsidP="003F4EEC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 целенаправленно использовать малые фольклорные жанры в своих уст</w:t>
                  </w:r>
                  <w:r w:rsidR="00023DA0"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ных и письменных высказываниях;</w:t>
                  </w:r>
                </w:p>
                <w:p w:rsidR="003F4EEC" w:rsidRPr="003F4EEC" w:rsidRDefault="003F4EEC" w:rsidP="00023DA0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 определять с помощью пословицы жизненную/вымышленную ситуацию,</w:t>
                  </w:r>
                </w:p>
                <w:p w:rsidR="003F4EEC" w:rsidRPr="003F4EEC" w:rsidRDefault="003F4EEC" w:rsidP="00023DA0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 выразительно читать сказки и былины, соблюдая соответствующий интонационный рисунок «устного рассказывания»,</w:t>
                  </w:r>
                </w:p>
                <w:p w:rsidR="003F4EEC" w:rsidRPr="003F4EEC" w:rsidRDefault="003F4EEC" w:rsidP="003F4EEC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- пересказывать сказки, четко выделяя сюжетные линии, не пропуская значимых композиционных элементов, используя в своей речи характерные для народных сказок художественные приемы, </w:t>
                  </w:r>
                </w:p>
                <w:p w:rsidR="003F4EEC" w:rsidRPr="003F4EEC" w:rsidRDefault="003F4EEC" w:rsidP="00023DA0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3F4EE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- выявлять в сказках характерные художественные приемы и на этой основе определять жанровую разновидность сказки, отличать литературную сказку от фольклорной, </w:t>
                  </w:r>
                  <w:r w:rsidRPr="00800D16">
                    <w:rPr>
                      <w:rFonts w:ascii="Times New Roman" w:hAnsi="Times New Roman" w:cs="Times New Roman"/>
                      <w:sz w:val="24"/>
                      <w:szCs w:val="24"/>
                    </w:rPr>
                    <w:t>- видеть «</w:t>
                  </w:r>
                  <w:proofErr w:type="gramStart"/>
                  <w:r w:rsidRPr="00800D1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еобычное</w:t>
                  </w:r>
                  <w:proofErr w:type="gramEnd"/>
                  <w:r w:rsidRPr="00800D1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 обычном», устанавливать неочевидные связи между предметами, явлениями, действиями, отгадывая или сочиняя</w:t>
                  </w:r>
                  <w:r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r w:rsidR="00023DA0"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з</w:t>
                  </w:r>
                  <w:r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агадку</w:t>
                  </w:r>
                  <w:r w:rsidR="00023DA0" w:rsidRPr="00800D16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;</w:t>
                  </w:r>
                </w:p>
              </w:tc>
            </w:tr>
          </w:tbl>
          <w:p w:rsidR="00023DA0" w:rsidRPr="00800D16" w:rsidRDefault="00023DA0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="003F4EEC" w:rsidRPr="00800D16">
              <w:rPr>
                <w:rFonts w:ascii="Times New Roman" w:hAnsi="Times New Roman" w:cs="Times New Roman"/>
                <w:sz w:val="24"/>
                <w:szCs w:val="24"/>
              </w:rPr>
              <w:t>осознанно воспринимать художественное произведение в единстве формы и содержания; адекватно понимать художественный текст и давать его смысловой анализ, интерпретировать прочитанное, устанавливать поле «читательских ассоциаций», отбирать произведения для чтения;</w:t>
            </w:r>
          </w:p>
          <w:p w:rsidR="00023DA0" w:rsidRPr="00800D16" w:rsidRDefault="003F4EEC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- воспринимать художественный текст как произведение искусства, «послание» автора читателю, современнику и потомку, </w:t>
            </w:r>
          </w:p>
          <w:p w:rsidR="00023DA0" w:rsidRPr="00800D16" w:rsidRDefault="003F4EEC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>- определять для себя актуальную и перспективную цели чтения художественной литературы, выбирать произведения для самостоятельного чтения, - выявлять и интерпретировать авторскую позицию, определяя свое к ней отношение, и на этой основе формировать собственные ценностные ориентации</w:t>
            </w:r>
            <w:r w:rsidR="00023DA0" w:rsidRPr="00800D1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00D16" w:rsidRPr="00800D16" w:rsidRDefault="003F4EEC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- определять актуальность произведений для читателей разных поколений и вступать в диалог с другими </w:t>
            </w:r>
            <w:r w:rsidRPr="00800D1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тателями,</w:t>
            </w:r>
          </w:p>
          <w:p w:rsidR="00800D16" w:rsidRPr="00800D16" w:rsidRDefault="003F4EEC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- анализировать и истолковывать произведения разной жанровой природы, </w:t>
            </w:r>
            <w:proofErr w:type="spellStart"/>
            <w:r w:rsidRPr="00800D16">
              <w:rPr>
                <w:rFonts w:ascii="Times New Roman" w:hAnsi="Times New Roman" w:cs="Times New Roman"/>
                <w:sz w:val="24"/>
                <w:szCs w:val="24"/>
              </w:rPr>
              <w:t>аргументированно</w:t>
            </w:r>
            <w:proofErr w:type="spellEnd"/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формулируя свое отношение к </w:t>
            </w:r>
            <w:proofErr w:type="gramStart"/>
            <w:r w:rsidRPr="00800D16">
              <w:rPr>
                <w:rFonts w:ascii="Times New Roman" w:hAnsi="Times New Roman" w:cs="Times New Roman"/>
                <w:sz w:val="24"/>
                <w:szCs w:val="24"/>
              </w:rPr>
              <w:t>прочитанному</w:t>
            </w:r>
            <w:proofErr w:type="gramEnd"/>
            <w:r w:rsidRPr="00800D1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800D16" w:rsidRPr="00800D16" w:rsidRDefault="003F4EEC" w:rsidP="00023D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 xml:space="preserve"> - создавать собственный текст аналитического и интерпретирующего характера в различных форматах, </w:t>
            </w:r>
          </w:p>
          <w:p w:rsidR="00864A9F" w:rsidRPr="00800D16" w:rsidRDefault="003F4EEC" w:rsidP="00044B8B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sz w:val="24"/>
                <w:szCs w:val="24"/>
              </w:rPr>
              <w:t>- сопоставлять произведение словесного искусства и его воплощение в других искусствах, - работать с разными источниками информации и владеть основными способами ее обработки и презентации.</w:t>
            </w:r>
          </w:p>
        </w:tc>
        <w:tc>
          <w:tcPr>
            <w:tcW w:w="4715" w:type="dxa"/>
          </w:tcPr>
          <w:p w:rsidR="00800D16" w:rsidRDefault="00864A9F" w:rsidP="00800D16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lastRenderedPageBreak/>
              <w:t>сравнивая   сказки,   принадлежащие</w:t>
            </w:r>
            <w:r w:rsidR="00800D16" w:rsidRPr="00800D1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800D16"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разным народам, видеть в них воплощение </w:t>
            </w:r>
            <w:r w:rsidR="00800D16"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lastRenderedPageBreak/>
              <w:t>нравственного идеала конкретного народа (находить общее и различное с идеалом русского и своего народов),</w:t>
            </w:r>
          </w:p>
          <w:p w:rsidR="00800D16" w:rsidRDefault="00800D16" w:rsidP="00800D16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рассказывать о самостоятельно прочитанной сказке, былине, обосновывая свой выбор,</w:t>
            </w:r>
          </w:p>
          <w:p w:rsidR="00800D16" w:rsidRDefault="00800D16" w:rsidP="00800D16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сочинять сказку (в том числе и по пословице), былину и/или придумывать сюжетные линии,</w:t>
            </w:r>
          </w:p>
          <w:p w:rsidR="00800D16" w:rsidRDefault="00800D16" w:rsidP="00800D16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сравнивая произведения героического эпоса разных народов (былину и сагу, былину и сказание), определять черты национального характера,</w:t>
            </w:r>
          </w:p>
          <w:p w:rsidR="00800D16" w:rsidRDefault="00800D16" w:rsidP="00800D16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выбирать произведения устного народного творчества разных народов для самостоятельного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чтения, руководствуясь конкретными целевыми установками,</w:t>
            </w:r>
          </w:p>
          <w:p w:rsidR="00800D16" w:rsidRPr="00DB1E4F" w:rsidRDefault="00800D16" w:rsidP="00800D1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800D1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устанавливать связи между фольклорными произведениями разных народов на уровне тематики, проблематики, образов (по принципу </w:t>
            </w: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ходства и различия</w:t>
            </w:r>
            <w:r w:rsidRPr="00DB1E4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).</w:t>
            </w:r>
          </w:p>
          <w:p w:rsidR="00DB1E4F" w:rsidRPr="00DB1E4F" w:rsidRDefault="00DB1E4F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</w:t>
            </w:r>
            <w:r w:rsidR="00800D16"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ыбирать путь анализа произведения, адекватный жанрово-родовой природе художественного текста,</w:t>
            </w:r>
          </w:p>
          <w:p w:rsidR="00DB1E4F" w:rsidRPr="00DB1E4F" w:rsidRDefault="00800D16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дифференцировать элементы поэтики художественного текста, видеть их худ</w:t>
            </w:r>
            <w:r w:rsidR="00DB1E4F"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ожественную и смысловую функцию, </w:t>
            </w:r>
          </w:p>
          <w:p w:rsidR="00DB1E4F" w:rsidRPr="00DB1E4F" w:rsidRDefault="00800D16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сопоставлять «чужие» тексты интерпретирующего характера, аргументировано оценивать их,</w:t>
            </w:r>
          </w:p>
          <w:p w:rsidR="00DB1E4F" w:rsidRPr="00DB1E4F" w:rsidRDefault="00800D16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- оценивать интерпретацию художественного текста, созданную средствами других искусств, </w:t>
            </w:r>
          </w:p>
          <w:p w:rsidR="00DB1E4F" w:rsidRPr="00DB1E4F" w:rsidRDefault="00800D16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создавать собственную интерпретацию изученного текста средствами других искусств, </w:t>
            </w:r>
          </w:p>
          <w:p w:rsidR="00800D16" w:rsidRPr="00DB1E4F" w:rsidRDefault="00800D16" w:rsidP="00800D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 сопоставлять произведения русской и мировой литературы, самостоятельно (или под руководством учителя), определяя линии сопоставления, выбирая аспект для сопоставительного анализа, вести самостоятельную проектн</w:t>
            </w:r>
            <w:proofErr w:type="gramStart"/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-</w:t>
            </w:r>
            <w:proofErr w:type="gramEnd"/>
            <w:r w:rsidRPr="00DB1E4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исследовательскую деятельность и оформлять ее результаты в разных форматах (работа исследовательского характера, реферат, проект).</w:t>
            </w:r>
          </w:p>
          <w:p w:rsidR="00800D16" w:rsidRPr="00800D16" w:rsidRDefault="00800D16" w:rsidP="00401A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475B2" w:rsidRPr="008837B8" w:rsidRDefault="00F475B2" w:rsidP="008837B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011E8" w:rsidRDefault="001011E8" w:rsidP="00971737">
      <w:pPr>
        <w:pStyle w:val="Default"/>
        <w:ind w:firstLine="708"/>
        <w:jc w:val="center"/>
        <w:rPr>
          <w:rFonts w:ascii="Times New Roman" w:hAnsi="Times New Roman" w:cs="Times New Roman"/>
          <w:i/>
          <w:color w:val="auto"/>
          <w:sz w:val="28"/>
          <w:szCs w:val="28"/>
        </w:rPr>
      </w:pPr>
      <w:r>
        <w:rPr>
          <w:rFonts w:ascii="Times New Roman" w:hAnsi="Times New Roman" w:cs="Times New Roman"/>
          <w:i/>
          <w:color w:val="auto"/>
          <w:sz w:val="28"/>
          <w:szCs w:val="28"/>
        </w:rPr>
        <w:t>2.2.2.3.2.</w:t>
      </w:r>
      <w:r w:rsidR="00CE0812">
        <w:rPr>
          <w:rFonts w:ascii="Times New Roman" w:hAnsi="Times New Roman" w:cs="Times New Roman"/>
          <w:i/>
          <w:color w:val="auto"/>
          <w:sz w:val="28"/>
          <w:szCs w:val="28"/>
        </w:rPr>
        <w:t>Родной язык и родная литература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Изучение предметной области </w:t>
      </w:r>
      <w:r w:rsidRPr="00971737">
        <w:rPr>
          <w:rFonts w:ascii="Times New Roman" w:hAnsi="Times New Roman" w:cs="Times New Roman"/>
          <w:b/>
          <w:color w:val="000000"/>
          <w:sz w:val="28"/>
          <w:szCs w:val="28"/>
        </w:rPr>
        <w:t>"Родной язык и родная литература"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</w:rPr>
        <w:t>обеспечивает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воспитание ценностного отношения к родному языку и родной литературе как хранителю культуры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включение в культурно-языковое поле своего народ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приобщение к литературному наследию своего народ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формирование причастности к свершениям и традициям своего народа, осознание исторической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преемственности поколений, своей ответственности за сохранение культуры народа;</w:t>
      </w:r>
    </w:p>
    <w:p w:rsidR="00971737" w:rsidRPr="00971737" w:rsidRDefault="00C37FBE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971737" w:rsidRPr="00971737">
        <w:rPr>
          <w:rFonts w:ascii="Times New Roman" w:hAnsi="Times New Roman" w:cs="Times New Roman"/>
          <w:color w:val="000000"/>
          <w:sz w:val="28"/>
          <w:szCs w:val="28"/>
        </w:rPr>
        <w:t>обогащение активного и потенциального словарного запаса, развитие у обучающихся культуры владе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71737" w:rsidRPr="00971737">
        <w:rPr>
          <w:rFonts w:ascii="Times New Roman" w:hAnsi="Times New Roman" w:cs="Times New Roman"/>
          <w:color w:val="000000"/>
          <w:sz w:val="28"/>
          <w:szCs w:val="28"/>
        </w:rPr>
        <w:t>родным языком во всей полноте его функциональных возможностей в соответствии с нормами устной 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71737" w:rsidRPr="00971737">
        <w:rPr>
          <w:rFonts w:ascii="Times New Roman" w:hAnsi="Times New Roman" w:cs="Times New Roman"/>
          <w:color w:val="000000"/>
          <w:sz w:val="28"/>
          <w:szCs w:val="28"/>
        </w:rPr>
        <w:t>письменной речи, правилами речевого этикета;</w:t>
      </w:r>
      <w:proofErr w:type="gramEnd"/>
    </w:p>
    <w:p w:rsidR="00971737" w:rsidRPr="00971737" w:rsidRDefault="00C37FBE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971737" w:rsidRPr="00971737">
        <w:rPr>
          <w:rFonts w:ascii="Times New Roman" w:hAnsi="Times New Roman" w:cs="Times New Roman"/>
          <w:color w:val="000000"/>
          <w:sz w:val="28"/>
          <w:szCs w:val="28"/>
        </w:rPr>
        <w:t>получение знаний о родном языке как системе и как развивающемся явлении, о его уровнях и единицах, 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71737" w:rsidRPr="00971737">
        <w:rPr>
          <w:rFonts w:ascii="Times New Roman" w:hAnsi="Times New Roman" w:cs="Times New Roman"/>
          <w:color w:val="000000"/>
          <w:sz w:val="28"/>
          <w:szCs w:val="28"/>
        </w:rPr>
        <w:t>закономерностях его функционирования, освоение базовых понятий лингвистики, формирование аналитических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умений в отношении языковых единиц и </w:t>
      </w:r>
      <w:proofErr w:type="gramStart"/>
      <w:r w:rsidRPr="00971737">
        <w:rPr>
          <w:rFonts w:ascii="Times New Roman" w:hAnsi="Times New Roman" w:cs="Times New Roman"/>
          <w:color w:val="000000"/>
          <w:sz w:val="28"/>
          <w:szCs w:val="28"/>
        </w:rPr>
        <w:t>текстов</w:t>
      </w:r>
      <w:proofErr w:type="gramEnd"/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 разных функционально-смысловых типов и жанров.</w:t>
      </w:r>
    </w:p>
    <w:p w:rsidR="00971737" w:rsidRPr="00971737" w:rsidRDefault="00971737" w:rsidP="00C37FB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Предметные результаты изучения предметной области </w:t>
      </w:r>
      <w:r w:rsidRPr="00C37FB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"Родной язык и родная литература" 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>отражают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71737" w:rsidRPr="00C37FBE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C37FBE">
        <w:rPr>
          <w:rFonts w:ascii="Times New Roman" w:hAnsi="Times New Roman" w:cs="Times New Roman"/>
          <w:i/>
          <w:color w:val="000000"/>
          <w:sz w:val="28"/>
          <w:szCs w:val="28"/>
        </w:rPr>
        <w:t>Родной язык: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1) совершенствование видов речевой деятельности (</w:t>
      </w:r>
      <w:proofErr w:type="spellStart"/>
      <w:r w:rsidRPr="00971737">
        <w:rPr>
          <w:rFonts w:ascii="Times New Roman" w:hAnsi="Times New Roman" w:cs="Times New Roman"/>
          <w:color w:val="000000"/>
          <w:sz w:val="28"/>
          <w:szCs w:val="28"/>
        </w:rPr>
        <w:t>аудирования</w:t>
      </w:r>
      <w:proofErr w:type="spellEnd"/>
      <w:r w:rsidRPr="00971737">
        <w:rPr>
          <w:rFonts w:ascii="Times New Roman" w:hAnsi="Times New Roman" w:cs="Times New Roman"/>
          <w:color w:val="000000"/>
          <w:sz w:val="28"/>
          <w:szCs w:val="28"/>
        </w:rPr>
        <w:t>, чтения, говорения и письма),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обеспечивающих эффективное взаимодействие с окружающими людьми в ситуациях формального 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неформального межличностного и межкультурного общения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2) понимание определяющей роли языка в развитии интеллектуальных и творческих способностей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личности в процессе образования и самообразования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3) использование коммуникативно-эстетических возможностей родного язык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4) расширение и систематизацию научных знаний о родном языке; осознание взаимосвязи его уровней 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единиц; освоение базовых понятий лингвистики, основных единиц и грамматических категорий родного язык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5) формирование навыков проведения различных видов анализа слова (фонетического, морфемного,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словообразовательного, лексического, морфологического), синтаксического анализа словосочетания 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предложения, а также </w:t>
      </w:r>
      <w:proofErr w:type="spellStart"/>
      <w:r w:rsidRPr="00971737">
        <w:rPr>
          <w:rFonts w:ascii="Times New Roman" w:hAnsi="Times New Roman" w:cs="Times New Roman"/>
          <w:color w:val="000000"/>
          <w:sz w:val="28"/>
          <w:szCs w:val="28"/>
        </w:rPr>
        <w:t>многоаспектного</w:t>
      </w:r>
      <w:proofErr w:type="spellEnd"/>
      <w:r w:rsidRPr="00971737">
        <w:rPr>
          <w:rFonts w:ascii="Times New Roman" w:hAnsi="Times New Roman" w:cs="Times New Roman"/>
          <w:color w:val="000000"/>
          <w:sz w:val="28"/>
          <w:szCs w:val="28"/>
        </w:rPr>
        <w:t xml:space="preserve"> анализа текст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lastRenderedPageBreak/>
        <w:t>6) обогащение активного и потенциального словарного запаса, расширение объема используемых в реч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грамматических сре</w:t>
      </w:r>
      <w:proofErr w:type="gramStart"/>
      <w:r w:rsidRPr="00971737">
        <w:rPr>
          <w:rFonts w:ascii="Times New Roman" w:hAnsi="Times New Roman" w:cs="Times New Roman"/>
          <w:color w:val="000000"/>
          <w:sz w:val="28"/>
          <w:szCs w:val="28"/>
        </w:rPr>
        <w:t>дств дл</w:t>
      </w:r>
      <w:proofErr w:type="gramEnd"/>
      <w:r w:rsidRPr="00971737">
        <w:rPr>
          <w:rFonts w:ascii="Times New Roman" w:hAnsi="Times New Roman" w:cs="Times New Roman"/>
          <w:color w:val="000000"/>
          <w:sz w:val="28"/>
          <w:szCs w:val="28"/>
        </w:rPr>
        <w:t>я свободного выражения мыслей и чувств на родном языке адекватно ситуации 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стилю общения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color w:val="000000"/>
          <w:sz w:val="28"/>
          <w:szCs w:val="28"/>
        </w:rPr>
        <w:t>7) овладение основными стилистическими ресурсами лексики и фразеологии родного языка, основным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нормами родного языка (орфоэпическими, лексическими, грамматическими, орфографическими,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color w:val="000000"/>
          <w:sz w:val="28"/>
          <w:szCs w:val="28"/>
        </w:rPr>
        <w:t>пунктуационными), нормами речевого этикета; приобретение опыта их использования в речевой практике при</w:t>
      </w:r>
      <w:r w:rsidR="00C37F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создании устных и письменных высказываний; стремление к речевому самосовершенствованию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8) формирование ответственности за языковую культуру как общечеловеческую ценность.</w:t>
      </w:r>
    </w:p>
    <w:p w:rsidR="00971737" w:rsidRPr="00C37FBE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37FBE">
        <w:rPr>
          <w:rFonts w:ascii="Times New Roman" w:hAnsi="Times New Roman" w:cs="Times New Roman"/>
          <w:i/>
          <w:sz w:val="28"/>
          <w:szCs w:val="28"/>
        </w:rPr>
        <w:t>Родная литература: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1) осознание значимости чтения и изучения родной литературы для своего дальнейшего развития;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формирование потребности в систематическом чтении как средстве познания мира и себя в этом мире,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 xml:space="preserve">гармонизации отношений человека и общества, </w:t>
      </w:r>
      <w:proofErr w:type="spellStart"/>
      <w:r w:rsidRPr="00971737">
        <w:rPr>
          <w:rFonts w:ascii="Times New Roman" w:hAnsi="Times New Roman" w:cs="Times New Roman"/>
          <w:sz w:val="28"/>
          <w:szCs w:val="28"/>
        </w:rPr>
        <w:t>многоаспектного</w:t>
      </w:r>
      <w:proofErr w:type="spellEnd"/>
      <w:r w:rsidRPr="00971737">
        <w:rPr>
          <w:rFonts w:ascii="Times New Roman" w:hAnsi="Times New Roman" w:cs="Times New Roman"/>
          <w:sz w:val="28"/>
          <w:szCs w:val="28"/>
        </w:rPr>
        <w:t xml:space="preserve"> диалога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2) понимание родной литературы как одной из основных национально-культурных ценностей народа, как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особого способа познания жизни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3) обеспечение культурной самоидентификации, осознание коммуникативно-эстетических возможностей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родного языка на основе изучения выдающихся произведений культуры своего народа, российской и мировой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культуры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4) воспитание квалифицированного читателя со сформированным эстетическим вкусом, способного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аргументировать свое мнение и оформлять его словесно в устных и письменных высказываниях разных жанров,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создавать развернутые высказывания аналитического и интерпретирующего характера, участвовать в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 xml:space="preserve">обсуждении прочитанного, сознательно планировать свое </w:t>
      </w:r>
      <w:proofErr w:type="spellStart"/>
      <w:r w:rsidRPr="00971737">
        <w:rPr>
          <w:rFonts w:ascii="Times New Roman" w:hAnsi="Times New Roman" w:cs="Times New Roman"/>
          <w:sz w:val="28"/>
          <w:szCs w:val="28"/>
        </w:rPr>
        <w:t>досуговое</w:t>
      </w:r>
      <w:proofErr w:type="spellEnd"/>
      <w:r w:rsidRPr="00971737">
        <w:rPr>
          <w:rFonts w:ascii="Times New Roman" w:hAnsi="Times New Roman" w:cs="Times New Roman"/>
          <w:sz w:val="28"/>
          <w:szCs w:val="28"/>
        </w:rPr>
        <w:t xml:space="preserve"> чтение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1737">
        <w:rPr>
          <w:rFonts w:ascii="Times New Roman" w:hAnsi="Times New Roman" w:cs="Times New Roman"/>
          <w:sz w:val="28"/>
          <w:szCs w:val="28"/>
        </w:rPr>
        <w:t>5) развитие способности понимать литературные художественные произведения, отражающие разные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этнокультурные традиции;</w:t>
      </w:r>
    </w:p>
    <w:p w:rsidR="00971737" w:rsidRPr="00971737" w:rsidRDefault="00971737" w:rsidP="0097173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33339A"/>
          <w:sz w:val="28"/>
          <w:szCs w:val="28"/>
        </w:rPr>
      </w:pPr>
      <w:proofErr w:type="gramStart"/>
      <w:r w:rsidRPr="00971737">
        <w:rPr>
          <w:rFonts w:ascii="Times New Roman" w:hAnsi="Times New Roman" w:cs="Times New Roman"/>
          <w:sz w:val="28"/>
          <w:szCs w:val="28"/>
        </w:rPr>
        <w:t>6) овладение процедурами смыслового и эстетического анализа текста на основе понимания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принципиальных отличий литературного художественного текста от научного, делового, публицистического и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т.п., формирование умений воспринимать, анализировать, критически оценивать и интерпретировать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прочитанное, осознавать художественную картину жизни, отраженную в литературном произведении, на уровне</w:t>
      </w:r>
      <w:r w:rsidR="00C37FBE">
        <w:rPr>
          <w:rFonts w:ascii="Times New Roman" w:hAnsi="Times New Roman" w:cs="Times New Roman"/>
          <w:sz w:val="28"/>
          <w:szCs w:val="28"/>
        </w:rPr>
        <w:t xml:space="preserve"> </w:t>
      </w:r>
      <w:r w:rsidRPr="00971737">
        <w:rPr>
          <w:rFonts w:ascii="Times New Roman" w:hAnsi="Times New Roman" w:cs="Times New Roman"/>
          <w:sz w:val="28"/>
          <w:szCs w:val="28"/>
        </w:rPr>
        <w:t>не только эмоционального восприятия, но и интеллектуального осмысления.</w:t>
      </w:r>
      <w:proofErr w:type="gramEnd"/>
    </w:p>
    <w:p w:rsidR="008837B8" w:rsidRPr="008837B8" w:rsidRDefault="008837B8" w:rsidP="008837B8">
      <w:pPr>
        <w:pStyle w:val="Default"/>
        <w:ind w:firstLine="708"/>
        <w:jc w:val="both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r w:rsidRPr="008837B8">
        <w:rPr>
          <w:rFonts w:ascii="Times New Roman" w:hAnsi="Times New Roman" w:cs="Times New Roman"/>
          <w:color w:val="auto"/>
          <w:sz w:val="28"/>
          <w:szCs w:val="28"/>
        </w:rPr>
        <w:t>Образовательная</w:t>
      </w:r>
      <w:r w:rsidR="005F2BB2" w:rsidRPr="008837B8">
        <w:rPr>
          <w:rFonts w:ascii="Times New Roman" w:hAnsi="Times New Roman" w:cs="Times New Roman"/>
          <w:color w:val="auto"/>
          <w:sz w:val="28"/>
          <w:szCs w:val="28"/>
        </w:rPr>
        <w:t xml:space="preserve"> область </w:t>
      </w:r>
      <w:r w:rsidR="005F2BB2" w:rsidRPr="008837B8">
        <w:rPr>
          <w:rFonts w:ascii="Times New Roman" w:hAnsi="Times New Roman" w:cs="Times New Roman"/>
          <w:b/>
          <w:color w:val="auto"/>
          <w:sz w:val="28"/>
          <w:szCs w:val="28"/>
        </w:rPr>
        <w:t>«Родной язык и родная литература»</w:t>
      </w:r>
      <w:r w:rsidRPr="008837B8">
        <w:rPr>
          <w:rFonts w:ascii="Times New Roman" w:hAnsi="Times New Roman" w:cs="Times New Roman"/>
          <w:color w:val="auto"/>
          <w:sz w:val="28"/>
          <w:szCs w:val="28"/>
        </w:rPr>
        <w:t xml:space="preserve"> не реализуется, так как родными для учащихся являются русский язык и литература, </w:t>
      </w:r>
      <w:r w:rsidR="005F2BB2" w:rsidRPr="008837B8">
        <w:rPr>
          <w:rFonts w:ascii="Times New Roman" w:hAnsi="Times New Roman" w:cs="Times New Roman"/>
          <w:color w:val="auto"/>
          <w:sz w:val="28"/>
          <w:szCs w:val="28"/>
        </w:rPr>
        <w:t xml:space="preserve">предметные результаты данной области  будут достигнуты в рамках изучения учебных предметов </w:t>
      </w:r>
      <w:r w:rsidR="00971737">
        <w:rPr>
          <w:rFonts w:ascii="Times New Roman" w:hAnsi="Times New Roman" w:cs="Times New Roman"/>
          <w:color w:val="auto"/>
          <w:sz w:val="28"/>
          <w:szCs w:val="28"/>
        </w:rPr>
        <w:t xml:space="preserve">«Русский язык» </w:t>
      </w:r>
      <w:r w:rsidR="005F2BB2" w:rsidRPr="008837B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="00971737">
        <w:rPr>
          <w:rFonts w:ascii="Times New Roman" w:hAnsi="Times New Roman" w:cs="Times New Roman"/>
          <w:color w:val="auto"/>
          <w:sz w:val="28"/>
          <w:szCs w:val="28"/>
        </w:rPr>
        <w:t xml:space="preserve"> «</w:t>
      </w:r>
      <w:r w:rsidR="005F2BB2" w:rsidRPr="008837B8">
        <w:rPr>
          <w:rFonts w:ascii="Times New Roman" w:hAnsi="Times New Roman" w:cs="Times New Roman"/>
          <w:color w:val="auto"/>
          <w:sz w:val="28"/>
          <w:szCs w:val="28"/>
        </w:rPr>
        <w:t xml:space="preserve"> Литература</w:t>
      </w:r>
      <w:r w:rsidR="00971737">
        <w:rPr>
          <w:rFonts w:ascii="Times New Roman" w:hAnsi="Times New Roman" w:cs="Times New Roman"/>
          <w:color w:val="auto"/>
          <w:sz w:val="28"/>
          <w:szCs w:val="28"/>
        </w:rPr>
        <w:t>»</w:t>
      </w:r>
      <w:r w:rsidR="00E2637E" w:rsidRPr="008837B8">
        <w:rPr>
          <w:rFonts w:ascii="Times New Roman" w:hAnsi="Times New Roman" w:cs="Times New Roman"/>
          <w:color w:val="auto"/>
          <w:sz w:val="28"/>
          <w:szCs w:val="28"/>
        </w:rPr>
        <w:t>.</w:t>
      </w:r>
      <w:r w:rsidRPr="008837B8">
        <w:rPr>
          <w:color w:val="auto"/>
          <w:sz w:val="28"/>
          <w:szCs w:val="28"/>
        </w:rPr>
        <w:t xml:space="preserve"> </w:t>
      </w:r>
    </w:p>
    <w:tbl>
      <w:tblPr>
        <w:tblW w:w="0" w:type="auto"/>
        <w:tblInd w:w="-601" w:type="dxa"/>
        <w:tblBorders>
          <w:top w:val="nil"/>
          <w:left w:val="nil"/>
          <w:bottom w:val="nil"/>
          <w:right w:val="nil"/>
        </w:tblBorders>
        <w:tblLook w:val="0000"/>
      </w:tblPr>
      <w:tblGrid>
        <w:gridCol w:w="222"/>
      </w:tblGrid>
      <w:tr w:rsidR="008837B8" w:rsidRPr="008837B8" w:rsidTr="008837B8">
        <w:trPr>
          <w:trHeight w:val="494"/>
        </w:trPr>
        <w:tc>
          <w:tcPr>
            <w:tcW w:w="0" w:type="auto"/>
          </w:tcPr>
          <w:p w:rsidR="008837B8" w:rsidRPr="008837B8" w:rsidRDefault="008837B8" w:rsidP="008837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560DA" w:rsidRPr="00CE0812" w:rsidRDefault="00EE2DFF" w:rsidP="001011E8">
      <w:pPr>
        <w:pStyle w:val="aa"/>
        <w:numPr>
          <w:ilvl w:val="4"/>
          <w:numId w:val="42"/>
        </w:num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bookmarkStart w:id="41" w:name="_Toc409691630"/>
      <w:bookmarkStart w:id="42" w:name="_Toc410653955"/>
      <w:bookmarkStart w:id="43" w:name="_Toc414553137"/>
      <w:r w:rsidRPr="00CE0812">
        <w:rPr>
          <w:rFonts w:ascii="Times New Roman" w:hAnsi="Times New Roman" w:cs="Times New Roman"/>
          <w:i/>
          <w:sz w:val="28"/>
          <w:szCs w:val="28"/>
        </w:rPr>
        <w:t>Иностранные</w:t>
      </w:r>
      <w:r w:rsidR="003560DA" w:rsidRPr="00CE0812">
        <w:rPr>
          <w:rFonts w:ascii="Times New Roman" w:hAnsi="Times New Roman" w:cs="Times New Roman"/>
          <w:i/>
          <w:sz w:val="28"/>
          <w:szCs w:val="28"/>
        </w:rPr>
        <w:t xml:space="preserve"> язык</w:t>
      </w:r>
      <w:r w:rsidRPr="00CE0812">
        <w:rPr>
          <w:rFonts w:ascii="Times New Roman" w:hAnsi="Times New Roman" w:cs="Times New Roman"/>
          <w:i/>
          <w:sz w:val="28"/>
          <w:szCs w:val="28"/>
        </w:rPr>
        <w:t>и</w:t>
      </w:r>
      <w:r w:rsidR="003560DA" w:rsidRPr="00CE0812">
        <w:rPr>
          <w:rFonts w:ascii="Times New Roman" w:hAnsi="Times New Roman" w:cs="Times New Roman"/>
          <w:i/>
          <w:sz w:val="28"/>
          <w:szCs w:val="28"/>
        </w:rPr>
        <w:t xml:space="preserve"> (английский)</w:t>
      </w:r>
      <w:bookmarkEnd w:id="41"/>
      <w:bookmarkEnd w:id="42"/>
      <w:bookmarkEnd w:id="43"/>
    </w:p>
    <w:p w:rsidR="009C4C7A" w:rsidRPr="0015139C" w:rsidRDefault="009C4C7A" w:rsidP="001513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39C">
        <w:rPr>
          <w:rFonts w:ascii="Times New Roman" w:hAnsi="Times New Roman" w:cs="Times New Roman"/>
          <w:sz w:val="28"/>
          <w:szCs w:val="28"/>
        </w:rPr>
        <w:t>Изучение предметной области "Иностранные языки"  обеспечивает:</w:t>
      </w:r>
    </w:p>
    <w:p w:rsidR="009C4C7A" w:rsidRPr="0015139C" w:rsidRDefault="0015139C" w:rsidP="001513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9C4C7A" w:rsidRPr="0015139C">
        <w:rPr>
          <w:rFonts w:ascii="Times New Roman" w:hAnsi="Times New Roman" w:cs="Times New Roman"/>
          <w:sz w:val="28"/>
          <w:szCs w:val="28"/>
        </w:rPr>
        <w:t>приобщение к культурному наследию стран изучаемого иностранного языка, воспитание ценност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отношения к иностранному языку как инструменту познания и достижения взаимопонимания между людьми и</w:t>
      </w:r>
      <w:r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народами;</w:t>
      </w:r>
    </w:p>
    <w:p w:rsidR="009C4C7A" w:rsidRPr="0015139C" w:rsidRDefault="0015139C" w:rsidP="001513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9C4C7A" w:rsidRPr="0015139C">
        <w:rPr>
          <w:rFonts w:ascii="Times New Roman" w:hAnsi="Times New Roman" w:cs="Times New Roman"/>
          <w:sz w:val="28"/>
          <w:szCs w:val="28"/>
        </w:rPr>
        <w:t>осознание тесной связи между овладением иностранными языками и личностным, социальным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профессиональным ростом;</w:t>
      </w:r>
    </w:p>
    <w:p w:rsidR="009C4C7A" w:rsidRPr="0015139C" w:rsidRDefault="0015139C" w:rsidP="001513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9C4C7A" w:rsidRPr="0015139C">
        <w:rPr>
          <w:rFonts w:ascii="Times New Roman" w:hAnsi="Times New Roman" w:cs="Times New Roman"/>
          <w:sz w:val="28"/>
          <w:szCs w:val="28"/>
        </w:rPr>
        <w:t xml:space="preserve">формирование коммуникативной иноязычной компетенции (говорение, </w:t>
      </w:r>
      <w:proofErr w:type="spellStart"/>
      <w:r w:rsidR="009C4C7A" w:rsidRPr="0015139C">
        <w:rPr>
          <w:rFonts w:ascii="Times New Roman" w:hAnsi="Times New Roman" w:cs="Times New Roman"/>
          <w:sz w:val="28"/>
          <w:szCs w:val="28"/>
        </w:rPr>
        <w:t>аудирование</w:t>
      </w:r>
      <w:proofErr w:type="spellEnd"/>
      <w:r w:rsidR="009C4C7A" w:rsidRPr="0015139C">
        <w:rPr>
          <w:rFonts w:ascii="Times New Roman" w:hAnsi="Times New Roman" w:cs="Times New Roman"/>
          <w:sz w:val="28"/>
          <w:szCs w:val="28"/>
        </w:rPr>
        <w:t>, чтение и письмо),</w:t>
      </w:r>
      <w:r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необходимой для успешной социализации и самореализации;</w:t>
      </w:r>
    </w:p>
    <w:p w:rsidR="009C4C7A" w:rsidRPr="0015139C" w:rsidRDefault="0015139C" w:rsidP="001513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9C4C7A" w:rsidRPr="0015139C">
        <w:rPr>
          <w:rFonts w:ascii="Times New Roman" w:hAnsi="Times New Roman" w:cs="Times New Roman"/>
          <w:sz w:val="28"/>
          <w:szCs w:val="28"/>
        </w:rPr>
        <w:t xml:space="preserve">обогащение активного и потенциального словарного запаса, развитие у </w:t>
      </w:r>
      <w:proofErr w:type="gramStart"/>
      <w:r w:rsidR="009C4C7A" w:rsidRPr="0015139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9C4C7A" w:rsidRPr="0015139C">
        <w:rPr>
          <w:rFonts w:ascii="Times New Roman" w:hAnsi="Times New Roman" w:cs="Times New Roman"/>
          <w:sz w:val="28"/>
          <w:szCs w:val="28"/>
        </w:rPr>
        <w:t xml:space="preserve"> культуры владения</w:t>
      </w:r>
      <w:r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иностранным языком в соответствии с требованиями к нормам устной и письменной речи, правилами речевого</w:t>
      </w:r>
      <w:r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="009C4C7A" w:rsidRPr="0015139C">
        <w:rPr>
          <w:rFonts w:ascii="Times New Roman" w:hAnsi="Times New Roman" w:cs="Times New Roman"/>
          <w:sz w:val="28"/>
          <w:szCs w:val="28"/>
        </w:rPr>
        <w:t>этикета.</w:t>
      </w:r>
    </w:p>
    <w:p w:rsidR="009C4C7A" w:rsidRPr="0015139C" w:rsidRDefault="009C4C7A" w:rsidP="001513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139C">
        <w:rPr>
          <w:rFonts w:ascii="Times New Roman" w:hAnsi="Times New Roman" w:cs="Times New Roman"/>
          <w:sz w:val="28"/>
          <w:szCs w:val="28"/>
        </w:rPr>
        <w:t>Предметные результаты изучения предметной области "Иностранные языки"  отража</w:t>
      </w:r>
      <w:r w:rsidR="0015139C" w:rsidRPr="0015139C">
        <w:rPr>
          <w:rFonts w:ascii="Times New Roman" w:hAnsi="Times New Roman" w:cs="Times New Roman"/>
          <w:sz w:val="28"/>
          <w:szCs w:val="28"/>
        </w:rPr>
        <w:t>ю</w:t>
      </w:r>
      <w:r w:rsidRPr="0015139C">
        <w:rPr>
          <w:rFonts w:ascii="Times New Roman" w:hAnsi="Times New Roman" w:cs="Times New Roman"/>
          <w:sz w:val="28"/>
          <w:szCs w:val="28"/>
        </w:rPr>
        <w:t>т:</w:t>
      </w:r>
    </w:p>
    <w:p w:rsidR="009C4C7A" w:rsidRPr="0015139C" w:rsidRDefault="009C4C7A" w:rsidP="003813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5139C">
        <w:rPr>
          <w:rFonts w:ascii="Times New Roman" w:hAnsi="Times New Roman" w:cs="Times New Roman"/>
          <w:sz w:val="28"/>
          <w:szCs w:val="28"/>
        </w:rPr>
        <w:t>1) формирование дружелюбного и толерантного отношения к ценностям иных культур, оптимизма и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выраженной личностной позиции в восприятии мира, в развитии национального самосознания на основе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знакомства с жизнью своих сверстников в других странах, с образцами зарубежной литературы разных жанров,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 xml:space="preserve">с учетом достигнутого обучающимися уровня </w:t>
      </w:r>
      <w:r w:rsidR="0015139C" w:rsidRPr="0015139C">
        <w:rPr>
          <w:rFonts w:ascii="Times New Roman" w:hAnsi="Times New Roman" w:cs="Times New Roman"/>
          <w:sz w:val="28"/>
          <w:szCs w:val="28"/>
        </w:rPr>
        <w:t>и</w:t>
      </w:r>
      <w:r w:rsidRPr="0015139C">
        <w:rPr>
          <w:rFonts w:ascii="Times New Roman" w:hAnsi="Times New Roman" w:cs="Times New Roman"/>
          <w:sz w:val="28"/>
          <w:szCs w:val="28"/>
        </w:rPr>
        <w:t>ноязычной компетентности;</w:t>
      </w:r>
      <w:proofErr w:type="gramEnd"/>
    </w:p>
    <w:p w:rsidR="009C4C7A" w:rsidRPr="0015139C" w:rsidRDefault="009C4C7A" w:rsidP="003813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139C">
        <w:rPr>
          <w:rFonts w:ascii="Times New Roman" w:hAnsi="Times New Roman" w:cs="Times New Roman"/>
          <w:sz w:val="28"/>
          <w:szCs w:val="28"/>
        </w:rPr>
        <w:t>2) формирование и совершенствование иноязычной коммуникативной компетенции; расширение и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систематизацию знаний о языке, расширение лингвистического кругозора и лексического запаса, дальнейшее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овладение общей речевой культурой;</w:t>
      </w:r>
    </w:p>
    <w:p w:rsidR="009C4C7A" w:rsidRPr="0015139C" w:rsidRDefault="009C4C7A" w:rsidP="003813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139C">
        <w:rPr>
          <w:rFonts w:ascii="Times New Roman" w:hAnsi="Times New Roman" w:cs="Times New Roman"/>
          <w:sz w:val="28"/>
          <w:szCs w:val="28"/>
        </w:rPr>
        <w:t xml:space="preserve">3) достижение </w:t>
      </w:r>
      <w:proofErr w:type="spellStart"/>
      <w:r w:rsidRPr="0015139C">
        <w:rPr>
          <w:rFonts w:ascii="Times New Roman" w:hAnsi="Times New Roman" w:cs="Times New Roman"/>
          <w:sz w:val="28"/>
          <w:szCs w:val="28"/>
        </w:rPr>
        <w:t>допорогового</w:t>
      </w:r>
      <w:proofErr w:type="spellEnd"/>
      <w:r w:rsidRPr="0015139C">
        <w:rPr>
          <w:rFonts w:ascii="Times New Roman" w:hAnsi="Times New Roman" w:cs="Times New Roman"/>
          <w:sz w:val="28"/>
          <w:szCs w:val="28"/>
        </w:rPr>
        <w:t xml:space="preserve"> уровня иноязычной коммуникативной компетенции;</w:t>
      </w:r>
    </w:p>
    <w:p w:rsidR="00AC2EEE" w:rsidRDefault="009C4C7A" w:rsidP="003813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139C">
        <w:rPr>
          <w:rFonts w:ascii="Times New Roman" w:hAnsi="Times New Roman" w:cs="Times New Roman"/>
          <w:sz w:val="28"/>
          <w:szCs w:val="28"/>
        </w:rPr>
        <w:t>4) создание основы для формирования интереса к совершенствованию достигнутого уровня владения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изучаемым иностранным языком, в том числе на основе самонаблюдения и самооценки, к изучению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второго/третьего иностранного языка, к использованию иностранного языка как средства получения</w:t>
      </w:r>
      <w:r w:rsidR="0015139C" w:rsidRPr="0015139C">
        <w:rPr>
          <w:rFonts w:ascii="Times New Roman" w:hAnsi="Times New Roman" w:cs="Times New Roman"/>
          <w:sz w:val="28"/>
          <w:szCs w:val="28"/>
        </w:rPr>
        <w:t xml:space="preserve"> </w:t>
      </w:r>
      <w:r w:rsidRPr="0015139C">
        <w:rPr>
          <w:rFonts w:ascii="Times New Roman" w:hAnsi="Times New Roman" w:cs="Times New Roman"/>
          <w:sz w:val="28"/>
          <w:szCs w:val="28"/>
        </w:rPr>
        <w:t>информации, позволяющего расширять свои знания в других предметных областях.</w:t>
      </w:r>
    </w:p>
    <w:p w:rsidR="00AC2EEE" w:rsidRPr="0015139C" w:rsidRDefault="00AC2EEE" w:rsidP="003813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3"/>
        <w:tblW w:w="9640" w:type="dxa"/>
        <w:tblInd w:w="-34" w:type="dxa"/>
        <w:tblLook w:val="04A0"/>
      </w:tblPr>
      <w:tblGrid>
        <w:gridCol w:w="5495"/>
        <w:gridCol w:w="4145"/>
      </w:tblGrid>
      <w:tr w:rsidR="00AC2EEE" w:rsidRPr="00A30AFB" w:rsidTr="00CE0812">
        <w:tc>
          <w:tcPr>
            <w:tcW w:w="9640" w:type="dxa"/>
            <w:gridSpan w:val="2"/>
          </w:tcPr>
          <w:p w:rsidR="00AC2EEE" w:rsidRPr="00A30AFB" w:rsidRDefault="00AC2EEE" w:rsidP="00AC2EEE">
            <w:pPr>
              <w:ind w:firstLine="709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ммуникативные умения</w:t>
            </w:r>
          </w:p>
          <w:p w:rsidR="00AC2EEE" w:rsidRPr="00A30AFB" w:rsidRDefault="00AC2EEE" w:rsidP="00AC2EEE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оворение. Диалогическая речь</w:t>
            </w:r>
          </w:p>
        </w:tc>
      </w:tr>
      <w:tr w:rsidR="00AC2EEE" w:rsidRPr="00A30AFB" w:rsidTr="00CE0812">
        <w:tc>
          <w:tcPr>
            <w:tcW w:w="5495" w:type="dxa"/>
          </w:tcPr>
          <w:p w:rsidR="00AC2EEE" w:rsidRPr="00A30AFB" w:rsidRDefault="00AC2EEE" w:rsidP="00AC2EEE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  <w:p w:rsidR="00AC2EEE" w:rsidRPr="00A30AFB" w:rsidRDefault="00AC2EEE" w:rsidP="00CF611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45" w:type="dxa"/>
          </w:tcPr>
          <w:p w:rsidR="00AC2EEE" w:rsidRPr="00A30AFB" w:rsidRDefault="00AC2EEE" w:rsidP="009225FD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AC2EEE" w:rsidRPr="00A30AFB" w:rsidTr="00CE0812">
        <w:trPr>
          <w:trHeight w:val="1569"/>
        </w:trPr>
        <w:tc>
          <w:tcPr>
            <w:tcW w:w="5495" w:type="dxa"/>
            <w:tcBorders>
              <w:bottom w:val="single" w:sz="4" w:space="0" w:color="auto"/>
            </w:tcBorders>
          </w:tcPr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 вести диалог (диалог этикетного характера, диалог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      </w:r>
          </w:p>
        </w:tc>
        <w:tc>
          <w:tcPr>
            <w:tcW w:w="4145" w:type="dxa"/>
            <w:tcBorders>
              <w:bottom w:val="single" w:sz="4" w:space="0" w:color="auto"/>
            </w:tcBorders>
          </w:tcPr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вести диалог-обмен мнениями; 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брать и давать интервью;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вести диалог-расспрос на основе нелинейного текста (таблицы, диаграммы и т.д.).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C2EEE" w:rsidRPr="00A30AFB" w:rsidTr="00CE0812">
        <w:trPr>
          <w:trHeight w:val="26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C2EEE" w:rsidRPr="00A30AFB" w:rsidRDefault="00AC2EEE" w:rsidP="00EF23BC">
            <w:pPr>
              <w:ind w:firstLine="105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оворение. Монологическая речь</w:t>
            </w:r>
          </w:p>
        </w:tc>
      </w:tr>
      <w:tr w:rsidR="00AC2EEE" w:rsidRPr="00A30AFB" w:rsidTr="00CE0812">
        <w:trPr>
          <w:trHeight w:val="4432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      </w:r>
          </w:p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события с опорой на зрительную наглядность и/или вербальную опору (ключевые слова, план, вопросы); </w:t>
            </w:r>
          </w:p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давать краткую характеристику реальных людей и литературных персонажей; </w:t>
            </w:r>
          </w:p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передавать основное содержание прочитанного текста с опорой или без опоры на текст, ключевые слова/ план/ вопросы;</w:t>
            </w:r>
          </w:p>
          <w:p w:rsidR="00AC2EEE" w:rsidRPr="00A30AFB" w:rsidRDefault="00AC2EEE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описывать картинку/ фото с опорой или без опоры на ключевые слова/ план/ вопросы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делать сообщение на заданную тему на основе </w:t>
            </w:r>
            <w:proofErr w:type="gram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прочитанного</w:t>
            </w:r>
            <w:proofErr w:type="gram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мментировать факты из прочитанного/ прослушанного текста, выражать и аргументировать свое отношение к </w:t>
            </w:r>
            <w:proofErr w:type="gram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прочитанному</w:t>
            </w:r>
            <w:proofErr w:type="gram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/ прослушанному; 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кратко высказываться без предварительной подготовки на заданную тему в соответствии с предложенной ситуацией общения;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кратко высказываться с опорой на нелинейный текст (таблицы, диаграммы, расписание и т. п.);</w:t>
            </w:r>
          </w:p>
          <w:p w:rsidR="00AC2EEE" w:rsidRPr="00A30AFB" w:rsidRDefault="00AC2EEE" w:rsidP="00A30AFB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кратко излагать результаты выполненной проектной работы.</w:t>
            </w:r>
          </w:p>
        </w:tc>
      </w:tr>
      <w:tr w:rsidR="009225FD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ind w:firstLine="105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удирование</w:t>
            </w:r>
            <w:proofErr w:type="spellEnd"/>
          </w:p>
        </w:tc>
      </w:tr>
      <w:tr w:rsidR="00AC2EEE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      </w:r>
          </w:p>
          <w:p w:rsidR="00AC2EEE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EF23BC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</w:t>
            </w:r>
            <w:r w:rsidR="009225FD"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выделять основную тему в воспринимаемом на слух тексте;</w:t>
            </w:r>
          </w:p>
          <w:p w:rsidR="009225FD" w:rsidRPr="00A30AFB" w:rsidRDefault="009225FD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контекстуальную или языковую догадку при восприятии на слух текстов, содержащих незнакомые слова.</w:t>
            </w:r>
          </w:p>
          <w:p w:rsidR="00AC2EEE" w:rsidRPr="00A30AFB" w:rsidRDefault="00AC2EEE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225FD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ind w:firstLine="105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тение</w:t>
            </w:r>
          </w:p>
        </w:tc>
      </w:tr>
      <w:tr w:rsidR="009225FD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читать и понимать основное содержание несложных аутентичных текстов, содержащие отдельные неизученные языковые явления;</w:t>
            </w:r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      </w:r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читать и полностью понимать несложные аутентичные тексты, построенные на изученном языковом материале;</w:t>
            </w:r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выразительно читать вслух небольшие построенные на изученном языковом материале аутентичные тексты, демонстрируя понимание </w:t>
            </w: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рочитанного</w:t>
            </w:r>
            <w:proofErr w:type="gram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устанавливать причинно-следственную взаимосвязь фактов и событий, изложенных в несложном аутентичном тексте;</w:t>
            </w:r>
          </w:p>
          <w:p w:rsidR="009225FD" w:rsidRPr="00A30AFB" w:rsidRDefault="009225FD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восстанавливать текст из разрозненных абзацев или путем добавления выпущенных фрагментов.</w:t>
            </w:r>
          </w:p>
          <w:p w:rsidR="009225FD" w:rsidRPr="00A30AFB" w:rsidRDefault="009225FD" w:rsidP="00EF23BC">
            <w:pPr>
              <w:ind w:firstLine="10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225FD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ind w:firstLine="105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исьменная речь</w:t>
            </w:r>
          </w:p>
        </w:tc>
      </w:tr>
      <w:tr w:rsidR="009225FD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заполнять анкеты и формуляры, сообщая о себе основные сведения (имя, фамилия, пол, возраст, гражданство, национальность, адрес и т. д.);</w:t>
            </w:r>
            <w:proofErr w:type="gramEnd"/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EF23BC"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–40 слов, включая адрес);</w:t>
            </w:r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писать личное письмо в ответ на письмо-стимул с употреблением формул речевого этикета, принятых в стране изучаемого языка: сообщать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раткие сведения о себе и запрашивать аналогичную информацию о друге по переписке; выражать благодарность, извинения, просьбу; давать совет и т.д. (объемом 100–120 слов, включая адрес);</w:t>
            </w:r>
          </w:p>
          <w:p w:rsidR="009225FD" w:rsidRPr="00A30AFB" w:rsidRDefault="009225FD" w:rsidP="00EF23B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писать небольшие письменные высказывания с опорой на образец/ план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делать краткие выписки из текста с целью их использования в собственных устных высказываниях;</w:t>
            </w:r>
          </w:p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писать электронное письмо (e-mail) зарубежному другу в ответ на электронное письмо-стимул;</w:t>
            </w:r>
          </w:p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составлять план/ тезисы устного или письменного сообщения; </w:t>
            </w:r>
          </w:p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кратко излагать в письменном виде результаты проектной деятельности;</w:t>
            </w:r>
          </w:p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исать небольшое письменное высказывание с опорой на нелинейный текст (таблицы, диаграммы и т. п.).</w:t>
            </w:r>
          </w:p>
          <w:p w:rsidR="009225FD" w:rsidRPr="00A30AFB" w:rsidRDefault="009225FD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F23BC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F23BC" w:rsidRPr="00A30AFB" w:rsidRDefault="00EF23BC" w:rsidP="001F090C">
            <w:pPr>
              <w:ind w:firstLine="709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Языковые навыки и средства оперирования ими</w:t>
            </w:r>
          </w:p>
          <w:p w:rsidR="00EF23BC" w:rsidRPr="00A30AFB" w:rsidRDefault="00EF23BC" w:rsidP="001F090C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рфография и пунктуация</w:t>
            </w:r>
          </w:p>
        </w:tc>
      </w:tr>
      <w:tr w:rsidR="00EF23BC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правильно писать изученные слова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      </w:r>
          </w:p>
          <w:p w:rsidR="00EF23B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ставлять в личном письме знаки препинания, диктуемые его форматом, в соответствии с нормами, принятыми в стране изучаемого языка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сравнивать и анализировать буквосочетания английского языка и их транскрипцию.</w:t>
            </w:r>
          </w:p>
          <w:p w:rsidR="00EF23BC" w:rsidRPr="00A30AFB" w:rsidRDefault="00EF23BC" w:rsidP="00EF23BC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1F090C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онетическая сторона речи</w:t>
            </w:r>
          </w:p>
        </w:tc>
      </w:tr>
      <w:tr w:rsidR="001F090C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зличать на слух и адекватно, без фонематических ошибок, ведущих к сбою коммуникации, произносить слова изучаемого иностранного языка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соблюдать правильное ударение в изученных словах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зличать коммуникативные типы предложений по их интонации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членить предложение на смысловые группы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 </w:t>
            </w:r>
            <w:proofErr w:type="gramEnd"/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выражать модальные значения, чувства и эмоции с помощью интонации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британские и американские варианты английского языка в прослушанных высказываниях.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1F090C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ксическая сторона речи</w:t>
            </w:r>
          </w:p>
        </w:tc>
      </w:tr>
      <w:tr w:rsidR="001F090C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соблюдать существующие в английском языке нормы лексической сочетаемости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образовывать родственные слова с использованием словосложения и конверсии в пределах тематики основной школы в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тветствии с решаемой коммуникативной задачей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глаголы при помощи аффиксов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di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mi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r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z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/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is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имена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существительные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омощ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суффиксов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or/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r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s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o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o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c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c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t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es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ship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g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имена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рилагательные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омощ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аффиксов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inter-; -y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l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, -al 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c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a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an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g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u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able/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b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-less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наречия при помощи суффикса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l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1F090C" w:rsidRPr="00A30AFB" w:rsidRDefault="001F090C" w:rsidP="001F090C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имена существительные, имена прилагательные, наречия при помощи отрицательных префиксов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u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im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/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;</w:t>
            </w:r>
          </w:p>
          <w:p w:rsidR="001F090C" w:rsidRPr="00A30AFB" w:rsidRDefault="001F090C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числительные при помощи суффиксов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ee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,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 -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распознавать и употреблять в речи в нескольких значениях многозначные слова, изученные в пределах тематики основной школы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знать различия между явлениями синонимии и антонимии; употреблять в речи изученные синонимы и антонимы адекватно ситуации общения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и употреблять в речи наиболее распространенные фразовые глаголы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принадлежность слов к частям речи по аффиксам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различные средства связи в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ексте для обеспечения его целостности (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firstly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begin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ith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howev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fo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m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finally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las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etc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.);</w:t>
            </w:r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использовать языковую догадку в процессе чтения и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аудирования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      </w:r>
            <w:proofErr w:type="gramEnd"/>
          </w:p>
          <w:p w:rsidR="001F090C" w:rsidRPr="00A30AFB" w:rsidRDefault="001F090C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85ECB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85ECB" w:rsidRPr="00A30AFB" w:rsidRDefault="00885ECB" w:rsidP="00885ECB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рамматическая сторона речи</w:t>
            </w:r>
          </w:p>
        </w:tc>
      </w:tr>
      <w:tr w:rsidR="00885ECB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опросы), побудительные (в утвердительной и отрицательной форме) и восклицательные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предложения с </w:t>
            </w: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начальным</w:t>
            </w:r>
            <w:proofErr w:type="gram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I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предложения с </w:t>
            </w: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начальным</w:t>
            </w:r>
            <w:proofErr w:type="gram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her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b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сложносочиненные предложения с сочинительными союзами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bu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сложноподчиненные предложения с союзами и союзными словами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becaus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if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ha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ich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a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e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how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wh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использовать косвенную речь в утвердительных и вопросительных предложениях в настоящем и прошедшем времени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распознавать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употреблять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реч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условные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предложения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реального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характера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Conditional I – If I see Jim, I’ll invite him to our school party)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реального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характера</w:t>
            </w:r>
            <w:r w:rsidRPr="00A30A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Conditional II – If I were you, I would start learning French)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имена существительные в единственном числе и во множественном числе, образованные по правилу, и исключения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существительные с определенным /неопределенным/нулевым артиклем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      </w:r>
            <w:proofErr w:type="gramEnd"/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наречия времени и образа действия и слова, выражающие количество (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man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much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few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few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litt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litt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); наречия в положительной, сравнительной и превосходной степенях, образованные по правилу и исключения;</w:t>
            </w:r>
            <w:proofErr w:type="gramEnd"/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количественные и порядковые числительные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глаголы в наиболее употребительных временных формах действительного залога: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Futur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as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as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Continuou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erfec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различные грамматические средства для выражения будущего времени: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Futur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b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going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Continuous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модальные глаголы и их эквиваленты (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may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can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could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b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ab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mus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hav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hould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распознавать и употреблять в речи глаголы в следующих формах страдательного залога: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assiv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ast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Passive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распознавать и употреблять в речи предлоги места, времени, направления; предлоги, употребляемые при глаголах в страдательном залоге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распознавать сложноподчиненные предложения с придаточными: времени с союзом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inc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цели с союзом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o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условия с союзом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unles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определительными с союзами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ho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hich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tha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  <w:proofErr w:type="gramEnd"/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сложноподчиненные предложения с союзами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hoev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hatev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howev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henev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предложения с конструкциями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…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no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o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…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eith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…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o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neithe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…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nor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предложения с конструкцией I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ish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и употреблять в речи конструкции с глаголами на -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ing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: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to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lov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hat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doing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omething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top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talking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-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и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употреблять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речи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конструкции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It takes me …to do something; to look / feel / be happy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и употреблять в речи определения, выраженные прилагательными, в правильном порядке их следования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глаголы во временных формах действительного залога: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as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Continuous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Future-in-the-Pas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</w:t>
            </w: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речи глаголы в формах страдательного залога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Futur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impl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assiv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resen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erfec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assive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модальные глаголы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need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shall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might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ould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по формальным признакам и понимать значение неличных форм глагола (инфинитива, герундия, причастия I и II, отглагольного существительного) без различения их функций и употреблять их в речи;</w:t>
            </w:r>
          </w:p>
          <w:p w:rsidR="00885ECB" w:rsidRPr="00A30AFB" w:rsidRDefault="00885ECB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спознавать и употреблять в речи словосочетания «Причастие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I+существительное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» (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laying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child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) и «Причастие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II+существительное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» (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written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poem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).</w:t>
            </w:r>
          </w:p>
          <w:p w:rsidR="00885ECB" w:rsidRPr="00A30AFB" w:rsidRDefault="00885ECB" w:rsidP="001F090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244F2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244F2" w:rsidRPr="00A30AFB" w:rsidRDefault="00C244F2" w:rsidP="00C244F2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оциокультурные</w:t>
            </w:r>
            <w:proofErr w:type="spellEnd"/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знания и умения</w:t>
            </w:r>
          </w:p>
        </w:tc>
      </w:tr>
      <w:tr w:rsidR="00C244F2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  <w:bottom w:val="single" w:sz="4" w:space="0" w:color="auto"/>
            </w:tcBorders>
          </w:tcPr>
          <w:p w:rsidR="00C244F2" w:rsidRPr="00A30AFB" w:rsidRDefault="00C244F2" w:rsidP="00C244F2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      </w:r>
          </w:p>
          <w:p w:rsidR="00C244F2" w:rsidRPr="00A30AFB" w:rsidRDefault="00C244F2" w:rsidP="00C244F2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- представлять родную страну и культуру на английском языке;</w:t>
            </w:r>
          </w:p>
          <w:p w:rsidR="00C244F2" w:rsidRPr="00A30AFB" w:rsidRDefault="00C244F2" w:rsidP="00C244F2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- понимать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социокультурные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реалии при чтении и </w:t>
            </w:r>
            <w:proofErr w:type="spellStart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>аудировании</w:t>
            </w:r>
            <w:proofErr w:type="spellEnd"/>
            <w:r w:rsidRPr="00A30AFB">
              <w:rPr>
                <w:rFonts w:ascii="Times New Roman" w:hAnsi="Times New Roman" w:cs="Times New Roman"/>
                <w:sz w:val="24"/>
                <w:szCs w:val="24"/>
              </w:rPr>
              <w:t xml:space="preserve"> в рамках изученного материала.</w:t>
            </w:r>
          </w:p>
        </w:tc>
        <w:tc>
          <w:tcPr>
            <w:tcW w:w="4145" w:type="dxa"/>
            <w:tcBorders>
              <w:top w:val="single" w:sz="4" w:space="0" w:color="auto"/>
              <w:bottom w:val="single" w:sz="4" w:space="0" w:color="auto"/>
            </w:tcBorders>
          </w:tcPr>
          <w:p w:rsidR="00C244F2" w:rsidRPr="00A30AFB" w:rsidRDefault="00C244F2" w:rsidP="00C244F2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использовать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социокультурные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реалии при создании устных и письменных высказываний;</w:t>
            </w:r>
          </w:p>
          <w:p w:rsidR="00C244F2" w:rsidRPr="00A30AFB" w:rsidRDefault="00C244F2" w:rsidP="00C244F2">
            <w:pPr>
              <w:ind w:firstLine="6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сходство и различие в традициях родной страны и страны/стран изучаемого языка.</w:t>
            </w:r>
          </w:p>
          <w:p w:rsidR="00C244F2" w:rsidRPr="00A30AFB" w:rsidRDefault="00C244F2" w:rsidP="00885ECB">
            <w:pPr>
              <w:ind w:firstLine="2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244F2" w:rsidRPr="00A30AFB" w:rsidTr="00CE0812">
        <w:trPr>
          <w:trHeight w:val="348"/>
        </w:trPr>
        <w:tc>
          <w:tcPr>
            <w:tcW w:w="96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244F2" w:rsidRPr="00A30AFB" w:rsidRDefault="00C244F2" w:rsidP="00C244F2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мпенсаторные умения</w:t>
            </w:r>
          </w:p>
        </w:tc>
      </w:tr>
      <w:tr w:rsidR="00C244F2" w:rsidRPr="00A30AFB" w:rsidTr="00CE0812">
        <w:trPr>
          <w:trHeight w:val="348"/>
        </w:trPr>
        <w:tc>
          <w:tcPr>
            <w:tcW w:w="5495" w:type="dxa"/>
            <w:tcBorders>
              <w:top w:val="single" w:sz="4" w:space="0" w:color="auto"/>
            </w:tcBorders>
          </w:tcPr>
          <w:p w:rsidR="00C244F2" w:rsidRPr="00A30AFB" w:rsidRDefault="00C244F2" w:rsidP="00C244F2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выходить из положения при дефиците языковых средств: использовать переспрос при говорении.</w:t>
            </w:r>
          </w:p>
          <w:p w:rsidR="00C244F2" w:rsidRPr="00A30AFB" w:rsidRDefault="00C244F2" w:rsidP="00C244F2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5" w:type="dxa"/>
            <w:tcBorders>
              <w:top w:val="single" w:sz="4" w:space="0" w:color="auto"/>
            </w:tcBorders>
          </w:tcPr>
          <w:p w:rsidR="00C244F2" w:rsidRPr="00A30AFB" w:rsidRDefault="00C244F2" w:rsidP="00A30AF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ерифраз, синонимические и антонимические средства при говорении;</w:t>
            </w:r>
          </w:p>
          <w:p w:rsidR="00C244F2" w:rsidRPr="00A30AFB" w:rsidRDefault="00C244F2" w:rsidP="00A30AF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пользоваться языковой и контекстуальной догадкой при </w:t>
            </w:r>
            <w:proofErr w:type="spellStart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>аудировании</w:t>
            </w:r>
            <w:proofErr w:type="spellEnd"/>
            <w:r w:rsidRPr="00A30A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чтении.</w:t>
            </w:r>
          </w:p>
        </w:tc>
      </w:tr>
    </w:tbl>
    <w:p w:rsidR="00CF6112" w:rsidRPr="00CF6112" w:rsidRDefault="00CF6112" w:rsidP="00CF611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0428F" w:rsidRPr="00CE0812" w:rsidRDefault="00CE0812" w:rsidP="00C37FBE">
      <w:pPr>
        <w:pStyle w:val="aa"/>
        <w:numPr>
          <w:ilvl w:val="4"/>
          <w:numId w:val="42"/>
        </w:num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E0812">
        <w:rPr>
          <w:rFonts w:ascii="Times New Roman" w:hAnsi="Times New Roman" w:cs="Times New Roman"/>
          <w:i/>
          <w:color w:val="000000"/>
          <w:sz w:val="28"/>
          <w:szCs w:val="28"/>
        </w:rPr>
        <w:t>Общественно-научные предметы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Изучение предметной области </w:t>
      </w:r>
      <w:r w:rsidRPr="00DC1DF3">
        <w:rPr>
          <w:rFonts w:ascii="Times New Roman" w:hAnsi="Times New Roman" w:cs="Times New Roman"/>
          <w:b/>
          <w:color w:val="000000"/>
          <w:sz w:val="28"/>
          <w:szCs w:val="28"/>
        </w:rPr>
        <w:t>"Общественно-научные предметы"</w:t>
      </w:r>
      <w:r w:rsidR="00DC1DF3">
        <w:rPr>
          <w:rFonts w:ascii="Times New Roman" w:hAnsi="Times New Roman" w:cs="Times New Roman"/>
          <w:color w:val="000000"/>
          <w:sz w:val="28"/>
          <w:szCs w:val="28"/>
        </w:rPr>
        <w:t xml:space="preserve"> обеспечивает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D37755" w:rsidRPr="00DC1DF3" w:rsidRDefault="00DC1DF3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формирование мировоззренческой, ценностно-смысловой сферы обучающихся, личностных осн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российской гражданской идентичности, социальной ответственности, правового самосознания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поликультурности</w:t>
      </w:r>
      <w:proofErr w:type="spellEnd"/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, толерантности, приверженности ценностям, закрепленным в </w:t>
      </w:r>
      <w:r w:rsidR="00D37755" w:rsidRPr="00DC1DF3">
        <w:rPr>
          <w:rFonts w:ascii="Times New Roman" w:hAnsi="Times New Roman" w:cs="Times New Roman"/>
          <w:sz w:val="28"/>
          <w:szCs w:val="28"/>
        </w:rPr>
        <w:t xml:space="preserve">Конституции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Российск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Федерации;</w:t>
      </w:r>
    </w:p>
    <w:p w:rsidR="00D37755" w:rsidRPr="00DC1DF3" w:rsidRDefault="00DC1DF3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понимание основных принципов жизни общества, роли окружающей среды как важного фактор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формирования качеств личности, ее социализации;</w:t>
      </w:r>
    </w:p>
    <w:p w:rsidR="00D37755" w:rsidRPr="00DC1DF3" w:rsidRDefault="00DC1DF3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владение экологическим мышлением, обеспечивающим понимание взаимосвязи между природными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социальными, экономическими и политическими явлениями, их влияния на качество жизни человека и качеств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окружающей его среды;</w:t>
      </w:r>
    </w:p>
    <w:p w:rsidR="00D37755" w:rsidRPr="00DC1DF3" w:rsidRDefault="00DC1DF3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осознание своей роли в целостном, многообразном и быстро изменяющемся глобальном мире;</w:t>
      </w:r>
    </w:p>
    <w:p w:rsidR="00D37755" w:rsidRPr="00DC1DF3" w:rsidRDefault="00DC1DF3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приобретение теоретических знаний и опыта их применения для адекватной ориентации в окружающем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м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ире, выработки способов адаптации в нем, формирования собственной активной позиции в обществен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7755" w:rsidRPr="00DC1DF3">
        <w:rPr>
          <w:rFonts w:ascii="Times New Roman" w:hAnsi="Times New Roman" w:cs="Times New Roman"/>
          <w:color w:val="000000"/>
          <w:sz w:val="28"/>
          <w:szCs w:val="28"/>
        </w:rPr>
        <w:t>жизни при решении задач в области социальных отношений.</w:t>
      </w:r>
    </w:p>
    <w:p w:rsidR="00D37755" w:rsidRPr="00DC1DF3" w:rsidRDefault="00D37755" w:rsidP="000674A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>При изучении учебных предметов общественно-научной направленности задача развития и воспитания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личности обучающихся является приоритетной.</w:t>
      </w:r>
    </w:p>
    <w:p w:rsidR="00D37755" w:rsidRDefault="00D37755" w:rsidP="000674A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>Предметные результаты изучения предметной области "Обще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>ственно-научные предметы" отражают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DC1DF3" w:rsidRPr="00A163BA" w:rsidRDefault="00DC1DF3" w:rsidP="00A163BA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163BA">
        <w:rPr>
          <w:rFonts w:ascii="Times New Roman" w:hAnsi="Times New Roman" w:cs="Times New Roman"/>
          <w:b/>
          <w:sz w:val="28"/>
          <w:szCs w:val="28"/>
        </w:rPr>
        <w:t>История России. Всеобщая история: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1) формирование основ гражданской, </w:t>
      </w:r>
      <w:proofErr w:type="spellStart"/>
      <w:r w:rsidRPr="00DC1DF3">
        <w:rPr>
          <w:rFonts w:ascii="Times New Roman" w:hAnsi="Times New Roman" w:cs="Times New Roman"/>
          <w:color w:val="000000"/>
          <w:sz w:val="28"/>
          <w:szCs w:val="28"/>
        </w:rPr>
        <w:t>этнонациональной</w:t>
      </w:r>
      <w:proofErr w:type="spellEnd"/>
      <w:r w:rsidRPr="00DC1DF3">
        <w:rPr>
          <w:rFonts w:ascii="Times New Roman" w:hAnsi="Times New Roman" w:cs="Times New Roman"/>
          <w:color w:val="000000"/>
          <w:sz w:val="28"/>
          <w:szCs w:val="28"/>
        </w:rPr>
        <w:t>, социальной, культурной самоидентификации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личности обучающегося, осмысление им опыта российской истории как части мировой истории, усвоение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базовых национальных ценностей современного российского общества: гуманистических и демократических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ценностей, идей мира и взаимопонимания между народами, людьми разных культур;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>2) овладение базовыми историческими знаниями, а также представлениями о закономерностях развития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человеческого общества в социальной, экономической, политической, научной и культурной сферах;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приобретение опыта историко-культурного, </w:t>
      </w:r>
      <w:proofErr w:type="spellStart"/>
      <w:r w:rsidRPr="00DC1DF3">
        <w:rPr>
          <w:rFonts w:ascii="Times New Roman" w:hAnsi="Times New Roman" w:cs="Times New Roman"/>
          <w:color w:val="000000"/>
          <w:sz w:val="28"/>
          <w:szCs w:val="28"/>
        </w:rPr>
        <w:t>цивилизационного</w:t>
      </w:r>
      <w:proofErr w:type="spellEnd"/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 подхода к оценке социальных явлений,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современных глобальных процессов;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>3) формирование умений применения исторических знаний для осмысления сущности современных</w:t>
      </w:r>
      <w:r w:rsidR="000674A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общественных явлений, жизни в современном поликультурном, </w:t>
      </w:r>
      <w:proofErr w:type="spellStart"/>
      <w:r w:rsidRPr="00DC1DF3">
        <w:rPr>
          <w:rFonts w:ascii="Times New Roman" w:hAnsi="Times New Roman" w:cs="Times New Roman"/>
          <w:color w:val="000000"/>
          <w:sz w:val="28"/>
          <w:szCs w:val="28"/>
        </w:rPr>
        <w:t>полиэтничном</w:t>
      </w:r>
      <w:proofErr w:type="spellEnd"/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proofErr w:type="spellStart"/>
      <w:r w:rsidRPr="00DC1DF3">
        <w:rPr>
          <w:rFonts w:ascii="Times New Roman" w:hAnsi="Times New Roman" w:cs="Times New Roman"/>
          <w:color w:val="000000"/>
          <w:sz w:val="28"/>
          <w:szCs w:val="28"/>
        </w:rPr>
        <w:t>многоконфессиональном</w:t>
      </w:r>
      <w:proofErr w:type="spellEnd"/>
      <w:r w:rsidRPr="00DC1DF3">
        <w:rPr>
          <w:rFonts w:ascii="Times New Roman" w:hAnsi="Times New Roman" w:cs="Times New Roman"/>
          <w:color w:val="000000"/>
          <w:sz w:val="28"/>
          <w:szCs w:val="28"/>
        </w:rPr>
        <w:t xml:space="preserve"> мире;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4) формирование важнейших культурно-исторических ориентиров для гражданской, </w:t>
      </w:r>
      <w:proofErr w:type="spellStart"/>
      <w:r w:rsidRPr="00DC1DF3">
        <w:rPr>
          <w:rFonts w:ascii="Times New Roman" w:hAnsi="Times New Roman" w:cs="Times New Roman"/>
          <w:color w:val="000000"/>
          <w:sz w:val="28"/>
          <w:szCs w:val="28"/>
        </w:rPr>
        <w:t>этнонациональной</w:t>
      </w:r>
      <w:proofErr w:type="spellEnd"/>
      <w:r w:rsidRPr="00DC1DF3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86427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социальной, культурной самоидентификации личности, миропонимания и познания современного общества на</w:t>
      </w:r>
      <w:r w:rsidR="0086427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основе изучения исторического опыта России и человечества;</w:t>
      </w:r>
    </w:p>
    <w:p w:rsidR="00D37755" w:rsidRPr="00DC1DF3" w:rsidRDefault="00D37755" w:rsidP="00DC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1DF3">
        <w:rPr>
          <w:rFonts w:ascii="Times New Roman" w:hAnsi="Times New Roman" w:cs="Times New Roman"/>
          <w:color w:val="000000"/>
          <w:sz w:val="28"/>
          <w:szCs w:val="28"/>
        </w:rPr>
        <w:t>5) развитие умений искать, анализировать, сопоставлять и оценивать содержащуюся в различных</w:t>
      </w:r>
      <w:r w:rsidR="0086427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color w:val="000000"/>
          <w:sz w:val="28"/>
          <w:szCs w:val="28"/>
        </w:rPr>
        <w:t>источниках информацию о событиях и явлениях прошлого и настоящего, способностей определять и</w:t>
      </w:r>
      <w:r w:rsidR="0086427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sz w:val="28"/>
          <w:szCs w:val="28"/>
        </w:rPr>
        <w:t>аргументировать свое отношение к ней;</w:t>
      </w:r>
    </w:p>
    <w:p w:rsidR="00D37755" w:rsidRPr="00DC1DF3" w:rsidRDefault="00D37755" w:rsidP="0086427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DC1DF3">
        <w:rPr>
          <w:rFonts w:ascii="Times New Roman" w:hAnsi="Times New Roman" w:cs="Times New Roman"/>
          <w:sz w:val="28"/>
          <w:szCs w:val="28"/>
        </w:rPr>
        <w:t>6) воспитание уважения к историческому наследию народов России; восприятие традиций исторического</w:t>
      </w:r>
      <w:r w:rsidR="00864274">
        <w:rPr>
          <w:rFonts w:ascii="Times New Roman" w:hAnsi="Times New Roman" w:cs="Times New Roman"/>
          <w:sz w:val="28"/>
          <w:szCs w:val="28"/>
        </w:rPr>
        <w:t xml:space="preserve"> </w:t>
      </w:r>
      <w:r w:rsidRPr="00DC1DF3">
        <w:rPr>
          <w:rFonts w:ascii="Times New Roman" w:hAnsi="Times New Roman" w:cs="Times New Roman"/>
          <w:sz w:val="28"/>
          <w:szCs w:val="28"/>
        </w:rPr>
        <w:t xml:space="preserve">диалога, сложившихся в поликультурном, </w:t>
      </w:r>
      <w:proofErr w:type="spellStart"/>
      <w:r w:rsidRPr="00DC1DF3">
        <w:rPr>
          <w:rFonts w:ascii="Times New Roman" w:hAnsi="Times New Roman" w:cs="Times New Roman"/>
          <w:sz w:val="28"/>
          <w:szCs w:val="28"/>
        </w:rPr>
        <w:t>полиэтничном</w:t>
      </w:r>
      <w:proofErr w:type="spellEnd"/>
      <w:r w:rsidRPr="00DC1DF3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DC1DF3">
        <w:rPr>
          <w:rFonts w:ascii="Times New Roman" w:hAnsi="Times New Roman" w:cs="Times New Roman"/>
          <w:sz w:val="28"/>
          <w:szCs w:val="28"/>
        </w:rPr>
        <w:t>многоконфессиональном</w:t>
      </w:r>
      <w:proofErr w:type="spellEnd"/>
      <w:r w:rsidRPr="00DC1DF3">
        <w:rPr>
          <w:rFonts w:ascii="Times New Roman" w:hAnsi="Times New Roman" w:cs="Times New Roman"/>
          <w:sz w:val="28"/>
          <w:szCs w:val="28"/>
        </w:rPr>
        <w:t xml:space="preserve"> Российском государстве.</w:t>
      </w:r>
    </w:p>
    <w:p w:rsidR="00200F7E" w:rsidRPr="00B12FE8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2FE8">
        <w:rPr>
          <w:rFonts w:ascii="Times New Roman" w:hAnsi="Times New Roman" w:cs="Times New Roman"/>
          <w:i/>
          <w:sz w:val="28"/>
          <w:szCs w:val="28"/>
        </w:rPr>
        <w:t>Предметные результаты освоения курса истории на уровне основного общего образования предполагают, что у учащегося сформированы: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200F7E" w:rsidRPr="00AA143C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200F7E" w:rsidRDefault="00200F7E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tbl>
      <w:tblPr>
        <w:tblStyle w:val="af3"/>
        <w:tblW w:w="10527" w:type="dxa"/>
        <w:tblInd w:w="-318" w:type="dxa"/>
        <w:tblLook w:val="04A0"/>
      </w:tblPr>
      <w:tblGrid>
        <w:gridCol w:w="5812"/>
        <w:gridCol w:w="4715"/>
      </w:tblGrid>
      <w:tr w:rsidR="00A30AFB" w:rsidRPr="005143DE" w:rsidTr="00A163BA">
        <w:tc>
          <w:tcPr>
            <w:tcW w:w="10527" w:type="dxa"/>
            <w:gridSpan w:val="2"/>
          </w:tcPr>
          <w:p w:rsidR="00A30AFB" w:rsidRPr="005143DE" w:rsidRDefault="00A30AFB" w:rsidP="00A30A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тория Древнего мира</w:t>
            </w:r>
          </w:p>
        </w:tc>
      </w:tr>
      <w:tr w:rsidR="00A30AFB" w:rsidRPr="005143DE" w:rsidTr="00A163BA">
        <w:tc>
          <w:tcPr>
            <w:tcW w:w="5812" w:type="dxa"/>
          </w:tcPr>
          <w:p w:rsidR="00A30AFB" w:rsidRPr="005143DE" w:rsidRDefault="00A30AFB" w:rsidP="00A163BA">
            <w:pPr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715" w:type="dxa"/>
          </w:tcPr>
          <w:p w:rsidR="00A30AFB" w:rsidRPr="005143DE" w:rsidRDefault="00FD5F66" w:rsidP="00FD5F66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A30AFB" w:rsidRPr="005143DE" w:rsidTr="00A163BA">
        <w:tc>
          <w:tcPr>
            <w:tcW w:w="5812" w:type="dxa"/>
          </w:tcPr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      </w:r>
          </w:p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      </w:r>
          </w:p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 xml:space="preserve">- проводить поиск информации в отрывках </w:t>
            </w:r>
            <w:r w:rsidRPr="005143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торических текстов, материальных памятниках Древнего мира;</w:t>
            </w:r>
          </w:p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      </w:r>
          </w:p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 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      </w:r>
            <w:proofErr w:type="gramEnd"/>
          </w:p>
          <w:p w:rsidR="00A30AFB" w:rsidRPr="005143DE" w:rsidRDefault="00A30AFB" w:rsidP="00A30AF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объяснять, 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      </w:r>
          </w:p>
          <w:p w:rsidR="00A30AFB" w:rsidRPr="005143DE" w:rsidRDefault="00A30AFB" w:rsidP="00FD5F66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давать оценку наиболее значительным событиям и личностям древней истории.</w:t>
            </w:r>
          </w:p>
        </w:tc>
        <w:tc>
          <w:tcPr>
            <w:tcW w:w="4715" w:type="dxa"/>
          </w:tcPr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 давать характеристику общественного строя древних государств;</w:t>
            </w:r>
          </w:p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сопоставлять свидетельства различных исторических источников, выявляя в них общее и различия;</w:t>
            </w:r>
          </w:p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видеть проявления влияния античного искусства в окружающей среде;</w:t>
            </w:r>
          </w:p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 высказывать суждения о значении и месте исторического и культурного наследия древних обществ в мировой 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стории.</w:t>
            </w:r>
          </w:p>
          <w:p w:rsidR="00A30AFB" w:rsidRPr="005143DE" w:rsidRDefault="00A30AFB" w:rsidP="00200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5F66" w:rsidRPr="005143DE" w:rsidTr="00A163BA">
        <w:tc>
          <w:tcPr>
            <w:tcW w:w="10527" w:type="dxa"/>
            <w:gridSpan w:val="2"/>
          </w:tcPr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История Средних веков. От Древней Руси к Российскому государству (VIII-XV вв.)</w:t>
            </w:r>
          </w:p>
        </w:tc>
      </w:tr>
      <w:tr w:rsidR="00FD5F66" w:rsidRPr="005143DE" w:rsidTr="00A163BA">
        <w:tc>
          <w:tcPr>
            <w:tcW w:w="5812" w:type="dxa"/>
          </w:tcPr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использовать историческую карту как источник информации о территории, об экономических и культурных центрах Руси и других госуда</w:t>
            </w:r>
            <w:proofErr w:type="gramStart"/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рств в Ср</w:t>
            </w:r>
            <w:proofErr w:type="gramEnd"/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едние века, о направлениях крупнейших передвижений людей – походов, завоеваний, колонизаций и др.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проводить поиск информации в исторических текстах, материальных исторических памятниках Средневековья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рассказывать о значительных событиях средневековой истории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раскрывать характерные, существенные черты: а) экономических и социальных отноше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объяснять причины и следствия ключевых событий отечественной и всеобщей истории Средних веков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      </w:r>
          </w:p>
          <w:p w:rsidR="00FD5F66" w:rsidRPr="005143DE" w:rsidRDefault="00FD5F66" w:rsidP="00FD5F66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 xml:space="preserve">- давать оценку событиям и личностям </w:t>
            </w:r>
            <w:r w:rsidRPr="005143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ечественной и всеобщей истории Средних веков.</w:t>
            </w:r>
          </w:p>
        </w:tc>
        <w:tc>
          <w:tcPr>
            <w:tcW w:w="4715" w:type="dxa"/>
          </w:tcPr>
          <w:p w:rsidR="00FD5F66" w:rsidRPr="005143DE" w:rsidRDefault="00FD5F66" w:rsidP="00FD5F66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 давать сопоставительную характеристику политического устройства госуда</w:t>
            </w:r>
            <w:proofErr w:type="gramStart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рств Ср</w:t>
            </w:r>
            <w:proofErr w:type="gramEnd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едневековья (Русь, Запад, Восток);</w:t>
            </w:r>
          </w:p>
          <w:p w:rsidR="00FD5F66" w:rsidRPr="005143DE" w:rsidRDefault="00FD5F66" w:rsidP="00FD5F66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сравнивать свидетельства различных исторических источников, выявляя в них общее и различия;</w:t>
            </w:r>
          </w:p>
          <w:p w:rsidR="00FD5F66" w:rsidRPr="005143DE" w:rsidRDefault="00FD5F66" w:rsidP="00FD5F66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удожественные достоинства и значение.</w:t>
            </w:r>
          </w:p>
          <w:p w:rsidR="00FD5F66" w:rsidRPr="005143DE" w:rsidRDefault="00FD5F66" w:rsidP="00FD5F66">
            <w:pPr>
              <w:ind w:firstLine="17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D5F66" w:rsidRPr="005143DE" w:rsidTr="00A163BA">
        <w:tc>
          <w:tcPr>
            <w:tcW w:w="10527" w:type="dxa"/>
            <w:gridSpan w:val="2"/>
          </w:tcPr>
          <w:p w:rsidR="00FD5F66" w:rsidRPr="005143DE" w:rsidRDefault="00FD5F66" w:rsidP="00FD5F66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История Нового времени. Россия в XVI-</w:t>
            </w:r>
            <w:proofErr w:type="gramStart"/>
            <w:r w:rsidRPr="005143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Х</w:t>
            </w:r>
            <w:proofErr w:type="gramEnd"/>
            <w:r w:rsidRPr="005143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Х веках</w:t>
            </w:r>
          </w:p>
        </w:tc>
      </w:tr>
      <w:tr w:rsidR="00FD5F66" w:rsidRPr="005143DE" w:rsidTr="00A163BA">
        <w:tc>
          <w:tcPr>
            <w:tcW w:w="5812" w:type="dxa"/>
          </w:tcPr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- походов, завоеваний, колонизации и др.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 xml:space="preserve">- анализировать информацию различных источников по отечественной и всеобщей истории Нового времени; 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 xml:space="preserve">-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      </w:r>
            <w:proofErr w:type="spellStart"/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) художественной культуры Нового времени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объяснять 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сопоставлять развитие России и других стран в Новое время, сравнивать исторические ситуации и события;</w:t>
            </w:r>
          </w:p>
          <w:p w:rsidR="00FD5F66" w:rsidRPr="005143DE" w:rsidRDefault="00FD5F66" w:rsidP="00AC38AD">
            <w:pPr>
              <w:ind w:firstLine="1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sz w:val="24"/>
                <w:szCs w:val="24"/>
              </w:rPr>
              <w:t>- давать оценку событиям и личностям отечественной и всеобщей истории Нового времени.</w:t>
            </w:r>
          </w:p>
        </w:tc>
        <w:tc>
          <w:tcPr>
            <w:tcW w:w="4715" w:type="dxa"/>
          </w:tcPr>
          <w:p w:rsidR="00AC38AD" w:rsidRPr="005143DE" w:rsidRDefault="00AC38AD" w:rsidP="00AC38AD">
            <w:pPr>
              <w:ind w:firstLine="31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используя историческую карту, характеризовать социально-экономическое и политическое развитие России, других государств в Новое время;</w:t>
            </w:r>
          </w:p>
          <w:p w:rsidR="00AC38AD" w:rsidRPr="005143DE" w:rsidRDefault="00AC38AD" w:rsidP="00AC38AD">
            <w:pPr>
              <w:ind w:firstLine="31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      </w:r>
          </w:p>
          <w:p w:rsidR="00AC38AD" w:rsidRPr="005143DE" w:rsidRDefault="00AC38AD" w:rsidP="00AC38AD">
            <w:pPr>
              <w:ind w:firstLine="31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 сравнивать развитие России и других стран в Новое время, объяснять, в чем заключались общие черты и особенности; </w:t>
            </w:r>
          </w:p>
          <w:p w:rsidR="00AC38AD" w:rsidRPr="005143DE" w:rsidRDefault="00AC38AD" w:rsidP="00AC38AD">
            <w:pPr>
              <w:ind w:firstLine="318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- применять знания по истории России и своего края в Новое время при составлении описаний исторических и культурных памятников своего города, края и т.д.</w:t>
            </w:r>
          </w:p>
          <w:p w:rsidR="00FD5F66" w:rsidRPr="005143DE" w:rsidRDefault="00FD5F66" w:rsidP="00FD5F66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38AD" w:rsidRPr="005143DE" w:rsidTr="00A163BA">
        <w:tc>
          <w:tcPr>
            <w:tcW w:w="10527" w:type="dxa"/>
            <w:gridSpan w:val="2"/>
            <w:vAlign w:val="bottom"/>
          </w:tcPr>
          <w:p w:rsidR="00AC38AD" w:rsidRPr="005143DE" w:rsidRDefault="00AC38AD" w:rsidP="00AC38AD">
            <w:pPr>
              <w:spacing w:line="265" w:lineRule="exact"/>
              <w:ind w:left="80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b/>
                <w:sz w:val="24"/>
                <w:szCs w:val="24"/>
              </w:rPr>
              <w:t>Новейшая история</w:t>
            </w:r>
          </w:p>
        </w:tc>
      </w:tr>
      <w:tr w:rsidR="00AC38AD" w:rsidRPr="005143DE" w:rsidTr="00A163BA">
        <w:tc>
          <w:tcPr>
            <w:tcW w:w="5812" w:type="dxa"/>
            <w:vAlign w:val="bottom"/>
          </w:tcPr>
          <w:p w:rsidR="00AC38AD" w:rsidRPr="005143DE" w:rsidRDefault="00AC38AD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локализовать во времени хронологические рамки </w:t>
            </w:r>
            <w:r w:rsidR="00D33617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и рубежные события новейшей эпохи, характеризовать основные этапы отечественной и всеобщей истории </w:t>
            </w:r>
            <w:r w:rsidR="00D33617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</w:t>
            </w:r>
            <w:r w:rsidR="00D33617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начала </w:t>
            </w:r>
            <w:r w:rsidR="00D33617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I</w:t>
            </w:r>
            <w:proofErr w:type="gramStart"/>
            <w:r w:rsidR="00D33617" w:rsidRPr="005143DE"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proofErr w:type="gramEnd"/>
            <w:r w:rsidR="00D33617" w:rsidRPr="005143DE">
              <w:rPr>
                <w:rFonts w:ascii="Times New Roman" w:eastAsia="Times New Roman" w:hAnsi="Times New Roman"/>
                <w:sz w:val="24"/>
                <w:szCs w:val="24"/>
              </w:rPr>
              <w:t>.; соотносить хронологию истории России и всеобщей истории в новейшее время;</w:t>
            </w:r>
          </w:p>
          <w:p w:rsidR="00D33617" w:rsidRPr="005143DE" w:rsidRDefault="00D33617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использовать историческую карту как источник информации о территории России (СССР) и других государств в </w:t>
            </w:r>
            <w:r w:rsidR="008F3B9A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</w:t>
            </w:r>
            <w:r w:rsidR="008F3B9A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начале </w:t>
            </w:r>
            <w:r w:rsidR="008F3B9A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I</w:t>
            </w:r>
            <w:proofErr w:type="gramStart"/>
            <w:r w:rsidR="008F3B9A" w:rsidRPr="005143DE">
              <w:rPr>
                <w:rFonts w:ascii="Times New Roman" w:eastAsia="Times New Roman" w:hAnsi="Times New Roman"/>
                <w:sz w:val="24"/>
                <w:szCs w:val="24"/>
              </w:rPr>
              <w:t>вв</w:t>
            </w:r>
            <w:proofErr w:type="gramEnd"/>
            <w:r w:rsidR="008F3B9A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., значительных социально-экономических процессах и изменениях на </w:t>
            </w:r>
            <w:r w:rsidR="008F3B9A" w:rsidRPr="005143DE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политической карте мира в новейшую эпоху, местах </w:t>
            </w:r>
            <w:r w:rsidR="000F0B66" w:rsidRPr="005143DE">
              <w:rPr>
                <w:rFonts w:ascii="Times New Roman" w:eastAsia="Times New Roman" w:hAnsi="Times New Roman"/>
                <w:sz w:val="24"/>
                <w:szCs w:val="24"/>
              </w:rPr>
              <w:t>крупнейших</w:t>
            </w:r>
            <w:r w:rsidR="008F3B9A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 событий и др.</w:t>
            </w:r>
            <w:r w:rsidR="000F0B66" w:rsidRPr="005143DE"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0F0B66" w:rsidRPr="005143DE" w:rsidRDefault="000F0B66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анализировать информацию исторических источников, текстов, материальных и художественных памятников новейшей  эпохи;</w:t>
            </w:r>
          </w:p>
          <w:p w:rsidR="000F0B66" w:rsidRPr="005143DE" w:rsidRDefault="000F0B66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представлять в различных формах описания, рассказа:</w:t>
            </w:r>
          </w:p>
          <w:p w:rsidR="000F0B66" w:rsidRPr="005143DE" w:rsidRDefault="000F0B66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а) условия и образ жизни людей различного социального положения в России и других странах в  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начале 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I</w:t>
            </w:r>
            <w:proofErr w:type="spellStart"/>
            <w:proofErr w:type="gramStart"/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вв</w:t>
            </w:r>
            <w:proofErr w:type="spellEnd"/>
            <w:proofErr w:type="gramEnd"/>
            <w:r w:rsidR="00994B9C" w:rsidRPr="005143DE"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994B9C" w:rsidRPr="005143DE" w:rsidRDefault="00994B9C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б) ключевые события эпохи и их участников;</w:t>
            </w:r>
          </w:p>
          <w:p w:rsidR="00994B9C" w:rsidRPr="005143DE" w:rsidRDefault="00994B9C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в) памятники материальной и художественной культуры новейшей эпохи;</w:t>
            </w:r>
          </w:p>
          <w:p w:rsidR="00994B9C" w:rsidRPr="005143DE" w:rsidRDefault="00994B9C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систематизировать историч</w:t>
            </w:r>
            <w:r w:rsidR="0038121D" w:rsidRPr="005143DE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ский материал, соде</w:t>
            </w:r>
            <w:r w:rsidR="0038121D" w:rsidRPr="005143DE">
              <w:rPr>
                <w:rFonts w:ascii="Times New Roman" w:eastAsia="Times New Roman" w:hAnsi="Times New Roman"/>
                <w:sz w:val="24"/>
                <w:szCs w:val="24"/>
              </w:rPr>
              <w:t>р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жащийся в учебной и дополнительной литературе</w:t>
            </w:r>
            <w:r w:rsidR="0038121D" w:rsidRPr="005143DE"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38121D" w:rsidRPr="005143DE" w:rsidRDefault="0038121D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раскрывать характерные, существенные черты экономического и социального развития России</w:t>
            </w:r>
            <w:r w:rsidR="00F06A8B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 и других стран, политических режимов, международных отношений, развития культуры в  </w:t>
            </w:r>
            <w:r w:rsidR="00F06A8B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</w:t>
            </w:r>
            <w:r w:rsidR="00F06A8B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начале </w:t>
            </w:r>
            <w:r w:rsidR="00F06A8B"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I</w:t>
            </w:r>
            <w:proofErr w:type="spellStart"/>
            <w:proofErr w:type="gramStart"/>
            <w:r w:rsidR="00F06A8B" w:rsidRPr="005143DE">
              <w:rPr>
                <w:rFonts w:ascii="Times New Roman" w:eastAsia="Times New Roman" w:hAnsi="Times New Roman"/>
                <w:sz w:val="24"/>
                <w:szCs w:val="24"/>
              </w:rPr>
              <w:t>вв</w:t>
            </w:r>
            <w:proofErr w:type="spellEnd"/>
            <w:proofErr w:type="gramEnd"/>
            <w:r w:rsidR="00F06A8B" w:rsidRPr="005143DE"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F06A8B" w:rsidRPr="005143DE" w:rsidRDefault="00F06A8B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объяснять причины и следствия наиболее значительных событий новейшей эпохи в России и других странах (реформы и революции, войны, образование новых государств и др.);</w:t>
            </w:r>
          </w:p>
          <w:p w:rsidR="00F06A8B" w:rsidRPr="005143DE" w:rsidRDefault="00F06A8B" w:rsidP="008F3B9A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- сопоставлять социально-экономическое и политическое  развитие отдельных стран в новейшую эпоху (опыт модернизации, реформы и революции и др.)</w:t>
            </w:r>
            <w:r w:rsidR="0081670D" w:rsidRPr="005143DE">
              <w:rPr>
                <w:rFonts w:ascii="Times New Roman" w:eastAsia="Times New Roman" w:hAnsi="Times New Roman"/>
                <w:sz w:val="24"/>
                <w:szCs w:val="24"/>
              </w:rPr>
              <w:t>, сравнивать исторические ситуации и события;</w:t>
            </w:r>
          </w:p>
          <w:p w:rsidR="00994B9C" w:rsidRPr="005143DE" w:rsidRDefault="0081670D" w:rsidP="00FC6EF2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давать оценку событиям и личностям отечественной и всеобщей истории 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- начала </w:t>
            </w:r>
            <w:r w:rsidRPr="005143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XI</w:t>
            </w:r>
            <w:proofErr w:type="spellStart"/>
            <w:proofErr w:type="gramStart"/>
            <w:r w:rsidRPr="005143DE">
              <w:rPr>
                <w:rFonts w:ascii="Times New Roman" w:eastAsia="Times New Roman" w:hAnsi="Times New Roman"/>
                <w:sz w:val="24"/>
                <w:szCs w:val="24"/>
              </w:rPr>
              <w:t>вв</w:t>
            </w:r>
            <w:proofErr w:type="spellEnd"/>
            <w:proofErr w:type="gramEnd"/>
          </w:p>
        </w:tc>
        <w:tc>
          <w:tcPr>
            <w:tcW w:w="4715" w:type="dxa"/>
          </w:tcPr>
          <w:p w:rsidR="00AC38AD" w:rsidRPr="005143DE" w:rsidRDefault="0081670D" w:rsidP="0081670D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 используя историческую карту, характеризовать социально-экономическое и политическое развитие России, других государств 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X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- начала 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XI</w:t>
            </w:r>
            <w:proofErr w:type="gramStart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вв</w:t>
            </w:r>
            <w:proofErr w:type="gramEnd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81670D" w:rsidRPr="005143DE" w:rsidRDefault="005143DE" w:rsidP="000D5D38">
            <w:pPr>
              <w:ind w:firstLine="34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</w:t>
            </w:r>
            <w:r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элементы</w:t>
            </w:r>
            <w:r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источниковедческого анализа при работе с историческими материалами</w:t>
            </w:r>
            <w:r w:rsidR="000D5D38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(определение</w:t>
            </w:r>
            <w:r w:rsidR="000D5D38" w:rsidRPr="005143DE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принадлежности</w:t>
            </w:r>
            <w:r w:rsidR="0081670D" w:rsidRPr="005143DE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и</w:t>
            </w:r>
            <w:r w:rsidR="000D5D38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достоверности 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источника, позиций автора и др.);</w:t>
            </w:r>
          </w:p>
          <w:p w:rsidR="0081670D" w:rsidRPr="005143DE" w:rsidRDefault="0081670D" w:rsidP="0081670D">
            <w:pPr>
              <w:spacing w:line="14" w:lineRule="exact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1670D" w:rsidRPr="005143DE" w:rsidRDefault="0081670D" w:rsidP="0081670D">
            <w:pPr>
              <w:numPr>
                <w:ilvl w:val="0"/>
                <w:numId w:val="41"/>
              </w:numPr>
              <w:tabs>
                <w:tab w:val="left" w:pos="371"/>
              </w:tabs>
              <w:spacing w:line="237" w:lineRule="auto"/>
              <w:ind w:left="6" w:hanging="6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осуществлять поиск исторической информации в учебной и дополнительной литературе, электронных материалах, систематизировать и представлять ее в виде рефератов, презентаций и др.;</w:t>
            </w:r>
          </w:p>
          <w:p w:rsidR="000D5D38" w:rsidRPr="005143DE" w:rsidRDefault="000D5D38" w:rsidP="000D5D38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-п</w:t>
            </w:r>
            <w:r w:rsidR="0081670D"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роводить работу по поиску и </w:t>
            </w:r>
            <w:r w:rsidRPr="005143DE">
              <w:rPr>
                <w:rFonts w:ascii="Times New Roman" w:eastAsia="Times New Roman" w:hAnsi="Times New Roman"/>
                <w:i/>
                <w:sz w:val="24"/>
                <w:szCs w:val="24"/>
              </w:rPr>
              <w:t>оформлению материалов истории своей семьи, города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в 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X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- начале </w:t>
            </w:r>
            <w:r w:rsidRPr="005143D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XI</w:t>
            </w:r>
            <w:proofErr w:type="gramStart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вв</w:t>
            </w:r>
            <w:proofErr w:type="gramEnd"/>
            <w:r w:rsidRPr="005143DE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0D5D38" w:rsidRPr="005143DE" w:rsidRDefault="000D5D38" w:rsidP="000D5D38">
            <w:pPr>
              <w:tabs>
                <w:tab w:val="left" w:pos="378"/>
              </w:tabs>
              <w:spacing w:line="237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0D5D38" w:rsidRPr="005143DE" w:rsidRDefault="000D5D38" w:rsidP="000D5D38">
            <w:pPr>
              <w:tabs>
                <w:tab w:val="left" w:pos="378"/>
              </w:tabs>
              <w:spacing w:line="237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0D5D38" w:rsidRPr="005143DE" w:rsidRDefault="000D5D38" w:rsidP="000D5D38">
            <w:pPr>
              <w:ind w:firstLine="34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0D5D38" w:rsidRPr="005143DE" w:rsidRDefault="000D5D38" w:rsidP="000D5D38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D33617" w:rsidRDefault="00D33617" w:rsidP="00200F7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4" w:name="_Toc410653959"/>
      <w:bookmarkStart w:id="45" w:name="_Toc414553140"/>
    </w:p>
    <w:p w:rsidR="00200F7E" w:rsidRDefault="00200F7E" w:rsidP="00A163B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0E49">
        <w:rPr>
          <w:rFonts w:ascii="Times New Roman" w:hAnsi="Times New Roman" w:cs="Times New Roman"/>
          <w:b/>
          <w:sz w:val="28"/>
          <w:szCs w:val="28"/>
        </w:rPr>
        <w:t>Обществознание</w:t>
      </w:r>
      <w:bookmarkEnd w:id="44"/>
      <w:bookmarkEnd w:id="45"/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C6EF2">
        <w:rPr>
          <w:rFonts w:ascii="Times New Roman" w:hAnsi="Times New Roman" w:cs="Times New Roman"/>
          <w:color w:val="000000"/>
          <w:sz w:val="28"/>
          <w:szCs w:val="28"/>
        </w:rPr>
        <w:t>1) формирование у обучающихся личностных представлений об основах российской гражданской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идентичности, патриотизма, гражданственности, социальной ответственности, правового самосознания,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 xml:space="preserve">толерантности, приверженности ценностям, закрепленным в </w:t>
      </w:r>
      <w:r w:rsidRPr="00FC6EF2">
        <w:rPr>
          <w:rFonts w:ascii="Times New Roman" w:hAnsi="Times New Roman" w:cs="Times New Roman"/>
          <w:sz w:val="28"/>
          <w:szCs w:val="28"/>
        </w:rPr>
        <w:t xml:space="preserve">Конституции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Российской Федерации;</w:t>
      </w:r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C6EF2">
        <w:rPr>
          <w:rFonts w:ascii="Times New Roman" w:hAnsi="Times New Roman" w:cs="Times New Roman"/>
          <w:color w:val="000000"/>
          <w:sz w:val="28"/>
          <w:szCs w:val="28"/>
        </w:rPr>
        <w:t>2) понимание основных принципов жизни общества, основ современных научных теорий общественного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развития;</w:t>
      </w:r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C6EF2">
        <w:rPr>
          <w:rFonts w:ascii="Times New Roman" w:hAnsi="Times New Roman" w:cs="Times New Roman"/>
          <w:color w:val="000000"/>
          <w:sz w:val="28"/>
          <w:szCs w:val="28"/>
        </w:rPr>
        <w:t>3) приобретение теоретических знаний и опыта применения полученных знаний и умений для определения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собственной активной позиции в общественной жизни, для решения типичных задач в области социальных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отношений, адекватных возрасту обучающихся, межличностных отношений, включая отношения между людьми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различных национальностей и вероисповеданий, возрастов и социальных групп;</w:t>
      </w:r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FC6EF2">
        <w:rPr>
          <w:rFonts w:ascii="Times New Roman" w:hAnsi="Times New Roman" w:cs="Times New Roman"/>
          <w:color w:val="000000"/>
          <w:sz w:val="28"/>
          <w:szCs w:val="28"/>
        </w:rPr>
        <w:t>4) формирование основ правосознания для соотнесения собственного поведения и поступков других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людей с нравственными ценностями и нормами поведения, установленными законодательством Российской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Федерации, убежденности в необходимости защищать правопорядок правовыми способами и средствами,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умений реализовывать основные социальные роли в пределах своей дееспособности;</w:t>
      </w:r>
      <w:proofErr w:type="gramEnd"/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C6EF2">
        <w:rPr>
          <w:rFonts w:ascii="Times New Roman" w:hAnsi="Times New Roman" w:cs="Times New Roman"/>
          <w:color w:val="000000"/>
          <w:sz w:val="28"/>
          <w:szCs w:val="28"/>
        </w:rPr>
        <w:lastRenderedPageBreak/>
        <w:t>5) освоение приемов работы с социально значимой информацией, ее осмысление; развитие способностей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обучающихся делать необходимые выводы и давать обоснованные оценки социальным событиям и процессам;</w:t>
      </w:r>
    </w:p>
    <w:p w:rsidR="00277CEC" w:rsidRPr="00FC6EF2" w:rsidRDefault="00277CEC" w:rsidP="00FC6E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C6EF2">
        <w:rPr>
          <w:rFonts w:ascii="Times New Roman" w:hAnsi="Times New Roman" w:cs="Times New Roman"/>
          <w:color w:val="000000"/>
          <w:sz w:val="28"/>
          <w:szCs w:val="28"/>
        </w:rPr>
        <w:t>6) развитие социального кругозора и формирование познавательного интереса к изучению общественных</w:t>
      </w:r>
      <w:r w:rsidR="00FC6E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C6EF2">
        <w:rPr>
          <w:rFonts w:ascii="Times New Roman" w:hAnsi="Times New Roman" w:cs="Times New Roman"/>
          <w:color w:val="000000"/>
          <w:sz w:val="28"/>
          <w:szCs w:val="28"/>
        </w:rPr>
        <w:t>дисциплин.</w:t>
      </w:r>
    </w:p>
    <w:tbl>
      <w:tblPr>
        <w:tblStyle w:val="af3"/>
        <w:tblW w:w="0" w:type="auto"/>
        <w:tblLook w:val="04A0"/>
      </w:tblPr>
      <w:tblGrid>
        <w:gridCol w:w="4856"/>
        <w:gridCol w:w="4857"/>
      </w:tblGrid>
      <w:tr w:rsidR="001A083B" w:rsidRPr="0053207F" w:rsidTr="00B574C2">
        <w:tc>
          <w:tcPr>
            <w:tcW w:w="9713" w:type="dxa"/>
            <w:gridSpan w:val="2"/>
          </w:tcPr>
          <w:p w:rsidR="001A083B" w:rsidRPr="0053207F" w:rsidRDefault="001A083B" w:rsidP="001A083B">
            <w:pPr>
              <w:ind w:firstLine="709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еловек. Деятельность человека</w:t>
            </w:r>
          </w:p>
        </w:tc>
      </w:tr>
      <w:tr w:rsidR="001A083B" w:rsidRPr="0053207F" w:rsidTr="001A083B">
        <w:tc>
          <w:tcPr>
            <w:tcW w:w="4856" w:type="dxa"/>
          </w:tcPr>
          <w:p w:rsidR="001A083B" w:rsidRPr="0053207F" w:rsidRDefault="001A083B" w:rsidP="001A083B">
            <w:pPr>
              <w:ind w:firstLine="709"/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857" w:type="dxa"/>
          </w:tcPr>
          <w:p w:rsidR="001A083B" w:rsidRPr="0053207F" w:rsidRDefault="001A083B" w:rsidP="001A083B">
            <w:pPr>
              <w:ind w:firstLine="709"/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1A083B" w:rsidRPr="0053207F" w:rsidTr="001A083B">
        <w:tc>
          <w:tcPr>
            <w:tcW w:w="4856" w:type="dxa"/>
          </w:tcPr>
          <w:p w:rsidR="001A083B" w:rsidRPr="0053207F" w:rsidRDefault="001A083B" w:rsidP="001A083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биологическом и социальном в человеке для характеристики его природы;</w:t>
            </w:r>
            <w:proofErr w:type="gramEnd"/>
          </w:p>
          <w:p w:rsidR="001A083B" w:rsidRPr="0053207F" w:rsidRDefault="001A083B" w:rsidP="001A083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новные возрастные периоды жизни человека, особенности подросткового возраста;</w:t>
            </w:r>
          </w:p>
          <w:p w:rsidR="001A083B" w:rsidRPr="0053207F" w:rsidRDefault="001A083B" w:rsidP="001A083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      </w:r>
          </w:p>
          <w:p w:rsidR="001A083B" w:rsidRPr="0053207F" w:rsidRDefault="001A083B" w:rsidP="001A083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и иллюстрировать конкретными примерами группы потребностей человека;</w:t>
            </w:r>
          </w:p>
          <w:p w:rsidR="001A083B" w:rsidRPr="0053207F" w:rsidRDefault="001A083B" w:rsidP="001A083B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приводить примеры основных видов деятельности человека;</w:t>
            </w:r>
          </w:p>
          <w:p w:rsidR="001A083B" w:rsidRPr="0053207F" w:rsidRDefault="001A083B" w:rsidP="00BB197A">
            <w:pPr>
              <w:ind w:firstLine="142"/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      </w:r>
          </w:p>
        </w:tc>
        <w:tc>
          <w:tcPr>
            <w:tcW w:w="4857" w:type="dxa"/>
          </w:tcPr>
          <w:p w:rsidR="001A083B" w:rsidRPr="0053207F" w:rsidRDefault="001A083B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выполнять несложные практические задания, основанные на ситуациях, связанных с деятельностью человека;</w:t>
            </w:r>
          </w:p>
          <w:p w:rsidR="001A083B" w:rsidRPr="0053207F" w:rsidRDefault="001A083B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роль деятельности в жизни человека и общества;</w:t>
            </w:r>
          </w:p>
          <w:p w:rsidR="001A083B" w:rsidRPr="0053207F" w:rsidRDefault="001A083B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последствия удовлетворения мнимых потребностей, на примерах</w:t>
            </w:r>
            <w:r w:rsidR="00BB197A"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казывать опасность</w:t>
            </w:r>
            <w:r w:rsidR="00BB197A"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удовлетворения мнимых потребностей, угрожающих здоровью;</w:t>
            </w:r>
          </w:p>
          <w:p w:rsidR="001A083B" w:rsidRPr="0053207F" w:rsidRDefault="001A083B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элементы причинно-следственного анализа при характеристике межличностных конфликтов;</w:t>
            </w:r>
          </w:p>
          <w:p w:rsidR="001A083B" w:rsidRPr="0053207F" w:rsidRDefault="001A083B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моделировать возможные последствия позитивного и негативного воздействия группы на человека, делать выводы.</w:t>
            </w:r>
          </w:p>
          <w:p w:rsidR="001A083B" w:rsidRPr="0053207F" w:rsidRDefault="001A083B" w:rsidP="00200F7E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BB197A" w:rsidRPr="0053207F" w:rsidTr="00B574C2">
        <w:tc>
          <w:tcPr>
            <w:tcW w:w="9713" w:type="dxa"/>
            <w:gridSpan w:val="2"/>
          </w:tcPr>
          <w:p w:rsidR="00BB197A" w:rsidRPr="0053207F" w:rsidRDefault="00BB197A" w:rsidP="00BB197A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щество</w:t>
            </w:r>
          </w:p>
        </w:tc>
      </w:tr>
      <w:tr w:rsidR="00BB197A" w:rsidRPr="0053207F" w:rsidTr="001A083B">
        <w:tc>
          <w:tcPr>
            <w:tcW w:w="4856" w:type="dxa"/>
          </w:tcPr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демонстрировать на примерах взаимосвязь природы и общества, раскрывать роль природы в жизни человека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познавать на основе приведенных данных основные типы обществ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движение от одних форм общественной жизни к другим; оценивать социальные явления с позиций общественного прогресса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зличать экономические, социальные, политические, культурные явления и процессы общественной жизни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выполнять несложные познавательные и практические задания, основанные на ситуациях жизнедеятельности человека в разных сферах общества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экологический кризис как глобальную проблему человечества, раскрывать причины экологического кризиса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- выбирать в предлагаемых модельных ситуациях и осуществлять на практике 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кологически рациональное поведение на основе полученных знаний;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- раскрывать влияние современных средств массовой коммуникации на общество и личность; </w:t>
            </w:r>
          </w:p>
          <w:p w:rsidR="00BB197A" w:rsidRPr="0053207F" w:rsidRDefault="00BB197A" w:rsidP="00BB197A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конкретизировать примерами опасность международного терроризма.</w:t>
            </w:r>
          </w:p>
        </w:tc>
        <w:tc>
          <w:tcPr>
            <w:tcW w:w="4857" w:type="dxa"/>
          </w:tcPr>
          <w:p w:rsidR="00BB197A" w:rsidRPr="0053207F" w:rsidRDefault="00BB197A" w:rsidP="00BB197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наблюдать и характеризовать явления и события, происходящие в различных сферах общественной жизни;</w:t>
            </w:r>
          </w:p>
          <w:p w:rsidR="00BB197A" w:rsidRPr="0053207F" w:rsidRDefault="00BB197A" w:rsidP="00BB197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выявлять причинно-следственные связи общественных явлений и характеризовать основные направления общественного развития;</w:t>
            </w:r>
          </w:p>
          <w:p w:rsidR="00BB197A" w:rsidRPr="0053207F" w:rsidRDefault="00BB197A" w:rsidP="00BB197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сознанно содействовать защите природы.</w:t>
            </w:r>
          </w:p>
          <w:p w:rsidR="00BB197A" w:rsidRPr="0053207F" w:rsidRDefault="00BB197A" w:rsidP="00BB197A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D6F33" w:rsidRPr="0053207F" w:rsidTr="00B574C2">
        <w:tc>
          <w:tcPr>
            <w:tcW w:w="9713" w:type="dxa"/>
            <w:gridSpan w:val="2"/>
          </w:tcPr>
          <w:p w:rsidR="00CD6F33" w:rsidRPr="0053207F" w:rsidRDefault="00CD6F33" w:rsidP="00CD6F33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оциальные нормы</w:t>
            </w:r>
          </w:p>
        </w:tc>
      </w:tr>
      <w:tr w:rsidR="00BB197A" w:rsidRPr="0053207F" w:rsidTr="001A083B">
        <w:tc>
          <w:tcPr>
            <w:tcW w:w="4856" w:type="dxa"/>
          </w:tcPr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роль социальных норм как регуляторов общественной жизни и поведения человека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зличать отдельные виды социальных норм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новные нормы морали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сущность патриотизма, гражданственности; приводить примеры проявления этих качеств из истории и жизни современного общества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специфику норм права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сравнивать нормы морали и права, выявлять их общие черты и особенности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сущность процесса социализации личности;</w:t>
            </w:r>
          </w:p>
          <w:p w:rsidR="00CD6F33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причины отклоняющегося поведения;</w:t>
            </w:r>
          </w:p>
          <w:p w:rsidR="00BB197A" w:rsidRPr="0053207F" w:rsidRDefault="00CD6F33" w:rsidP="00CD6F3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писывать негативные последствия наиболее опасных форм отклоняющегося поведения.</w:t>
            </w:r>
          </w:p>
        </w:tc>
        <w:tc>
          <w:tcPr>
            <w:tcW w:w="4857" w:type="dxa"/>
          </w:tcPr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элементы причинно-следственного анализа для понимания влияния моральных устоев на развитие общества и человека;</w:t>
            </w:r>
          </w:p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социальную значимость здорового образа жизни.</w:t>
            </w:r>
          </w:p>
          <w:p w:rsidR="00BB197A" w:rsidRPr="0053207F" w:rsidRDefault="00BB197A" w:rsidP="00BB197A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D6F33" w:rsidRPr="0053207F" w:rsidTr="00B574C2">
        <w:tc>
          <w:tcPr>
            <w:tcW w:w="9713" w:type="dxa"/>
            <w:gridSpan w:val="2"/>
          </w:tcPr>
          <w:p w:rsidR="00CD6F33" w:rsidRPr="0053207F" w:rsidRDefault="00CD6F33" w:rsidP="00CD6F33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фера духовной культуры</w:t>
            </w:r>
          </w:p>
        </w:tc>
      </w:tr>
      <w:tr w:rsidR="00CD6F33" w:rsidRPr="0053207F" w:rsidTr="001A083B">
        <w:tc>
          <w:tcPr>
            <w:tcW w:w="4856" w:type="dxa"/>
          </w:tcPr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характеризовать развитие отдельных областей и форм культуры, выражать свое мнение о явлениях культуры;</w:t>
            </w:r>
          </w:p>
          <w:p w:rsidR="00CD6F33" w:rsidRPr="0053207F" w:rsidRDefault="00CD6F33" w:rsidP="00CD6F33">
            <w:pPr>
              <w:pStyle w:val="aa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описывать явления духовной культуры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причины возрастания роли науки в современном мире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ценивать роль образования в современном обществе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зличать уровни общего образования в России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находить и извлекать социальную информацию о достижениях и проблемах развития культуры из адаптированных источников различного типа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писывать духовные ценности российского народа и выражать собственное отношение к ним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объяснять необходимость непрерывного образования в современных условиях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учитывать общественные потребности при выборе направления своей будущей профессиональной деятельности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роль религии в современном обществе;</w:t>
            </w:r>
          </w:p>
          <w:p w:rsidR="00CD6F33" w:rsidRPr="0053207F" w:rsidRDefault="00CD6F33" w:rsidP="00CD6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обенности искусства как формы духовной культуры</w:t>
            </w:r>
          </w:p>
        </w:tc>
        <w:tc>
          <w:tcPr>
            <w:tcW w:w="4857" w:type="dxa"/>
          </w:tcPr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 процессы создания, сохранения, трансляции и усвоения достижений культуры;</w:t>
            </w:r>
          </w:p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характеризовать основные направления развития отечественной культуры в современных условиях;</w:t>
            </w:r>
          </w:p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критически воспринимать сообщения и рекламу в СМИ и Интернете о таких направлениях массовой культуры, как шоу-бизнес и мода.</w:t>
            </w:r>
          </w:p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D6F33" w:rsidRPr="0053207F" w:rsidTr="00B574C2">
        <w:tc>
          <w:tcPr>
            <w:tcW w:w="9713" w:type="dxa"/>
            <w:gridSpan w:val="2"/>
          </w:tcPr>
          <w:p w:rsidR="00CD6F33" w:rsidRPr="0053207F" w:rsidRDefault="00CD6F33" w:rsidP="00CD6F33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оциальная сфера</w:t>
            </w:r>
          </w:p>
        </w:tc>
      </w:tr>
      <w:tr w:rsidR="00CD6F33" w:rsidRPr="0053207F" w:rsidTr="001A083B">
        <w:tc>
          <w:tcPr>
            <w:tcW w:w="4856" w:type="dxa"/>
          </w:tcPr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описывать социальную структуру в обществах разного типа, характеризовать основные социальные общности и группы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взаимодействие социальных общностей и групп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ведущие направления социальной политики Российского государства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выделять параметры, определяющие социальный статус личности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приводить примеры предписанных и достигаемых статусов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писывать основные социальные роли подростка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конкретизировать примерами процесс социальной мобильности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межнациональные отношения в современном мире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причины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 межнациональных конфликтов и основные пути их разрешения; 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, раскрывать на конкретных примерах основные функции семьи в обществе;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- раскрывать основные роли членов семьи; </w:t>
            </w:r>
          </w:p>
          <w:p w:rsidR="00F67188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характеризовать основные слагаемые здорового образа жизни; осознанно выбирать верные критерии для оценки безопасных условий жизни;</w:t>
            </w:r>
          </w:p>
          <w:p w:rsidR="00CD6F33" w:rsidRPr="0053207F" w:rsidRDefault="00F67188" w:rsidP="00F671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      </w:r>
          </w:p>
        </w:tc>
        <w:tc>
          <w:tcPr>
            <w:tcW w:w="4857" w:type="dxa"/>
          </w:tcPr>
          <w:p w:rsidR="00F67188" w:rsidRPr="0053207F" w:rsidRDefault="00F67188" w:rsidP="00F67188">
            <w:pPr>
              <w:pStyle w:val="aa"/>
              <w:ind w:left="0"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раскрывать понятия «равенство» и «социальная справедливость» с позиций историзма;</w:t>
            </w:r>
          </w:p>
          <w:p w:rsidR="00F67188" w:rsidRPr="0053207F" w:rsidRDefault="00F67188" w:rsidP="00F6718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выражать и обосновывать собственную позицию по актуальным проблемам молодежи;</w:t>
            </w:r>
          </w:p>
          <w:p w:rsidR="00F67188" w:rsidRPr="0053207F" w:rsidRDefault="00F67188" w:rsidP="00F6718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выполнять несложные практические задания по анализу ситуаций, связанных с различными способами разрешения семейных конфликтов; выражать собственное отношение к различным способам разрешения семейных конфликтов;</w:t>
            </w:r>
          </w:p>
          <w:p w:rsidR="00F67188" w:rsidRPr="0053207F" w:rsidRDefault="00F67188" w:rsidP="00F6718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      </w:r>
          </w:p>
          <w:p w:rsidR="00F67188" w:rsidRPr="0053207F" w:rsidRDefault="00F67188" w:rsidP="00F6718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элементы причинно-следственного анализа при характеристике семейных конфликтов;</w:t>
            </w:r>
          </w:p>
          <w:p w:rsidR="00F67188" w:rsidRPr="0053207F" w:rsidRDefault="00F67188" w:rsidP="00F6718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и извлекать социальную информацию о государственной семейной политике из адаптированных источников различного типа.</w:t>
            </w:r>
          </w:p>
          <w:p w:rsidR="00CD6F33" w:rsidRPr="0053207F" w:rsidRDefault="00CD6F33" w:rsidP="00CD6F3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67188" w:rsidRPr="0053207F" w:rsidTr="00B574C2">
        <w:tc>
          <w:tcPr>
            <w:tcW w:w="9713" w:type="dxa"/>
            <w:gridSpan w:val="2"/>
          </w:tcPr>
          <w:p w:rsidR="00F67188" w:rsidRPr="0053207F" w:rsidRDefault="00F67188" w:rsidP="00F67188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литическая сфера жизни общества</w:t>
            </w:r>
          </w:p>
        </w:tc>
      </w:tr>
      <w:tr w:rsidR="00F67188" w:rsidRPr="0053207F" w:rsidTr="001A083B">
        <w:tc>
          <w:tcPr>
            <w:tcW w:w="4856" w:type="dxa"/>
          </w:tcPr>
          <w:p w:rsidR="00F67188" w:rsidRPr="0053207F" w:rsidRDefault="00F67188" w:rsidP="00F67188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объяснять роль политики в жизни общества;</w:t>
            </w:r>
          </w:p>
          <w:p w:rsidR="00F67188" w:rsidRPr="0053207F" w:rsidRDefault="00F67188" w:rsidP="00F67188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различать и сравнивать различные формы правления, иллюстрировать их примерами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давать характеристику формам государственно-территориального устройства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различать различные типы политических режимов, раскрывать их основные признаки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на конкретных примерах основные черты и принципы демократии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называть признаки политической партии, раскрывать их на конкретных примерах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различные формы участия граждан в политической жизни.</w:t>
            </w:r>
          </w:p>
        </w:tc>
        <w:tc>
          <w:tcPr>
            <w:tcW w:w="4857" w:type="dxa"/>
          </w:tcPr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значение гражданской активности и патриотической позиции в укреплении нашего государства;</w:t>
            </w:r>
          </w:p>
          <w:p w:rsidR="00F67188" w:rsidRPr="0053207F" w:rsidRDefault="00F67188" w:rsidP="00F6718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соотносить различные оценки политических событий и процессов и делать обоснованные выводы.</w:t>
            </w:r>
          </w:p>
          <w:p w:rsidR="00F67188" w:rsidRPr="0053207F" w:rsidRDefault="00F67188" w:rsidP="00F67188">
            <w:pPr>
              <w:pStyle w:val="aa"/>
              <w:ind w:left="0"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67228" w:rsidRPr="0053207F" w:rsidTr="00B574C2">
        <w:tc>
          <w:tcPr>
            <w:tcW w:w="9713" w:type="dxa"/>
            <w:gridSpan w:val="2"/>
          </w:tcPr>
          <w:p w:rsidR="00367228" w:rsidRPr="0053207F" w:rsidRDefault="00367228" w:rsidP="00367228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ражданин и государство</w:t>
            </w:r>
          </w:p>
        </w:tc>
      </w:tr>
      <w:tr w:rsidR="00367228" w:rsidRPr="0053207F" w:rsidTr="001A083B">
        <w:tc>
          <w:tcPr>
            <w:tcW w:w="4856" w:type="dxa"/>
          </w:tcPr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порядок формирования органов государственной власти РФ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достижения российского народа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и конкретизировать примерами смысл понятия «гражданство»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называть и иллюстрировать примерами основные права и свободы граждан, гарантированные Конституцией РФ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сознавать значение патриотической позиции в укреплении нашего государства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конституционные обязанности гражданина.</w:t>
            </w:r>
          </w:p>
        </w:tc>
        <w:tc>
          <w:tcPr>
            <w:tcW w:w="4857" w:type="dxa"/>
          </w:tcPr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proofErr w:type="spellStart"/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аргументированно</w:t>
            </w:r>
            <w:proofErr w:type="spellEnd"/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основывать влияние происходящих в обществе изменений на положение России в мире;</w:t>
            </w:r>
          </w:p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знания и умения для формирования способности уважать права других людей, выполнять свои обязанности гражданина РФ.</w:t>
            </w:r>
          </w:p>
          <w:p w:rsidR="00367228" w:rsidRPr="0053207F" w:rsidRDefault="00367228" w:rsidP="00F6718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67228" w:rsidRPr="0053207F" w:rsidTr="00B574C2">
        <w:tc>
          <w:tcPr>
            <w:tcW w:w="9713" w:type="dxa"/>
            <w:gridSpan w:val="2"/>
          </w:tcPr>
          <w:p w:rsidR="00367228" w:rsidRPr="0053207F" w:rsidRDefault="00367228" w:rsidP="00367228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сновы российского законодательства</w:t>
            </w:r>
          </w:p>
        </w:tc>
      </w:tr>
      <w:tr w:rsidR="00367228" w:rsidRPr="0053207F" w:rsidTr="001A083B">
        <w:tc>
          <w:tcPr>
            <w:tcW w:w="4856" w:type="dxa"/>
          </w:tcPr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характеризовать систему российского законодательства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раскрывать особенности гражданской дееспособности несовершеннолетних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характеризовать гражданские правоотношения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раскрывать смысл права на труд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роль трудового договора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зъяснять на примерах особенности положения несовершеннолетних в трудовых отношениях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права и обязанности супругов, родителей, детей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обенности уголовного права и уголовных правоотношений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конкретизировать примерами виды преступлений и наказания за них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специфику уголовной ответственности несовершеннолетних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связь права на образование и обязанности получить образование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- анализировать несложные практические ситуации, связанные с гражданскими, семейными, трудовыми правоотношениями; в предлагаемых модельных ситуациях 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признаки правонарушения, проступка, преступления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исследовать несложные практические ситуации, связанные с защитой прав и интересов детей, оставшихся без попечения родителей;</w:t>
            </w:r>
          </w:p>
          <w:p w:rsidR="00367228" w:rsidRPr="0053207F" w:rsidRDefault="00367228" w:rsidP="003672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.</w:t>
            </w:r>
          </w:p>
        </w:tc>
        <w:tc>
          <w:tcPr>
            <w:tcW w:w="4857" w:type="dxa"/>
          </w:tcPr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      </w:r>
          </w:p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сущность и значение правопорядка и законности, собственный возможный вклад в их становление и развитие;</w:t>
            </w:r>
          </w:p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осознанно содействовать защите правопорядка в обществе правовыми способами и средствами.</w:t>
            </w:r>
          </w:p>
          <w:p w:rsidR="00367228" w:rsidRPr="0053207F" w:rsidRDefault="00367228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53207F" w:rsidRPr="0053207F" w:rsidTr="00B574C2">
        <w:tc>
          <w:tcPr>
            <w:tcW w:w="9713" w:type="dxa"/>
            <w:gridSpan w:val="2"/>
          </w:tcPr>
          <w:p w:rsidR="0053207F" w:rsidRPr="0053207F" w:rsidRDefault="0053207F" w:rsidP="0053207F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кономика</w:t>
            </w:r>
          </w:p>
        </w:tc>
      </w:tr>
      <w:tr w:rsidR="0053207F" w:rsidRPr="0053207F" w:rsidTr="001A083B">
        <w:tc>
          <w:tcPr>
            <w:tcW w:w="4856" w:type="dxa"/>
          </w:tcPr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320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объяснять проблему ограниченности экономических ресурсов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факторы, влияющие на производительность труда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механизм рыночного регулирования экономики; анализировать действие рыночных законов, выявлять роль конкуренции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ъяснять роль государства в регулировании рыночной экономики; анализировать структуру бюджета государства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называть и конкретизировать примерами виды налогов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функции денег и их роль в экономике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социально-экономическую роль и функции предпринимательства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3207F">
              <w:rPr>
                <w:rFonts w:ascii="Times New Roman" w:hAnsi="Times New Roman" w:cs="Times New Roman"/>
                <w:sz w:val="24"/>
                <w:szCs w:val="24"/>
              </w:rPr>
              <w:t xml:space="preserve">- формулировать и аргументировать собственные суждения, касающиеся отдельных вопросов экономической жизни и опирающиеся на экономические знания и </w:t>
            </w:r>
            <w:r w:rsidRPr="005320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ьской деятельности;</w:t>
            </w:r>
            <w:proofErr w:type="gramEnd"/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раскрывать рациональное поведение субъектов экономической деятельности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характеризовать экономику семьи; анализировать структуру семейного бюджета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использовать полученные знания при анализе фактов поведения участников экономической деятельности;</w:t>
            </w:r>
          </w:p>
          <w:p w:rsidR="0053207F" w:rsidRPr="0053207F" w:rsidRDefault="0053207F" w:rsidP="005320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sz w:val="24"/>
                <w:szCs w:val="24"/>
              </w:rPr>
              <w:t>- обосновывать связь профессионализма и жизненного успеха.</w:t>
            </w:r>
          </w:p>
        </w:tc>
        <w:tc>
          <w:tcPr>
            <w:tcW w:w="4857" w:type="dxa"/>
          </w:tcPr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анализировать с опорой на полученные знания несложную экономическую информацию, получаемую из неадаптированных источников;</w:t>
            </w:r>
          </w:p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выполнять практические задания, основанные на ситуациях, связанных с описанием состояния российской экономики;</w:t>
            </w:r>
          </w:p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анализировать и оценивать с позиций экономических знаний сложившиеся практики и модели поведения потребителя;</w:t>
            </w:r>
          </w:p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решать с опорой на полученные знания познавательные задачи, отражающие типичные ситуации в экономической сфере деятельности человека;</w:t>
            </w:r>
          </w:p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грамотно применять полученные знания для определения экономически рационального поведения и порядка действий в конкретных ситуациях;</w:t>
            </w:r>
          </w:p>
          <w:p w:rsidR="0053207F" w:rsidRPr="0053207F" w:rsidRDefault="0053207F" w:rsidP="0053207F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3207F">
              <w:rPr>
                <w:rFonts w:ascii="Times New Roman" w:hAnsi="Times New Roman" w:cs="Times New Roman"/>
                <w:i/>
                <w:sz w:val="24"/>
                <w:szCs w:val="24"/>
              </w:rPr>
              <w:t>- сопоставлять свои потребности и возможности, оптимально распределять свои материальные и трудовые ресурсы, составлять семейный бюджет.</w:t>
            </w:r>
          </w:p>
          <w:p w:rsidR="0053207F" w:rsidRPr="0053207F" w:rsidRDefault="0053207F" w:rsidP="0036722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53207F" w:rsidRDefault="0053207F" w:rsidP="007C03C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6" w:name="_Toc410653960"/>
      <w:bookmarkStart w:id="47" w:name="_Toc414553141"/>
    </w:p>
    <w:p w:rsidR="007C03CA" w:rsidRDefault="007C03CA" w:rsidP="00A163B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0DBD">
        <w:rPr>
          <w:rFonts w:ascii="Times New Roman" w:hAnsi="Times New Roman" w:cs="Times New Roman"/>
          <w:b/>
          <w:sz w:val="28"/>
          <w:szCs w:val="28"/>
        </w:rPr>
        <w:t>География</w:t>
      </w:r>
      <w:bookmarkEnd w:id="46"/>
      <w:bookmarkEnd w:id="47"/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1) формирование представлений о географии, ее роли в освоении планеты человеком, о географ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знаниях как компоненте научной картины мира, их необходимости для решения современных практ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задач человечества и своей страны, в том числе задачи охраны окружающей среды и рациона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природопользования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2) формирование первичных компетенций использования территориального подхода как основ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географического мышления для осознания своего места в целостном, многообразном и быстро изменяющем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мире и адекватной ориентации в нем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3) формирование представлений и основополагающих теоретических знаний о целостности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неоднородности Земли как планеты людей в пространстве и во времени, основных этапах ее географ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освоения, особенностях природы, жизни, культуры и хозяйственной деятельности людей, эколог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проблемах на разных материках и в отдельных странах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4) овладение элементарными практическими умениями использования приборов и инструментов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 xml:space="preserve">определения количественных и качественных характеристик компонентов географической среды, в том числе </w:t>
      </w:r>
      <w:proofErr w:type="spellStart"/>
      <w:r w:rsidRPr="00B574C2">
        <w:rPr>
          <w:rFonts w:ascii="Times New Roman" w:hAnsi="Times New Roman" w:cs="Times New Roman"/>
          <w:sz w:val="28"/>
          <w:szCs w:val="28"/>
        </w:rPr>
        <w:t>ееэкологических</w:t>
      </w:r>
      <w:proofErr w:type="spellEnd"/>
      <w:r w:rsidRPr="00B574C2">
        <w:rPr>
          <w:rFonts w:ascii="Times New Roman" w:hAnsi="Times New Roman" w:cs="Times New Roman"/>
          <w:sz w:val="28"/>
          <w:szCs w:val="28"/>
        </w:rPr>
        <w:t xml:space="preserve"> параметров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5) овладение основами картографической грамотности и использования географической карты как од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из языков международного общения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6) овладение основными навыками нахождения, использования и презентации географ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информации;</w:t>
      </w:r>
    </w:p>
    <w:p w:rsidR="00B574C2" w:rsidRP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7) формирование умений и навыков использования разнообразных географических знаний в повседнев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жизни для объяснения и оценки явлений и процессов, самостоятельного оценивания уровня безопас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окружающей среды, адаптации к условиям территории проживания, соблюдения мер безопасности в случа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природных стихийных бедствий и техногенных катастроф;</w:t>
      </w:r>
    </w:p>
    <w:p w:rsidR="00B574C2" w:rsidRDefault="00B574C2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74C2">
        <w:rPr>
          <w:rFonts w:ascii="Times New Roman" w:hAnsi="Times New Roman" w:cs="Times New Roman"/>
          <w:sz w:val="28"/>
          <w:szCs w:val="28"/>
        </w:rPr>
        <w:t>8) формирование представлений об особенностях деятельности людей, ведущей к возникновению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развитию или решению экологических проблем на различных территориях и акваториях, умений и навы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74C2">
        <w:rPr>
          <w:rFonts w:ascii="Times New Roman" w:hAnsi="Times New Roman" w:cs="Times New Roman"/>
          <w:sz w:val="28"/>
          <w:szCs w:val="28"/>
        </w:rPr>
        <w:t>безопасного и экологически целесообразного поведения в окружающей среде.</w:t>
      </w:r>
    </w:p>
    <w:p w:rsidR="003D54A8" w:rsidRPr="00B574C2" w:rsidRDefault="003D54A8" w:rsidP="00B574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3"/>
        <w:tblW w:w="10314" w:type="dxa"/>
        <w:tblLook w:val="04A0"/>
      </w:tblPr>
      <w:tblGrid>
        <w:gridCol w:w="6204"/>
        <w:gridCol w:w="4110"/>
      </w:tblGrid>
      <w:tr w:rsidR="00B574C2" w:rsidRPr="0001537E" w:rsidTr="003D54A8">
        <w:tc>
          <w:tcPr>
            <w:tcW w:w="6204" w:type="dxa"/>
          </w:tcPr>
          <w:p w:rsidR="00B574C2" w:rsidRPr="0001537E" w:rsidRDefault="00B574C2" w:rsidP="00C37FBE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110" w:type="dxa"/>
          </w:tcPr>
          <w:p w:rsidR="00B574C2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B574C2" w:rsidRPr="0001537E" w:rsidTr="003D54A8">
        <w:tc>
          <w:tcPr>
            <w:tcW w:w="6204" w:type="dxa"/>
          </w:tcPr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53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53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      </w:r>
            <w:proofErr w:type="gramEnd"/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оценивать характер взаимодействия деятельности человека и компонентов природы в разных </w:t>
            </w:r>
            <w:r w:rsidRPr="000153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ографических условиях с точки зрения концепции устойчивого развития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по карте положение и взаиморасположение географических объектов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географические процессы и явления, определяющие особенности природы и населения материков и океанов, отдельных регионов и стран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объяснять особенности компонентов природы отдельных территорий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приводить примеры взаимодействия природы и общества в пределах отдельных территорий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принципы выделения и устанавливать соотношения между государственной территорией и исключительной экономической зоной Росс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оценивать воздействие географического положения Росс</w:t>
            </w:r>
            <w:proofErr w:type="gramStart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ии и ее</w:t>
            </w:r>
            <w:proofErr w:type="gramEnd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 отдельных частей на особенности природы, жизнь и хозяйственную деятельность населения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географические процессы и явления, определяющие особенности природы Росс</w:t>
            </w:r>
            <w:proofErr w:type="gramStart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ии и ее</w:t>
            </w:r>
            <w:proofErr w:type="gramEnd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 отдельных регионов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оценивать особенности взаимодействия природы и общества в пределах отдельных территорий Росс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объяснять особенности компонентов природы отдельных частей страны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оценивать природные условия и обеспеченность природными ресурсами отдельных территорий России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б особенностях компонентов природы Росс</w:t>
            </w:r>
            <w:proofErr w:type="gramStart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ии и ее</w:t>
            </w:r>
            <w:proofErr w:type="gramEnd"/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</w:t>
            </w:r>
            <w:r w:rsidRPr="0001537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вне жизни населения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различать (распознавать) показатели, характеризующие отраслевую; функциональную и территориальную структуру хозяйства Росс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 и сравнивать особенности природы, населения и хозяйства отдельных регионов Росс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сравнивать особенности природы, населения и хозяйства отдельных регионов России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уметь ориентироваться при помощи компаса, определять стороны горизонта, использовать компас для определения азимута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погоду своей местности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объяснять расовые отличия разных народов мира;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 xml:space="preserve">- давать характеристику рельефа своей местности; 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уметь выделять в записках путешественников географические особенности территории</w:t>
            </w:r>
          </w:p>
          <w:p w:rsidR="003D54A8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приводить примеры современных видов связи, применять  современные виды связи для решения  учебных и практических задач по географии;</w:t>
            </w:r>
          </w:p>
          <w:p w:rsidR="00B574C2" w:rsidRPr="0001537E" w:rsidRDefault="003D54A8" w:rsidP="003D54A8">
            <w:pPr>
              <w:ind w:firstLine="28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sz w:val="24"/>
                <w:szCs w:val="24"/>
              </w:rPr>
              <w:t>- оценивать место и роль России в мировом хозяйстве.</w:t>
            </w:r>
          </w:p>
        </w:tc>
        <w:tc>
          <w:tcPr>
            <w:tcW w:w="4110" w:type="dxa"/>
          </w:tcPr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01537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создавать простейшие географические карты различного содержания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моделировать географические объекты и явления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работать с записками, отчетами, дневниками путешественников как источниками географической информаци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подготавливать сообщения (презентации) о выдающихся путешественниках, о современных исследованиях Земл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риентироваться на местности: в мегаполисе и в природе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приводить примеры, показывающие роль географической науки в решении социально-экономических и </w:t>
            </w:r>
            <w:proofErr w:type="spellStart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геоэкологических</w:t>
            </w:r>
            <w:proofErr w:type="spellEnd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роблем человечества; примеры практического использования географических знаний в различных областях деятельност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 воспринимать и критически оценивать информацию географического содержания в научно-популярной литературе и средствах массовой информаци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 составлять описание природного комплекса; выдвигать гипотезы о связях и закономерностях событий, процессов, объектов, происходящих в географической оболочке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сопоставлять существующие в науке точки зрения о причинах происходящих глобальных изменений климата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положительные и негативные последствия глобальных изменений климата для отдельных регионов и стран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бъяснять закономерности размещения населения и хозяйства отдельных территорий в связи с </w:t>
            </w: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иродными и социально-экономическими факторам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ценивать возможные в будущем изменения географического положения России, обусловленные мировыми </w:t>
            </w:r>
            <w:proofErr w:type="spellStart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геодемографическими</w:t>
            </w:r>
            <w:proofErr w:type="spellEnd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геополитическими и </w:t>
            </w:r>
            <w:proofErr w:type="spellStart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геоэкономическими</w:t>
            </w:r>
            <w:proofErr w:type="spellEnd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зменениями, а также развитием глобальной коммуникационной системы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давать оценку и приводить примеры изменения значения границ во времени, оценивать границы с точки зрения их доступности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делать прогнозы трансформации географических систем и комплексов в результате изменения их компонентов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наносить на контурные карты основные формы рельефа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давать характеристику климата своей области (края, республики)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показывать на карте артезианские бассейны и области распространения многолетней мерзлоты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ситуацию на рынке труда и ее динамику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бъяснять различия в обеспеченности трудовыми ресурсами отдельных регионов России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выдвигать и обосновывать на основе </w:t>
            </w:r>
            <w:proofErr w:type="gramStart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анализа комплекса источников информации гипотезы</w:t>
            </w:r>
            <w:proofErr w:type="gramEnd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 изменении отраслевой и территориальной структуры хозяйства страны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босновывать возможные пути </w:t>
            </w:r>
            <w:proofErr w:type="gramStart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решения проблем развития хозяйства России</w:t>
            </w:r>
            <w:proofErr w:type="gramEnd"/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выбирать критерии для сравнения, сопоставления, места страны в мировой экономике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бъяснять возможности России в решении современных глобальных проблем человечества;</w:t>
            </w:r>
          </w:p>
          <w:p w:rsidR="003D54A8" w:rsidRPr="0001537E" w:rsidRDefault="003D54A8" w:rsidP="003D54A8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социально-</w:t>
            </w:r>
            <w:r w:rsidRPr="0001537E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экономическое положение и перспективы развития России.</w:t>
            </w:r>
          </w:p>
          <w:p w:rsidR="00B574C2" w:rsidRPr="0001537E" w:rsidRDefault="00B574C2" w:rsidP="007C03CA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A163BA" w:rsidRDefault="00A163BA" w:rsidP="00A163BA">
      <w:pPr>
        <w:spacing w:after="0" w:line="240" w:lineRule="auto"/>
        <w:ind w:left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574C2" w:rsidRPr="00A163BA" w:rsidRDefault="00A163BA" w:rsidP="00C37FBE">
      <w:pPr>
        <w:pStyle w:val="aa"/>
        <w:spacing w:after="0" w:line="240" w:lineRule="auto"/>
        <w:ind w:left="1833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2.2.2.3.5 </w:t>
      </w:r>
      <w:r w:rsidRPr="00A163BA">
        <w:rPr>
          <w:rFonts w:ascii="Times New Roman" w:hAnsi="Times New Roman" w:cs="Times New Roman"/>
          <w:i/>
          <w:sz w:val="28"/>
          <w:szCs w:val="28"/>
        </w:rPr>
        <w:t>Математика и информатика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48" w:name="_Toc409691638"/>
      <w:bookmarkStart w:id="49" w:name="_Toc410653961"/>
      <w:bookmarkStart w:id="50" w:name="_Toc414553142"/>
      <w:r w:rsidRPr="00B9703D">
        <w:rPr>
          <w:rFonts w:ascii="Times New Roman" w:hAnsi="Times New Roman" w:cs="Times New Roman"/>
          <w:sz w:val="28"/>
          <w:szCs w:val="28"/>
        </w:rPr>
        <w:t xml:space="preserve">Изучение предметной области </w:t>
      </w:r>
      <w:r w:rsidRPr="00B9703D">
        <w:rPr>
          <w:rFonts w:ascii="Times New Roman" w:hAnsi="Times New Roman" w:cs="Times New Roman"/>
          <w:b/>
          <w:sz w:val="28"/>
          <w:szCs w:val="28"/>
        </w:rPr>
        <w:t>"Математика и информатика"</w:t>
      </w:r>
      <w:r w:rsidRPr="00B9703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обеспечивает</w:t>
      </w:r>
      <w:r w:rsidRPr="00B9703D">
        <w:rPr>
          <w:rFonts w:ascii="Times New Roman" w:hAnsi="Times New Roman" w:cs="Times New Roman"/>
          <w:sz w:val="28"/>
          <w:szCs w:val="28"/>
        </w:rPr>
        <w:t>: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B9703D">
        <w:rPr>
          <w:rFonts w:ascii="Times New Roman" w:hAnsi="Times New Roman" w:cs="Times New Roman"/>
          <w:sz w:val="28"/>
          <w:szCs w:val="28"/>
        </w:rPr>
        <w:t>осознание значения математики и информатики в повседневной жизни человека;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B9703D">
        <w:rPr>
          <w:rFonts w:ascii="Times New Roman" w:hAnsi="Times New Roman" w:cs="Times New Roman"/>
          <w:sz w:val="28"/>
          <w:szCs w:val="28"/>
        </w:rPr>
        <w:t>формирование представлений о социальных, культурных и исторических факторах станов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703D">
        <w:rPr>
          <w:rFonts w:ascii="Times New Roman" w:hAnsi="Times New Roman" w:cs="Times New Roman"/>
          <w:sz w:val="28"/>
          <w:szCs w:val="28"/>
        </w:rPr>
        <w:t>математической науки;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B9703D">
        <w:rPr>
          <w:rFonts w:ascii="Times New Roman" w:hAnsi="Times New Roman" w:cs="Times New Roman"/>
          <w:sz w:val="28"/>
          <w:szCs w:val="28"/>
        </w:rPr>
        <w:t>понимание роли информационных процессов в современном мире;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B9703D">
        <w:rPr>
          <w:rFonts w:ascii="Times New Roman" w:hAnsi="Times New Roman" w:cs="Times New Roman"/>
          <w:sz w:val="28"/>
          <w:szCs w:val="28"/>
        </w:rPr>
        <w:t>формирование представлений о математике как части общечеловеческой культуры, универсальном язы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703D">
        <w:rPr>
          <w:rFonts w:ascii="Times New Roman" w:hAnsi="Times New Roman" w:cs="Times New Roman"/>
          <w:sz w:val="28"/>
          <w:szCs w:val="28"/>
        </w:rPr>
        <w:t>науки, позволяющем описывать и изучать реальные процессы и явления.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9703D">
        <w:rPr>
          <w:rFonts w:ascii="Times New Roman" w:hAnsi="Times New Roman" w:cs="Times New Roman"/>
          <w:sz w:val="28"/>
          <w:szCs w:val="28"/>
        </w:rPr>
        <w:t>В результате изучения предметной области "Математика и информатика" обучающиеся развива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703D">
        <w:rPr>
          <w:rFonts w:ascii="Times New Roman" w:hAnsi="Times New Roman" w:cs="Times New Roman"/>
          <w:sz w:val="28"/>
          <w:szCs w:val="28"/>
        </w:rPr>
        <w:t>логическое и математическое мышление, получают представление о математических моделях; овладевают</w:t>
      </w:r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03D">
        <w:rPr>
          <w:rFonts w:ascii="Times New Roman" w:hAnsi="Times New Roman" w:cs="Times New Roman"/>
          <w:sz w:val="28"/>
          <w:szCs w:val="28"/>
        </w:rPr>
        <w:t>математическими рассуждениями; учатся применять математические знания при решении различных задач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703D">
        <w:rPr>
          <w:rFonts w:ascii="Times New Roman" w:hAnsi="Times New Roman" w:cs="Times New Roman"/>
          <w:sz w:val="28"/>
          <w:szCs w:val="28"/>
        </w:rPr>
        <w:t xml:space="preserve">оценивать полученные результаты; овладевают умениями решения учебных задач; развивают </w:t>
      </w:r>
      <w:proofErr w:type="gramStart"/>
      <w:r w:rsidRPr="00B9703D">
        <w:rPr>
          <w:rFonts w:ascii="Times New Roman" w:hAnsi="Times New Roman" w:cs="Times New Roman"/>
          <w:sz w:val="28"/>
          <w:szCs w:val="28"/>
        </w:rPr>
        <w:t>математическую</w:t>
      </w:r>
      <w:proofErr w:type="gramEnd"/>
    </w:p>
    <w:p w:rsidR="00B9703D" w:rsidRPr="00B9703D" w:rsidRDefault="00B9703D" w:rsidP="00B970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03D">
        <w:rPr>
          <w:rFonts w:ascii="Times New Roman" w:hAnsi="Times New Roman" w:cs="Times New Roman"/>
          <w:sz w:val="28"/>
          <w:szCs w:val="28"/>
        </w:rPr>
        <w:t>интуицию; получают представление об основных информационных процессах в реальных ситуациях.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Предметные результаты изучения предметной области "Математика и информатика" отражают: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12832">
        <w:rPr>
          <w:rFonts w:ascii="Times New Roman" w:hAnsi="Times New Roman" w:cs="Times New Roman"/>
          <w:b/>
          <w:sz w:val="28"/>
          <w:szCs w:val="28"/>
        </w:rPr>
        <w:t>Математика. Алгебра. Геометрия. Информатика:</w:t>
      </w:r>
    </w:p>
    <w:p w:rsid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1) формирование представлений о математике как о методе познания действительности, позволяющем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описывать и изучать реальные процессы и явления:</w:t>
      </w:r>
    </w:p>
    <w:p w:rsidR="00D27D94" w:rsidRPr="00612832" w:rsidRDefault="00612832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7D94" w:rsidRPr="00612832">
        <w:rPr>
          <w:rFonts w:ascii="Times New Roman" w:hAnsi="Times New Roman" w:cs="Times New Roman"/>
          <w:sz w:val="28"/>
          <w:szCs w:val="28"/>
        </w:rPr>
        <w:t>осознание роли математики в развитии России и мира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возможность привести примеры из отечественной и всемирной истории математических открытий и их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авторов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2) развитие умений работать с учебным математическим текстом (анализировать, извлекать необходимую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информацию), точно и грамотно выражать свои мысли с применением математической терминологии и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символики, проводить классификации, логические обоснования, доказательства математических утверждений: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оперирование понятиями: множество, элемент множества, подмножество, принадлежность, нахождение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пересечения, объединения подмножества в простейших ситуациях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решение сюжетных задач разных типов на все арифметические действия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применение способа поиска решения задачи, в котором рассуждение строится от условия к требованию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или от требования к условию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составление плана решения задачи, выделение этапов ее решения, интерпретация вычислительных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результатов в задаче, исследование полученного решения задачи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нахождение процента от числа, числа по проценту от него, нахождения процентного отношения двух</w:t>
      </w:r>
      <w:r w:rsidR="00612832">
        <w:rPr>
          <w:rFonts w:ascii="Times New Roman" w:hAnsi="Times New Roman" w:cs="Times New Roman"/>
          <w:sz w:val="28"/>
          <w:szCs w:val="28"/>
        </w:rPr>
        <w:t xml:space="preserve"> </w:t>
      </w:r>
      <w:r w:rsidRPr="00612832">
        <w:rPr>
          <w:rFonts w:ascii="Times New Roman" w:hAnsi="Times New Roman" w:cs="Times New Roman"/>
          <w:sz w:val="28"/>
          <w:szCs w:val="28"/>
        </w:rPr>
        <w:t>чисел, нахождения процентного снижения или процентного повышения величины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решение логических задач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 xml:space="preserve">3) развитие представлений о числе и числовых системах </w:t>
      </w:r>
      <w:proofErr w:type="gramStart"/>
      <w:r w:rsidRPr="00612832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612832">
        <w:rPr>
          <w:rFonts w:ascii="Times New Roman" w:hAnsi="Times New Roman" w:cs="Times New Roman"/>
          <w:sz w:val="28"/>
          <w:szCs w:val="28"/>
        </w:rPr>
        <w:t xml:space="preserve"> натуральных до действительных чисел;</w:t>
      </w:r>
    </w:p>
    <w:p w:rsidR="00D27D94" w:rsidRPr="00612832" w:rsidRDefault="00D27D94" w:rsidP="0061283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2832">
        <w:rPr>
          <w:rFonts w:ascii="Times New Roman" w:hAnsi="Times New Roman" w:cs="Times New Roman"/>
          <w:sz w:val="28"/>
          <w:szCs w:val="28"/>
        </w:rPr>
        <w:t>овладение навыками устных, письменных, инструментальных вычислений: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оперирование понятиями: натуральное число, целое число, обыкновенная дробь, десятичная дроб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смешанное число, рациональное число, иррациональное число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использование свойства чисел и законов арифметических операций с числами при выполн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вычислений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lastRenderedPageBreak/>
        <w:t>использование признаков делимости на 2, 5, 3, 9, 10 при выполнении вычислений и решении задач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выполнение округления чисел в соответствии с правилами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сравнение чисел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оценивание значения квадратного корня из положительного целого числа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4) овладение символьным языком алгебры, приемами выполнения тождественных преобразова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выражений, решения уравнений, систем уравнений, неравенств и систем неравенств; умения моделиро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реальные ситуации на языке алгебры, исследовать построенные модели с использованием аппарата алгебр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интерпретировать полученный результат: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выполнение несложных преобразований для вычисления значений числовых выражений, содержащих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степени с натуральным показателем, степени с целым отрицательным показателем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выполнение несложных преобразований целых, дробно рациональных выражений и выражений с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квадратными корнями; раскрывать скобки, приводить подобные слагаемые, использовать формулы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сокращенного умножения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решение линейных и квадратных уравнений и неравенств, уравнений и неравенств, сводящихся к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106A9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Pr="005106A9">
        <w:rPr>
          <w:rFonts w:ascii="Times New Roman" w:hAnsi="Times New Roman" w:cs="Times New Roman"/>
          <w:sz w:val="28"/>
          <w:szCs w:val="28"/>
        </w:rPr>
        <w:t xml:space="preserve"> или квадратным, систем уравнений и неравенств, изображение решений неравенств и их систем на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числовой прямой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5) овладение системой функциональных понятий, развитие умения использовать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функционально-графические представления для решения различных математических задач, для описания и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анализа реальных зависимостей: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определение положения точки по ее координатам, координаты точки по ее положению на плоскости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нахождение по графику значений функции, области определения, множества значений, нулей функции,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 xml:space="preserve">промежутков </w:t>
      </w:r>
      <w:proofErr w:type="spellStart"/>
      <w:r w:rsidRPr="005106A9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5106A9">
        <w:rPr>
          <w:rFonts w:ascii="Times New Roman" w:hAnsi="Times New Roman" w:cs="Times New Roman"/>
          <w:sz w:val="28"/>
          <w:szCs w:val="28"/>
        </w:rPr>
        <w:t>, промежутков возрастания и убывания, наибольшего и наименьшего значения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функции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построение графика линейной и квадратичной функций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оперирование на базовом уровне понятиями: последовательность, арифметическая прогрессия,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геометрическая прогрессия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использование свойств линейной и квадратичной функций и их графиков при решении задач из других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учебных предметов;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6) овладение геометрическим языком; развитие умения использовать его для описания предметов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окружающего мира; развитие пространственных представлений, изобразительных умений, навыков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геометрических построений:</w:t>
      </w:r>
    </w:p>
    <w:p w:rsidR="005106A9" w:rsidRP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106A9">
        <w:rPr>
          <w:rFonts w:ascii="Times New Roman" w:hAnsi="Times New Roman" w:cs="Times New Roman"/>
          <w:sz w:val="28"/>
          <w:szCs w:val="28"/>
        </w:rPr>
        <w:t>оперирование понятиями: фигура, точка, отрезок, прямая, луч, ломаная, угол, многоугольник, треугольник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и четырехугольник, прямоугольник и квадрат, окружность и круг, прямоугольный параллелепипед, куб, шар;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изображение изучаемых фигур от руки и с помощью линейки и циркуля;</w:t>
      </w:r>
      <w:proofErr w:type="gramEnd"/>
    </w:p>
    <w:p w:rsidR="005106A9" w:rsidRDefault="005106A9" w:rsidP="005106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6A9">
        <w:rPr>
          <w:rFonts w:ascii="Times New Roman" w:hAnsi="Times New Roman" w:cs="Times New Roman"/>
          <w:sz w:val="28"/>
          <w:szCs w:val="28"/>
        </w:rPr>
        <w:t>выполнение измерения длин, расстояний, величин углов с помощью инструментов для измерений длин и</w:t>
      </w:r>
      <w:r w:rsidR="002065C2">
        <w:rPr>
          <w:rFonts w:ascii="Times New Roman" w:hAnsi="Times New Roman" w:cs="Times New Roman"/>
          <w:sz w:val="28"/>
          <w:szCs w:val="28"/>
        </w:rPr>
        <w:t xml:space="preserve"> </w:t>
      </w:r>
      <w:r w:rsidRPr="005106A9">
        <w:rPr>
          <w:rFonts w:ascii="Times New Roman" w:hAnsi="Times New Roman" w:cs="Times New Roman"/>
          <w:sz w:val="28"/>
          <w:szCs w:val="28"/>
        </w:rPr>
        <w:t>углов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7) формирование систематических знаний о плоских фигурах и их свойствах, представлений о простейших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 xml:space="preserve">пространственных телах; развитие умений </w:t>
      </w:r>
      <w:r w:rsidRPr="00EC4A0C">
        <w:rPr>
          <w:rFonts w:ascii="Times New Roman" w:hAnsi="Times New Roman" w:cs="Times New Roman"/>
          <w:sz w:val="28"/>
          <w:szCs w:val="28"/>
        </w:rPr>
        <w:lastRenderedPageBreak/>
        <w:t>моделирования реальных ситуаций на языке геометрии,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исследования построенной модели с использованием геометрических понятий и теорем, аппарата алгебры,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решения геометрических и практических задач: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оперирование на базовом уровне понятиями: равенство фигур, параллельность и перпендикулярность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 xml:space="preserve">прямых, углы </w:t>
      </w:r>
      <w:proofErr w:type="gramStart"/>
      <w:r w:rsidRPr="00EC4A0C">
        <w:rPr>
          <w:rFonts w:ascii="Times New Roman" w:hAnsi="Times New Roman" w:cs="Times New Roman"/>
          <w:sz w:val="28"/>
          <w:szCs w:val="28"/>
        </w:rPr>
        <w:t>между</w:t>
      </w:r>
      <w:proofErr w:type="gramEnd"/>
      <w:r w:rsidRPr="00EC4A0C">
        <w:rPr>
          <w:rFonts w:ascii="Times New Roman" w:hAnsi="Times New Roman" w:cs="Times New Roman"/>
          <w:sz w:val="28"/>
          <w:szCs w:val="28"/>
        </w:rPr>
        <w:t xml:space="preserve"> прямыми, перпендикуляр, наклонная, проекция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проведение доказательств в геометрии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оперирование на базовом уровне понятиями: вектор, сумма векторов, произведение вектора на число,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координаты на плоскости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решение задач на нахождение геометрических величин (длина и расстояние, величина угла, площадь)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 xml:space="preserve"> по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образцам или алгоритмам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C4A0C">
        <w:rPr>
          <w:rFonts w:ascii="Times New Roman" w:hAnsi="Times New Roman" w:cs="Times New Roman"/>
          <w:sz w:val="28"/>
          <w:szCs w:val="28"/>
        </w:rPr>
        <w:t>8) овладение простейшими способами представления и анализа статистических данных; формирование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едставлений о статистических закономерностях в реальном мире и о различных способах их изучения, о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остейших вероятностных моделях; развитие умений извлекать информацию, представленную в таблицах, на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диаграммах, графиках, описывать и анализировать массивы числовых данных с помощью подходящих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статистических характеристик, использовать понимание вероятностных свойств окружающих явлений при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инятии решений:</w:t>
      </w:r>
      <w:proofErr w:type="gramEnd"/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формирование представления о статистических характеристиках, вероятности случайного события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решение простейших комбинаторных задач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определение основных статистических характеристик числовых наборов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оценивание и вычисление вероятности события в простейших случаях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наличие представления о роли практически достоверных и маловероятных событий, о роли закона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больших чисел в массовых явлениях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умение сравнивать основные статистические характеристики, полученные в процессе решения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икладной задачи, изучения реального явления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9) развитие умений применять изученные понятия, результаты, методы для решения задач практического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характера и задач из смежных дисциплин с использованием при необходимости справочных материалов,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компьютера, пользоваться оценкой и прикидкой при практических расчетах: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распознавание верных и неверных высказываний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оценивание результатов вычислений при решении практических задач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выполнение сравнения чисел в реальных ситуациях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использование числовых выражений при решении практических задач и задач из других учебных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едметов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решение практических задач с применением простейших свойств фигур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выполнение простейших построений и измерений на местности, необходимых в реальной жизни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10) формирование информационной и алгоритмической культуры; формирование представления о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компьютере как универсальном устройстве обработки информации; развитие основных навыков и умений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использования компьютерных устройств;</w:t>
      </w:r>
    </w:p>
    <w:p w:rsidR="002065C2" w:rsidRPr="00EC4A0C" w:rsidRDefault="002065C2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11) формирование представления об основных изучаемых понятиях: информация, алгоритм, модель - и их</w:t>
      </w:r>
      <w:r w:rsidR="00EC4A0C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свойствах;</w:t>
      </w:r>
    </w:p>
    <w:p w:rsidR="00EC4A0C" w:rsidRPr="00EC4A0C" w:rsidRDefault="00EC4A0C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lastRenderedPageBreak/>
        <w:t>12) развитие алгоритмического мышления, необходимого для профессиональной деятельности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современном обществе; развитие умений составить и записать алгоритм для конкретного исполнителя;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формирование знаний об алгоритмических конструкциях, логических значениях и операциях; знакомство с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одним из языков программирования и основными алгоритмическими структурами - линейной, условной и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циклической;</w:t>
      </w:r>
    </w:p>
    <w:p w:rsidR="00EC4A0C" w:rsidRPr="00EC4A0C" w:rsidRDefault="00EC4A0C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13) формирование умений формализации и структурирования информации, умения выбирать способ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представления данных в соответствии с поставленной задачей - таблицы, схемы, графики, диаграммы, с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использованием соответствующих программных средств обработки данных;</w:t>
      </w:r>
    </w:p>
    <w:p w:rsidR="002065C2" w:rsidRPr="00EC4A0C" w:rsidRDefault="00EC4A0C" w:rsidP="00EC4A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A0C">
        <w:rPr>
          <w:rFonts w:ascii="Times New Roman" w:hAnsi="Times New Roman" w:cs="Times New Roman"/>
          <w:sz w:val="28"/>
          <w:szCs w:val="28"/>
        </w:rPr>
        <w:t>14) формирование навыков и умений безопасного и целесообразного поведения при работе с</w:t>
      </w:r>
      <w:r w:rsidR="00527D9D">
        <w:rPr>
          <w:rFonts w:ascii="Times New Roman" w:hAnsi="Times New Roman" w:cs="Times New Roman"/>
          <w:sz w:val="28"/>
          <w:szCs w:val="28"/>
        </w:rPr>
        <w:t xml:space="preserve"> </w:t>
      </w:r>
      <w:r w:rsidRPr="00EC4A0C">
        <w:rPr>
          <w:rFonts w:ascii="Times New Roman" w:hAnsi="Times New Roman" w:cs="Times New Roman"/>
          <w:sz w:val="28"/>
          <w:szCs w:val="28"/>
        </w:rPr>
        <w:t>компьютерными программами и в Интернете, умения соблюдать нормы информационной этики и права</w:t>
      </w:r>
      <w:r w:rsidR="00527D9D">
        <w:rPr>
          <w:rFonts w:ascii="Times New Roman" w:hAnsi="Times New Roman" w:cs="Times New Roman"/>
          <w:sz w:val="28"/>
          <w:szCs w:val="28"/>
        </w:rPr>
        <w:t>.</w:t>
      </w:r>
    </w:p>
    <w:p w:rsidR="003D54A8" w:rsidRDefault="00455411" w:rsidP="00874C7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0DBD">
        <w:rPr>
          <w:rFonts w:ascii="Times New Roman" w:hAnsi="Times New Roman" w:cs="Times New Roman"/>
          <w:b/>
          <w:sz w:val="28"/>
          <w:szCs w:val="28"/>
        </w:rPr>
        <w:t>Математика</w:t>
      </w:r>
      <w:bookmarkEnd w:id="48"/>
      <w:bookmarkEnd w:id="49"/>
      <w:bookmarkEnd w:id="50"/>
      <w:r w:rsidR="009F71DE">
        <w:rPr>
          <w:rFonts w:ascii="Times New Roman" w:hAnsi="Times New Roman" w:cs="Times New Roman"/>
          <w:b/>
          <w:sz w:val="28"/>
          <w:szCs w:val="28"/>
        </w:rPr>
        <w:t>.</w:t>
      </w:r>
    </w:p>
    <w:p w:rsidR="00455411" w:rsidRPr="000D72EA" w:rsidRDefault="00455411" w:rsidP="0045541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D72EA">
        <w:rPr>
          <w:rFonts w:ascii="Times New Roman" w:hAnsi="Times New Roman" w:cs="Times New Roman"/>
          <w:b/>
          <w:i/>
          <w:sz w:val="28"/>
          <w:szCs w:val="28"/>
        </w:rPr>
        <w:t>5-6 классы</w:t>
      </w:r>
    </w:p>
    <w:p w:rsidR="00455411" w:rsidRDefault="00455411" w:rsidP="0045541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множество, элемент множества, подмножество, принадлежнос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и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распознавать логически некорректные высказывания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сравнивать рациональные числа.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Статистика и теория вероятностей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п</w:t>
      </w:r>
      <w:r w:rsidRPr="00AA143C">
        <w:rPr>
          <w:rFonts w:ascii="Times New Roman" w:hAnsi="Times New Roman" w:cs="Times New Roman"/>
          <w:sz w:val="28"/>
          <w:szCs w:val="28"/>
        </w:rPr>
        <w:t>редставлять</w:t>
      </w:r>
      <w:r>
        <w:rPr>
          <w:rFonts w:ascii="Times New Roman" w:hAnsi="Times New Roman" w:cs="Times New Roman"/>
          <w:sz w:val="28"/>
          <w:szCs w:val="28"/>
        </w:rPr>
        <w:t xml:space="preserve"> данные в виде таблиц, диаграмм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  <w:r w:rsidRPr="00AA143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</w:t>
      </w:r>
      <w:r>
        <w:rPr>
          <w:rFonts w:ascii="Times New Roman" w:hAnsi="Times New Roman" w:cs="Times New Roman"/>
          <w:sz w:val="28"/>
          <w:szCs w:val="28"/>
        </w:rPr>
        <w:t>нную в виде таблицы, диаграммы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lastRenderedPageBreak/>
        <w:t>Текстовые задачи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еские действ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еличин в задаче</w:t>
      </w:r>
      <w:r w:rsidRPr="00AA143C" w:rsidDel="00681B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делать прикидку).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Наглядная геометрия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фигура,</w:t>
      </w:r>
      <w:r w:rsidRPr="00AA143C" w:rsidDel="0046087C"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</w:t>
      </w:r>
      <w:r>
        <w:rPr>
          <w:rFonts w:ascii="Times New Roman" w:hAnsi="Times New Roman" w:cs="Times New Roman"/>
          <w:sz w:val="28"/>
          <w:szCs w:val="28"/>
        </w:rPr>
        <w:t>ольный параллелепипед, куб, шар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Pr="00AA143C">
        <w:rPr>
          <w:rFonts w:ascii="Times New Roman" w:hAnsi="Times New Roman" w:cs="Times New Roman"/>
          <w:sz w:val="28"/>
          <w:szCs w:val="28"/>
        </w:rPr>
        <w:t>зображать изучаемые фигуры от руки и с помощью линейки и циркуля.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числять площади прямоугольников. 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и измерения на местности, необходи</w:t>
      </w:r>
      <w:r>
        <w:rPr>
          <w:rFonts w:ascii="Times New Roman" w:hAnsi="Times New Roman" w:cs="Times New Roman"/>
          <w:sz w:val="28"/>
          <w:szCs w:val="28"/>
        </w:rPr>
        <w:t>мые в реальной жизни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455411" w:rsidRPr="0050027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, в связи с отечественной и всемирной истори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1E5D2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1E5D21">
        <w:rPr>
          <w:rFonts w:ascii="Times New Roman" w:hAnsi="Times New Roman" w:cs="Times New Roman"/>
          <w:b/>
          <w:i/>
          <w:sz w:val="28"/>
          <w:szCs w:val="28"/>
        </w:rPr>
        <w:t>5-6 классы</w:t>
      </w:r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1" w:name="_Toc284662720"/>
      <w:bookmarkStart w:id="52" w:name="_Toc284663346"/>
      <w:proofErr w:type="gramStart"/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(для обеспечения возможности успешного продолжения образования </w:t>
      </w:r>
      <w:proofErr w:type="gramEnd"/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на базовом и углублённом уровнях)</w:t>
      </w:r>
      <w:bookmarkEnd w:id="51"/>
      <w:bookmarkEnd w:id="52"/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 оперировать 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аспознавать логически некорректные высказывания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огики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ых и десятичных дробе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Уравнения и неравенства 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равенство, числовое равенство, уравнение, корень уравнения, решение уравнения, числовое неравенст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Статистика и теория вероятностей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, информацию, представленную в таблицах, на диаграмм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на основе данных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</w:t>
      </w:r>
      <w:r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ышенной трудн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proofErr w:type="gram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т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Наглядная геометрия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 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 фигура,</w:t>
      </w:r>
      <w:r w:rsidRPr="00AA143C" w:rsidDel="0046087C"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 xml:space="preserve">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ображать изучаемые фигуры от руки и с помощью линейки, циркуля, компьютерных инструментов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практические задачи с приме</w:t>
      </w:r>
      <w:r>
        <w:rPr>
          <w:rFonts w:ascii="Times New Roman" w:hAnsi="Times New Roman" w:cs="Times New Roman"/>
          <w:sz w:val="28"/>
          <w:szCs w:val="28"/>
        </w:rPr>
        <w:t>нением простейших свойств фигур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х</w:t>
      </w:r>
      <w:r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ики и иных научных облас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A838A6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838A6">
        <w:rPr>
          <w:rFonts w:ascii="Times New Roman" w:hAnsi="Times New Roman" w:cs="Times New Roman"/>
          <w:b/>
          <w:i/>
          <w:sz w:val="28"/>
          <w:szCs w:val="28"/>
        </w:rPr>
        <w:t>7-9 классы</w:t>
      </w:r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3" w:name="_Toc284662721"/>
      <w:bookmarkStart w:id="54" w:name="_Toc284663347"/>
      <w:proofErr w:type="gramStart"/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(для использования в повседневной жизни и обеспечения возможности </w:t>
      </w:r>
      <w:proofErr w:type="gramEnd"/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спешного продолжения образования на базовом уровне)</w:t>
      </w:r>
      <w:bookmarkEnd w:id="53"/>
      <w:bookmarkEnd w:id="54"/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понятиями: множество, элемент множества, подмножество, принадлежнос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водить прим</w:t>
      </w:r>
      <w:r>
        <w:rPr>
          <w:rFonts w:ascii="Times New Roman" w:hAnsi="Times New Roman" w:cs="Times New Roman"/>
          <w:sz w:val="28"/>
          <w:szCs w:val="28"/>
        </w:rPr>
        <w:t xml:space="preserve">еры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подтвержд</w:t>
      </w:r>
      <w:r w:rsidRPr="00AA143C">
        <w:rPr>
          <w:rFonts w:ascii="Times New Roman" w:hAnsi="Times New Roman" w:cs="Times New Roman"/>
          <w:sz w:val="28"/>
          <w:szCs w:val="28"/>
        </w:rPr>
        <w:t>ения своих высказываний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графическое представление множе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тв дл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спознавать рациональные и иррациональные числ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равнивать числа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ождественные преобразования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Pr="00AA143C">
        <w:rPr>
          <w:rFonts w:ascii="Times New Roman" w:hAnsi="Times New Roman" w:cs="Times New Roman"/>
          <w:sz w:val="28"/>
          <w:szCs w:val="28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онимать смысл записи числа в стандартном виде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равнения и неравенства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ерять справедливость числовых равенств и неравенст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системы несложных линейных уравнений, неравенст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числовой прямой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3551F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оставлять и решать линейные уравнения при решении задач, возникающих в других учебных </w:t>
      </w:r>
      <w:r w:rsidRPr="00C91BC0">
        <w:rPr>
          <w:rFonts w:ascii="Times New Roman" w:hAnsi="Times New Roman" w:cs="Times New Roman"/>
          <w:sz w:val="28"/>
          <w:szCs w:val="28"/>
        </w:rPr>
        <w:t>предмет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Функции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график линейной функц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ределять приближённые значения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координат точки пересечения графиков функций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линейной функц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график при решени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еские действ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Статистика и теория вероятностей 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</w:t>
      </w:r>
      <w:r w:rsidRPr="00AA143C">
        <w:rPr>
          <w:rFonts w:ascii="Times New Roman" w:hAnsi="Times New Roman" w:cs="Times New Roman"/>
          <w:sz w:val="28"/>
          <w:szCs w:val="28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данные в виде таблиц, диаграмм, график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основные статистические характеристики числовых набор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события в простейших случа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оценивать количество возможных вариантов методом перебо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несложных си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91BC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 геометрических фигур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lastRenderedPageBreak/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Отношения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простейших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Pr="00AA143C">
        <w:rPr>
          <w:rFonts w:ascii="Times New Roman" w:hAnsi="Times New Roman" w:cs="Times New Roman"/>
          <w:sz w:val="28"/>
          <w:szCs w:val="28"/>
        </w:rPr>
        <w:t>ыполнять измерение длин, расстояний, величин углов, с помощью инструментов для измерений длин и угл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остроения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Pr="00AA143C">
        <w:rPr>
          <w:rFonts w:ascii="Times New Roman" w:hAnsi="Times New Roman" w:cs="Times New Roman"/>
          <w:sz w:val="28"/>
          <w:szCs w:val="28"/>
        </w:rPr>
        <w:t>зображать типовые плоские фигуры и фигуры в пространстве от руки и с помощью инструментов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реобразования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>троить фигуру, симметричную данной фигуре относительно оси и точки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распознавать движение объектов в окружающем мир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распознавать симметричные фигуры в окружающем мир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Векторы и координаты на плоскости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</w:t>
      </w:r>
      <w:r w:rsidRPr="00C91BC0">
        <w:rPr>
          <w:rFonts w:ascii="Times New Roman" w:hAnsi="Times New Roman" w:cs="Times New Roman"/>
          <w:sz w:val="28"/>
          <w:szCs w:val="28"/>
        </w:rPr>
        <w:t>:</w:t>
      </w:r>
      <w:r w:rsidRPr="00AA143C">
        <w:rPr>
          <w:rFonts w:ascii="Times New Roman" w:hAnsi="Times New Roman" w:cs="Times New Roman"/>
          <w:sz w:val="28"/>
          <w:szCs w:val="28"/>
        </w:rPr>
        <w:t xml:space="preserve"> вектор, сумма векторов, произведение вектора на число, координаты на плоск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455411" w:rsidRPr="00C91BC0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исывать отдельные выдающиеся результаты, полученные в ходе развития математики как нау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иводит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римеры математических открытий и их авторов, в связи с отечественной и всемирной историе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Методы математики 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455411" w:rsidRPr="003677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7B7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AA143C">
        <w:rPr>
          <w:rFonts w:ascii="Times New Roman" w:hAnsi="Times New Roman" w:cs="Times New Roman"/>
          <w:sz w:val="28"/>
          <w:szCs w:val="28"/>
        </w:rPr>
        <w:t xml:space="preserve">ыбирать подходящий изученный метод для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решении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изученных типов математических задач;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</w:t>
      </w:r>
      <w:r w:rsidRPr="00AA143C">
        <w:rPr>
          <w:rFonts w:ascii="Times New Roman" w:hAnsi="Times New Roman" w:cs="Times New Roman"/>
          <w:sz w:val="28"/>
          <w:szCs w:val="28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455411" w:rsidRPr="00A838A6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5" w:name="_Toc284662722"/>
      <w:bookmarkStart w:id="56" w:name="_Toc284663348"/>
      <w:r w:rsidRPr="00A838A6">
        <w:rPr>
          <w:rFonts w:ascii="Times New Roman" w:hAnsi="Times New Roman" w:cs="Times New Roman"/>
          <w:b/>
          <w:i/>
          <w:sz w:val="28"/>
          <w:szCs w:val="28"/>
        </w:rPr>
        <w:t>7-9 классы</w:t>
      </w:r>
    </w:p>
    <w:p w:rsidR="00455411" w:rsidRPr="00D31615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3A670E">
        <w:rPr>
          <w:rFonts w:ascii="Times New Roman" w:hAnsi="Times New Roman" w:cs="Times New Roman"/>
          <w:b/>
          <w:i/>
          <w:sz w:val="28"/>
          <w:szCs w:val="28"/>
        </w:rPr>
        <w:t xml:space="preserve">(для обеспечения возможности успешного продолжения образования </w:t>
      </w:r>
      <w:proofErr w:type="gramEnd"/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A670E">
        <w:rPr>
          <w:rFonts w:ascii="Times New Roman" w:hAnsi="Times New Roman" w:cs="Times New Roman"/>
          <w:b/>
          <w:i/>
          <w:sz w:val="28"/>
          <w:szCs w:val="28"/>
        </w:rPr>
        <w:t>на базовом и углублённом уровнях</w:t>
      </w:r>
      <w:bookmarkEnd w:id="55"/>
      <w:bookmarkEnd w:id="56"/>
      <w:r w:rsidRPr="003A670E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ображать множества и отношение множеств с помощью кругов Эйле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A143C">
        <w:rPr>
          <w:rFonts w:ascii="Times New Roman" w:hAnsi="Times New Roman" w:cs="Times New Roman"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высказывания, отрицания высказываний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огики;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множество натуральных чисел, множество целых чисел, множество рациональных чисел, иррациональное число, квадратный корень</w:t>
      </w:r>
      <w:r>
        <w:rPr>
          <w:rFonts w:ascii="Times New Roman" w:hAnsi="Times New Roman" w:cs="Times New Roman"/>
          <w:sz w:val="28"/>
          <w:szCs w:val="28"/>
        </w:rPr>
        <w:t>, множество действительных чис</w:t>
      </w:r>
      <w:r w:rsidRPr="00AA143C">
        <w:rPr>
          <w:rFonts w:ascii="Times New Roman" w:hAnsi="Times New Roman" w:cs="Times New Roman"/>
          <w:sz w:val="28"/>
          <w:szCs w:val="28"/>
        </w:rPr>
        <w:t>ло, геометрическая интерпретация натуральных, целых, рациональных, действительных чисел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равнивать рациональные и иррациональные числ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рациональное число в виде десятичной дроби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ой и десятичной дроб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аписывать и округлять числовые значения реальных величин с использованием разных систем измер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ождественные преобразования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3A670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степен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натуральным показателем, степен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с целым отрицательным показателе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квадрат суммы и разности одночлен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скла</w:t>
      </w:r>
      <w:r>
        <w:rPr>
          <w:rFonts w:ascii="Times New Roman" w:hAnsi="Times New Roman" w:cs="Times New Roman"/>
          <w:sz w:val="28"/>
          <w:szCs w:val="28"/>
        </w:rPr>
        <w:t xml:space="preserve">дывать на множители квадратный </w:t>
      </w:r>
      <w:r w:rsidRPr="00AA143C">
        <w:rPr>
          <w:rFonts w:ascii="Times New Roman" w:hAnsi="Times New Roman" w:cs="Times New Roman"/>
          <w:sz w:val="28"/>
          <w:szCs w:val="28"/>
        </w:rPr>
        <w:t xml:space="preserve"> трёхчлен;</w:t>
      </w:r>
    </w:p>
    <w:p w:rsidR="00455411" w:rsidRPr="00AA143C" w:rsidRDefault="00455411" w:rsidP="004554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квадратные корн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модуль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преобразования алгебраических выражений при решении задач других учебных </w:t>
      </w:r>
      <w:r>
        <w:rPr>
          <w:rFonts w:ascii="Times New Roman" w:hAnsi="Times New Roman" w:cs="Times New Roman"/>
          <w:sz w:val="28"/>
          <w:szCs w:val="28"/>
        </w:rPr>
        <w:t>предметов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равнения и неравенства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lastRenderedPageBreak/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с помощью тождественных преобразова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квадратным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с помощью тождественных преобразова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дробно-линейные уравн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простейшие иррациональные уравнения вида </w:t>
      </w:r>
      <w:r w:rsidRPr="00AA143C">
        <w:rPr>
          <w:rFonts w:ascii="Times New Roman" w:hAnsi="Times New Roman" w:cs="Times New Roman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569334471" r:id="rId9"/>
        </w:object>
      </w:r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Pr="00AA143C">
        <w:rPr>
          <w:rFonts w:ascii="Times New Roman" w:hAnsi="Times New Roman" w:cs="Times New Roman"/>
          <w:sz w:val="28"/>
          <w:szCs w:val="28"/>
        </w:rPr>
        <w:object w:dxaOrig="1680" w:dyaOrig="46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569334472" r:id="rId11"/>
        </w:object>
      </w:r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уравнения вида </w:t>
      </w:r>
      <w:r w:rsidRPr="00AA143C">
        <w:rPr>
          <w:rFonts w:ascii="Times New Roman" w:hAnsi="Times New Roman" w:cs="Times New Roman"/>
          <w:sz w:val="28"/>
          <w:szCs w:val="28"/>
        </w:rPr>
        <w:object w:dxaOrig="700" w:dyaOrig="360">
          <v:shape id="_x0000_i1027" type="#_x0000_t75" style="width:42.75pt;height:21.75pt" o:ole="">
            <v:imagedata r:id="rId12" o:title=""/>
          </v:shape>
          <o:OLEObject Type="Embed" ProgID="Equation.DSMT4" ShapeID="_x0000_i1027" DrawAspect="Content" ObjectID="_1569334473" r:id="rId13"/>
        </w:object>
      </w:r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уравнения способом разложения на множители и замены переменно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линейные уравнения и неравенства с параметр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квадратные уравнения с параметро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системы линейных уравнений с параметр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уравнения в целых числах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Функции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, монотонность функции, чётность/нечётность функции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AA143C">
        <w:rPr>
          <w:rFonts w:ascii="Times New Roman" w:hAnsi="Times New Roman" w:cs="Times New Roman"/>
          <w:sz w:val="28"/>
          <w:szCs w:val="28"/>
        </w:rPr>
        <w:object w:dxaOrig="1300" w:dyaOrig="620">
          <v:shape id="_x0000_i1028" type="#_x0000_t75" style="width:63pt;height:30.75pt" o:ole="">
            <v:imagedata r:id="rId14" o:title=""/>
          </v:shape>
          <o:OLEObject Type="Embed" ProgID="Equation.DSMT4" ShapeID="_x0000_i1028" DrawAspect="Content" ObjectID="_1569334474" r:id="rId15"/>
        </w:object>
      </w:r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29" type="#_x0000_t75" style="width:39pt;height:17.25pt" o:ole="">
            <v:imagedata r:id="rId16" o:title=""/>
          </v:shape>
          <o:OLEObject Type="Embed" ProgID="Equation.DSMT4" ShapeID="_x0000_i1029" DrawAspect="Content" ObjectID="_1569334475" r:id="rId17"/>
        </w:object>
      </w:r>
      <w:r w:rsidR="00FF3E43" w:rsidRPr="00AA143C">
        <w:rPr>
          <w:rFonts w:ascii="Times New Roman" w:hAnsi="Times New Roman" w:cs="Times New Roman"/>
          <w:sz w:val="28"/>
          <w:szCs w:val="28"/>
        </w:rPr>
        <w:fldChar w:fldCharType="begin"/>
      </w:r>
      <w:r w:rsidRPr="00AA143C">
        <w:rPr>
          <w:rFonts w:ascii="Times New Roman" w:hAnsi="Times New Roman" w:cs="Times New Roman"/>
          <w:sz w:val="28"/>
          <w:szCs w:val="28"/>
        </w:rPr>
        <w:instrText xml:space="preserve"> QUOTE  </w:instrText>
      </w:r>
      <w:r w:rsidR="00FF3E43" w:rsidRPr="00AA143C">
        <w:rPr>
          <w:rFonts w:ascii="Times New Roman" w:hAnsi="Times New Roman" w:cs="Times New Roman"/>
          <w:sz w:val="28"/>
          <w:szCs w:val="28"/>
        </w:rPr>
        <w:fldChar w:fldCharType="end"/>
      </w:r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30" type="#_x0000_t75" style="width:36.75pt;height:17.25pt" o:ole="">
            <v:imagedata r:id="rId18" o:title=""/>
          </v:shape>
          <o:OLEObject Type="Embed" ProgID="Equation.DSMT4" ShapeID="_x0000_i1030" DrawAspect="Content" ObjectID="_1569334476" r:id="rId19"/>
        </w:object>
      </w:r>
      <w:fldSimple w:instr="">
        <w:r w:rsidRPr="00AA143C">
          <w:rPr>
            <w:rFonts w:ascii="Times New Roman" w:hAnsi="Times New Roman" w:cs="Times New Roman"/>
            <w:noProof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Pr="00AA143C">
        <w:rPr>
          <w:rFonts w:ascii="Times New Roman" w:hAnsi="Times New Roman" w:cs="Times New Roman"/>
          <w:sz w:val="28"/>
          <w:szCs w:val="28"/>
        </w:rPr>
        <w:object w:dxaOrig="660" w:dyaOrig="380">
          <v:shape id="_x0000_i1031" type="#_x0000_t75" style="width:33pt;height:17.25pt" o:ole="">
            <v:imagedata r:id="rId21" o:title=""/>
          </v:shape>
          <o:OLEObject Type="Embed" ProgID="Equation.DSMT4" ShapeID="_x0000_i1031" DrawAspect="Content" ObjectID="_1569334477" r:id="rId22"/>
        </w:object>
      </w:r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Pr="00A838A6"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=</w:t>
      </w:r>
      <w:r w:rsidRPr="00A83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) для построения графиков функций </w:t>
      </w:r>
      <w:r w:rsidRPr="00AA143C">
        <w:rPr>
          <w:rFonts w:ascii="Times New Roman" w:hAnsi="Times New Roman" w:cs="Times New Roman"/>
          <w:sz w:val="28"/>
          <w:szCs w:val="28"/>
        </w:rPr>
        <w:object w:dxaOrig="1780" w:dyaOrig="380">
          <v:shape id="_x0000_i1032" type="#_x0000_t75" style="width:87.75pt;height:17.25pt" o:ole="">
            <v:imagedata r:id="rId23" o:title=""/>
          </v:shape>
          <o:OLEObject Type="Embed" ProgID="Equation.DSMT4" ShapeID="_x0000_i1032" DrawAspect="Content" ObjectID="_1569334478" r:id="rId24"/>
        </w:object>
      </w:r>
      <w:r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функцию по её графику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, монотонности квадратичной функц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арифметическую и геометрическую прогрессию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и график квадратичной функции при решени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670E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ышенной трудн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proofErr w:type="gram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затруднения при решении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данной, в том числе обратны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sz w:val="28"/>
          <w:szCs w:val="28"/>
        </w:rPr>
        <w:t>аботу, на покупки, на движение),</w:t>
      </w:r>
      <w:r w:rsidRPr="00AA143C">
        <w:rPr>
          <w:rFonts w:ascii="Times New Roman" w:hAnsi="Times New Roman" w:cs="Times New Roman"/>
          <w:sz w:val="28"/>
          <w:szCs w:val="28"/>
        </w:rPr>
        <w:t xml:space="preserve"> выделять 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эти величины и отношения между ними, применять их при решении задач, конструировать собственные задач указанных тип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ладеть основными методами решения задач на смеси, сплавы, концентрац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задачи по математической статистик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изученными ситуациях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т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Статистика и теория вероятностей 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 информацию, представленную в таблицах, на диаграммах, график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и графики на основе данны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правило произведения при решении комбинаторны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информацию с помощью кругов Эйле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 геометрических фигур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формулировать в простейших случаях свойства и признаки фигур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доказывать геометрические утверждения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задач практического характера и задач из смежных дисциплин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Отношения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AA143C" w:rsidDel="00B540DE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455411" w:rsidRPr="003A670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ерировать представлениями о длине, площади, объёме как величинами.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равносоставленности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одить простые вычисления на объёмных тел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формулировать задачи на вычисление длин, площадей и объёмов и ре</w:t>
      </w:r>
      <w:r>
        <w:rPr>
          <w:rFonts w:ascii="Times New Roman" w:hAnsi="Times New Roman" w:cs="Times New Roman"/>
          <w:sz w:val="28"/>
          <w:szCs w:val="28"/>
        </w:rPr>
        <w:t>шать их.</w:t>
      </w:r>
    </w:p>
    <w:p w:rsidR="00455411" w:rsidRPr="00735F1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проводить вычисления на местн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формулы при вычислениях в смежных учебных предметах, в окружающей дейст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остроения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Pr="00AA143C">
        <w:rPr>
          <w:rFonts w:ascii="Times New Roman" w:hAnsi="Times New Roman" w:cs="Times New Roman"/>
          <w:sz w:val="28"/>
          <w:szCs w:val="28"/>
        </w:rPr>
        <w:t>зображать геометрические фигуры по текстовому и символьному описани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455411" w:rsidRPr="00735F1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Преобразования</w:t>
      </w:r>
    </w:p>
    <w:p w:rsidR="00455411" w:rsidRPr="00735F1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ем</w:t>
      </w:r>
      <w:r w:rsidRPr="00735F1E">
        <w:rPr>
          <w:rFonts w:ascii="Times New Roman" w:hAnsi="Times New Roman" w:cs="Times New Roman"/>
          <w:sz w:val="28"/>
          <w:szCs w:val="28"/>
        </w:rPr>
        <w:t>:</w:t>
      </w:r>
      <w:r w:rsidRPr="00AA143C">
        <w:rPr>
          <w:rFonts w:ascii="Times New Roman" w:hAnsi="Times New Roman" w:cs="Times New Roman"/>
          <w:sz w:val="28"/>
          <w:szCs w:val="28"/>
        </w:rPr>
        <w:t xml:space="preserve">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троить фигуру, подобную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данной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, пользоваться свойствами подобия для обоснования свойств фигур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5F1E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455411" w:rsidRPr="00735F1E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и применять подо</w:t>
      </w:r>
      <w:r>
        <w:rPr>
          <w:rFonts w:ascii="Times New Roman" w:hAnsi="Times New Roman" w:cs="Times New Roman"/>
          <w:sz w:val="28"/>
          <w:szCs w:val="28"/>
        </w:rPr>
        <w:t>бие для построений и вычислений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Векторы и координаты на плоскости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F31F5A">
        <w:rPr>
          <w:rFonts w:ascii="Times New Roman" w:hAnsi="Times New Roman" w:cs="Times New Roman"/>
          <w:sz w:val="28"/>
          <w:szCs w:val="28"/>
        </w:rPr>
        <w:t>:</w:t>
      </w:r>
      <w:r w:rsidRPr="00AA143C">
        <w:rPr>
          <w:rFonts w:ascii="Times New Roman" w:hAnsi="Times New Roman" w:cs="Times New Roman"/>
          <w:sz w:val="28"/>
          <w:szCs w:val="28"/>
        </w:rPr>
        <w:t xml:space="preserve">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31F5A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 w:rsidRPr="00F31F5A">
        <w:rPr>
          <w:rFonts w:ascii="Times New Roman" w:hAnsi="Times New Roman" w:cs="Times New Roman"/>
          <w:sz w:val="28"/>
          <w:szCs w:val="28"/>
        </w:rPr>
        <w:t>/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lastRenderedPageBreak/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ики и иных научных областе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Методы математики</w:t>
      </w:r>
    </w:p>
    <w:p w:rsidR="00455411" w:rsidRPr="00F31F5A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Pr="00AA143C">
        <w:rPr>
          <w:rFonts w:ascii="Times New Roman" w:hAnsi="Times New Roman" w:cs="Times New Roman"/>
          <w:sz w:val="28"/>
          <w:szCs w:val="28"/>
        </w:rPr>
        <w:t>спользуя изученные методы, проводить доказательство, выполнять опровержени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Pr="00AA143C">
        <w:rPr>
          <w:rFonts w:ascii="Times New Roman" w:hAnsi="Times New Roman" w:cs="Times New Roman"/>
          <w:sz w:val="28"/>
          <w:szCs w:val="28"/>
        </w:rPr>
        <w:t>ыбирать изученные методы и их комбинации для решения математически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55411" w:rsidRPr="00A838A6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7" w:name="_Toc284662723"/>
      <w:bookmarkStart w:id="58" w:name="_Toc284663349"/>
      <w:r w:rsidRPr="00A838A6">
        <w:rPr>
          <w:rFonts w:ascii="Times New Roman" w:hAnsi="Times New Roman" w:cs="Times New Roman"/>
          <w:b/>
          <w:i/>
          <w:sz w:val="28"/>
          <w:szCs w:val="28"/>
        </w:rPr>
        <w:t>7-9 классы</w:t>
      </w:r>
    </w:p>
    <w:p w:rsidR="00455411" w:rsidRDefault="00455411" w:rsidP="00455411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>(для успешного продолжения образования на углублённом уровне</w:t>
      </w:r>
      <w:bookmarkEnd w:id="57"/>
      <w:bookmarkEnd w:id="58"/>
      <w:r w:rsidRPr="001A75B7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 с</w:t>
      </w:r>
      <w:r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</w:t>
      </w:r>
      <w:r w:rsidRPr="00AA143C">
        <w:rPr>
          <w:rFonts w:ascii="Times New Roman" w:hAnsi="Times New Roman" w:cs="Times New Roman"/>
          <w:sz w:val="28"/>
          <w:szCs w:val="28"/>
        </w:rPr>
        <w:t>адавать множества разными способ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ерять выполнение характеристического свойства множеств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</w:t>
      </w:r>
      <w:r>
        <w:rPr>
          <w:rFonts w:ascii="Times New Roman" w:hAnsi="Times New Roman" w:cs="Times New Roman"/>
          <w:sz w:val="28"/>
          <w:szCs w:val="28"/>
        </w:rPr>
        <w:t>ний</w:t>
      </w:r>
      <w:r w:rsidRPr="00502648">
        <w:rPr>
          <w:rFonts w:ascii="Times New Roman" w:hAnsi="Times New Roman" w:cs="Times New Roman"/>
          <w:sz w:val="28"/>
          <w:szCs w:val="28"/>
        </w:rPr>
        <w:t>;</w:t>
      </w:r>
      <w:r w:rsidRPr="00AA143C">
        <w:rPr>
          <w:rFonts w:ascii="Times New Roman" w:hAnsi="Times New Roman" w:cs="Times New Roman"/>
          <w:sz w:val="28"/>
          <w:szCs w:val="28"/>
        </w:rPr>
        <w:t xml:space="preserve"> истинность и ложность утверждения и его отрицания, операции над высказыва</w:t>
      </w:r>
      <w:r>
        <w:rPr>
          <w:rFonts w:ascii="Times New Roman" w:hAnsi="Times New Roman" w:cs="Times New Roman"/>
          <w:sz w:val="28"/>
          <w:szCs w:val="28"/>
        </w:rPr>
        <w:t>ниями: и, или, не</w:t>
      </w:r>
      <w:r w:rsidRPr="00502648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AA143C">
        <w:rPr>
          <w:rFonts w:ascii="Times New Roman" w:hAnsi="Times New Roman" w:cs="Times New Roman"/>
          <w:sz w:val="28"/>
          <w:szCs w:val="28"/>
        </w:rPr>
        <w:t>сл</w:t>
      </w:r>
      <w:r>
        <w:rPr>
          <w:rFonts w:ascii="Times New Roman" w:hAnsi="Times New Roman" w:cs="Times New Roman"/>
          <w:sz w:val="28"/>
          <w:szCs w:val="28"/>
        </w:rPr>
        <w:t>овные высказывания (импликации)</w:t>
      </w:r>
      <w:r w:rsidRPr="00502648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строить рассуждения на основе использования правил логи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proofErr w:type="gramEnd"/>
      <w:r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равнивать действительные числа разными способ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455411" w:rsidRPr="00502648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ождественные преобразования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 степени с целым и дробным показателе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доказательство свой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тв ст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епени с целыми и дробными показателя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деление многочлена на многочлен с остатко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различные преобразования выражений, содержащих модули.</w:t>
      </w:r>
      <w:r w:rsidR="00FF3E43" w:rsidRPr="00AA143C">
        <w:rPr>
          <w:rFonts w:ascii="Times New Roman" w:hAnsi="Times New Roman" w:cs="Times New Roman"/>
          <w:sz w:val="28"/>
          <w:szCs w:val="28"/>
        </w:rPr>
        <w:fldChar w:fldCharType="begin"/>
      </w:r>
      <w:r w:rsidRPr="00AA143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AA143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43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FF3E43" w:rsidRPr="00AA143C">
        <w:rPr>
          <w:rFonts w:ascii="Times New Roman" w:hAnsi="Times New Roman" w:cs="Times New Roman"/>
          <w:sz w:val="28"/>
          <w:szCs w:val="28"/>
        </w:rPr>
        <w:fldChar w:fldCharType="separate"/>
      </w:r>
      <w:r w:rsidRPr="00AA143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3E43" w:rsidRPr="00AA143C">
        <w:rPr>
          <w:rFonts w:ascii="Times New Roman" w:hAnsi="Times New Roman" w:cs="Times New Roman"/>
          <w:sz w:val="28"/>
          <w:szCs w:val="28"/>
        </w:rPr>
        <w:fldChar w:fldCharType="end"/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равнения и неравенства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теорему Виета для уравнений степени выше второ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ладеть разными методами доказательства неравенст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уравнения в целых числ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оставлять уравнение, неравенство или их систему, описывающие реальную ситуацию или прикладную задачу, интерпретировать полученные результаты 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Функци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502648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 xml:space="preserve">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вертикальная, горизонтальная, наклонная асимптоты; график завис</w:t>
      </w:r>
      <w:r>
        <w:rPr>
          <w:rFonts w:ascii="Times New Roman" w:hAnsi="Times New Roman" w:cs="Times New Roman"/>
          <w:sz w:val="28"/>
          <w:szCs w:val="28"/>
        </w:rPr>
        <w:t>имости, не являющейся функцией</w:t>
      </w:r>
      <w:r w:rsidRPr="00502648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Pr="00AA143C">
        <w:rPr>
          <w:rFonts w:ascii="Times New Roman" w:hAnsi="Times New Roman" w:cs="Times New Roman"/>
          <w:sz w:val="28"/>
          <w:szCs w:val="28"/>
        </w:rPr>
        <w:object w:dxaOrig="660" w:dyaOrig="380">
          <v:shape id="_x0000_i1033" type="#_x0000_t75" style="width:33pt;height:17.25pt" o:ole="">
            <v:imagedata r:id="rId21" o:title=""/>
          </v:shape>
          <o:OLEObject Type="Embed" ProgID="Equation.DSMT4" ShapeID="_x0000_i1033" DrawAspect="Content" ObjectID="_1569334479" r:id="rId26"/>
        </w:object>
      </w:r>
      <w:r w:rsidRPr="00AA143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использовать преобразования графика функции </w:t>
      </w:r>
      <w:r w:rsidRPr="00AA143C">
        <w:rPr>
          <w:rFonts w:ascii="Times New Roman" w:hAnsi="Times New Roman" w:cs="Times New Roman"/>
          <w:sz w:val="28"/>
          <w:szCs w:val="28"/>
        </w:rPr>
        <w:object w:dxaOrig="960" w:dyaOrig="380">
          <v:shape id="_x0000_i1034" type="#_x0000_t75" style="width:47.25pt;height:17.25pt" o:ole="">
            <v:imagedata r:id="rId27" o:title=""/>
          </v:shape>
          <o:OLEObject Type="Embed" ProgID="Equation.DSMT4" ShapeID="_x0000_i1034" DrawAspect="Content" ObjectID="_1569334480" r:id="rId28"/>
        </w:object>
      </w:r>
      <w:r w:rsidRPr="00AA143C">
        <w:rPr>
          <w:rFonts w:ascii="Times New Roman" w:hAnsi="Times New Roman" w:cs="Times New Roman"/>
          <w:sz w:val="28"/>
          <w:szCs w:val="28"/>
        </w:rPr>
        <w:t xml:space="preserve"> для построения графиков функций </w:t>
      </w:r>
      <w:r w:rsidRPr="00AA143C">
        <w:rPr>
          <w:rFonts w:ascii="Times New Roman" w:hAnsi="Times New Roman" w:cs="Times New Roman"/>
          <w:sz w:val="28"/>
          <w:szCs w:val="28"/>
        </w:rPr>
        <w:object w:dxaOrig="1780" w:dyaOrig="380">
          <v:shape id="_x0000_i1035" type="#_x0000_t75" style="width:87.75pt;height:17.25pt" o:ole="">
            <v:imagedata r:id="rId23" o:title=""/>
          </v:shape>
          <o:OLEObject Type="Embed" ProgID="Equation.DSMT4" ShapeID="_x0000_i1035" DrawAspect="Content" ObjectID="_1569334481" r:id="rId29"/>
        </w:object>
      </w:r>
      <w:r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A143C">
        <w:rPr>
          <w:rFonts w:ascii="Times New Roman" w:hAnsi="Times New Roman" w:cs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последовательности, заданные рекуррентно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, а также задачи повышенной трудности и выделять их математическую основу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спознавать разные виды и типы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комбинированный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)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proofErr w:type="gram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затруднения при решении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данной, в том числе обратны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.п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разнообразные задачи «на части»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sz w:val="28"/>
          <w:szCs w:val="28"/>
        </w:rPr>
        <w:t>аботу, на покупки, на движение),</w:t>
      </w:r>
      <w:r w:rsidRPr="00AA143C">
        <w:rPr>
          <w:rFonts w:ascii="Times New Roman" w:hAnsi="Times New Roman" w:cs="Times New Roman"/>
          <w:sz w:val="28"/>
          <w:szCs w:val="28"/>
        </w:rPr>
        <w:t xml:space="preserve">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изученным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в процессе обуче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AA143C">
        <w:rPr>
          <w:rFonts w:ascii="Times New Roman" w:hAnsi="Times New Roman" w:cs="Times New Roman"/>
          <w:sz w:val="28"/>
          <w:szCs w:val="28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несложные задачи по математической статистике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изученными ситуациях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тсчёта;</w:t>
      </w:r>
    </w:p>
    <w:p w:rsidR="00455411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конструировать задачные ситуации, приближенные к реальной дейст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502648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Статистика и теория вероятностей </w:t>
      </w:r>
    </w:p>
    <w:p w:rsidR="00455411" w:rsidRPr="00502648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proofErr w:type="gramEnd"/>
      <w:r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числять числовые характеристики выбор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примеры случайных величин, и вычислять их статистические характеристик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решать задачи на вычисление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вероятности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в том числе с использованием формул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различных си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>вободно оперировать геометрическими понятиями при решении задач и проведении математических рассужде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формулировать и доказывать геометрические утверждения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Отношения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Pr="00AA143C">
        <w:rPr>
          <w:rFonts w:ascii="Times New Roman" w:hAnsi="Times New Roman" w:cs="Times New Roman"/>
          <w:sz w:val="28"/>
          <w:szCs w:val="28"/>
        </w:rPr>
        <w:t xml:space="preserve">ладеть понятием отношения как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метапредметным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AA143C" w:rsidDel="00B540DE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proofErr w:type="gramEnd"/>
      <w:r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</w:t>
      </w:r>
      <w:r w:rsidRPr="001A75B7">
        <w:rPr>
          <w:rFonts w:ascii="Times New Roman" w:hAnsi="Times New Roman" w:cs="Times New Roman"/>
          <w:sz w:val="28"/>
          <w:szCs w:val="28"/>
        </w:rPr>
        <w:t>:</w:t>
      </w:r>
      <w:r w:rsidRPr="00AA143C">
        <w:rPr>
          <w:rFonts w:ascii="Times New Roman" w:hAnsi="Times New Roman" w:cs="Times New Roman"/>
          <w:sz w:val="28"/>
          <w:szCs w:val="28"/>
        </w:rPr>
        <w:t xml:space="preserve"> длина, площадь, объём, величина угла как величинами, использовать равновеликость и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равносоставленность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 тригонометри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1A75B7">
        <w:rPr>
          <w:rFonts w:ascii="Times New Roman" w:hAnsi="Times New Roman" w:cs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>Геометрические построения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>перировать понятием набора элементов, определяющих геометриче</w:t>
      </w:r>
      <w:r>
        <w:rPr>
          <w:rFonts w:ascii="Times New Roman" w:hAnsi="Times New Roman" w:cs="Times New Roman"/>
          <w:sz w:val="28"/>
          <w:szCs w:val="28"/>
        </w:rPr>
        <w:t>скую фигуру</w:t>
      </w:r>
      <w:r w:rsidRPr="001A75B7">
        <w:rPr>
          <w:rFonts w:ascii="Times New Roman" w:hAnsi="Times New Roman" w:cs="Times New Roman"/>
          <w:sz w:val="28"/>
          <w:szCs w:val="28"/>
        </w:rPr>
        <w:t>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ладеть набором методов построений циркулем и линейко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455411" w:rsidRPr="00AA143C" w:rsidRDefault="000D6D54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455411">
        <w:rPr>
          <w:rFonts w:ascii="Times New Roman" w:hAnsi="Times New Roman" w:cs="Times New Roman"/>
          <w:sz w:val="28"/>
          <w:szCs w:val="28"/>
        </w:rPr>
        <w:t> </w:t>
      </w:r>
      <w:r w:rsidR="00455411" w:rsidRPr="00AA143C">
        <w:rPr>
          <w:rFonts w:ascii="Times New Roman" w:hAnsi="Times New Roman" w:cs="Times New Roman"/>
          <w:sz w:val="28"/>
          <w:szCs w:val="28"/>
        </w:rPr>
        <w:t>выполнять построения на местност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>Преобразования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перировать движениями и преобразованиями как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метапредметными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понятиями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оперировать понятием движения и преобразования подобия для обоснований, свободно владеть приемами построения фигур с помощью 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движений и преобразования подобия, а также комбинациями движений, движений и преобразован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и применять подобие для построений и вычислений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>Векторы и координаты на плоскост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Pr="00AA143C">
        <w:rPr>
          <w:rFonts w:ascii="Times New Roman" w:hAnsi="Times New Roman" w:cs="Times New Roman"/>
          <w:sz w:val="28"/>
          <w:szCs w:val="28"/>
        </w:rPr>
        <w:t>ладеть векторным и координатным методом на плоскости для решения задач на вычисление и доказательства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455411" w:rsidRPr="001A75B7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п</w:t>
      </w:r>
      <w:r w:rsidRPr="00AA143C">
        <w:rPr>
          <w:rFonts w:ascii="Times New Roman" w:hAnsi="Times New Roman" w:cs="Times New Roman"/>
          <w:sz w:val="28"/>
          <w:szCs w:val="28"/>
        </w:rPr>
        <w:t>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b/>
          <w:i/>
          <w:sz w:val="28"/>
          <w:szCs w:val="28"/>
        </w:rPr>
        <w:t xml:space="preserve">Методы математики </w:t>
      </w:r>
    </w:p>
    <w:p w:rsidR="00455411" w:rsidRPr="00287B7F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Pr="00AA143C">
        <w:rPr>
          <w:rFonts w:ascii="Times New Roman" w:hAnsi="Times New Roman" w:cs="Times New Roman"/>
          <w:sz w:val="28"/>
          <w:szCs w:val="28"/>
        </w:rPr>
        <w:t>ладеть знаниями о различных методах обоснования и опровержения математических утверждений и самостоятельно применять их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определения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подходящих для решения задач изученных методов или их комбинаций;</w:t>
      </w:r>
    </w:p>
    <w:p w:rsidR="00455411" w:rsidRPr="00AA143C" w:rsidRDefault="00455411" w:rsidP="004554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241CCA" w:rsidRDefault="00241CCA" w:rsidP="00874C7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9" w:name="_Toc409691639"/>
      <w:bookmarkStart w:id="60" w:name="_Toc410653962"/>
      <w:bookmarkStart w:id="61" w:name="_Toc414553148"/>
      <w:r w:rsidRPr="00502648">
        <w:rPr>
          <w:rFonts w:ascii="Times New Roman" w:hAnsi="Times New Roman" w:cs="Times New Roman"/>
          <w:b/>
          <w:sz w:val="28"/>
          <w:szCs w:val="28"/>
        </w:rPr>
        <w:t>Информатика</w:t>
      </w:r>
      <w:bookmarkEnd w:id="59"/>
      <w:bookmarkEnd w:id="60"/>
      <w:bookmarkEnd w:id="61"/>
    </w:p>
    <w:p w:rsidR="00874C71" w:rsidRDefault="00874C71" w:rsidP="00874C7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4856"/>
        <w:gridCol w:w="4857"/>
      </w:tblGrid>
      <w:tr w:rsidR="00874C71" w:rsidRPr="00746F22" w:rsidTr="00D74ED3">
        <w:tc>
          <w:tcPr>
            <w:tcW w:w="9713" w:type="dxa"/>
            <w:gridSpan w:val="2"/>
          </w:tcPr>
          <w:p w:rsidR="00874C71" w:rsidRPr="00746F22" w:rsidRDefault="00874C71" w:rsidP="00874C71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ведение. Информация и информационные процессы</w:t>
            </w:r>
          </w:p>
        </w:tc>
      </w:tr>
      <w:tr w:rsidR="00874C71" w:rsidRPr="00746F22" w:rsidTr="00874C71">
        <w:tc>
          <w:tcPr>
            <w:tcW w:w="4856" w:type="dxa"/>
          </w:tcPr>
          <w:p w:rsidR="00874C71" w:rsidRPr="00746F22" w:rsidRDefault="00874C71" w:rsidP="00874C71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857" w:type="dxa"/>
          </w:tcPr>
          <w:p w:rsidR="00874C71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874C71" w:rsidRPr="00746F22" w:rsidTr="00874C71">
        <w:tc>
          <w:tcPr>
            <w:tcW w:w="4856" w:type="dxa"/>
          </w:tcPr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 различать содержание основных понятий предмета: информатика, </w:t>
            </w:r>
            <w:r w:rsidRPr="00746F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ция, информационный процесс, информационная система, информационная модель и др.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 различать виды информации по способам её восприятия человеком и по способам её представления на материальных носителях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раскрывать общие закономерности протекания информационных процессов в системах различной природы; 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приводить примеры информационных процессов – процессов, связанные с хранением, преобразованием и передачей данных – в живой природе и технике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классифицировать средства ИКТ в соответствии с кругом выполняемых задач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давать характеристику основных компонентов компьютера (процессора, оперативной памяти, внешней энергонезависимой памяти, устрой</w:t>
            </w: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ств вв</w:t>
            </w:r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ода-вывода)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ределять качественные и количественные характеристики компонентов компьютера;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ориентироваться в тенденциях развития компьютеров; </w:t>
            </w:r>
          </w:p>
          <w:p w:rsidR="00874C71" w:rsidRPr="00746F22" w:rsidRDefault="00874C71" w:rsidP="00874C71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риентироваться в том, какие задачи решаются с помощью суперкомпьютеров.</w:t>
            </w:r>
          </w:p>
        </w:tc>
        <w:tc>
          <w:tcPr>
            <w:tcW w:w="4857" w:type="dxa"/>
          </w:tcPr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 осознано подходить к выбору </w:t>
            </w:r>
            <w:proofErr w:type="spellStart"/>
            <w:proofErr w:type="gramStart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ИКТ-средств</w:t>
            </w:r>
            <w:proofErr w:type="spellEnd"/>
            <w:proofErr w:type="gramEnd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для своих учебных и иных целей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узнать о физических ограничениях на значения характеристик компьютера.</w:t>
            </w:r>
          </w:p>
          <w:p w:rsidR="00874C71" w:rsidRPr="00746F22" w:rsidRDefault="00874C71" w:rsidP="00874C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C78A4" w:rsidRPr="00746F22" w:rsidTr="00D74ED3">
        <w:tc>
          <w:tcPr>
            <w:tcW w:w="9713" w:type="dxa"/>
            <w:gridSpan w:val="2"/>
          </w:tcPr>
          <w:p w:rsidR="00BC78A4" w:rsidRPr="00746F22" w:rsidRDefault="00BC78A4" w:rsidP="008968F8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Математические основы информатики</w:t>
            </w:r>
          </w:p>
        </w:tc>
      </w:tr>
      <w:tr w:rsidR="00BC78A4" w:rsidRPr="00746F22" w:rsidTr="00874C71">
        <w:tc>
          <w:tcPr>
            <w:tcW w:w="4856" w:type="dxa"/>
          </w:tcPr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кодировать и декодировать тексты по заданной кодовой таблице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      </w:r>
            <w:proofErr w:type="gramEnd"/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ределять длину кодовой последовательности по длине исходного текста и кодовой таблице равномерного кода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</w:t>
            </w:r>
            <w:r w:rsidRPr="00746F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воичной системе счисления;</w:t>
            </w:r>
            <w:proofErr w:type="gramEnd"/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записывать логические </w:t>
            </w: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определять количество элементов </w:t>
            </w: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ах, полученных из двух или трех базовых множеств с помощью операций объединения, пересечения и дополнения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      </w:r>
            <w:proofErr w:type="gramEnd"/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исывать граф с помощью матрицы смежности с указанием длин ребер (знание термина «матрица смежности» не обязательно)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риентироваться в наиболее употребительных современных кодах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основные способы графического представления числовой информации, (графики, диаграммы).</w:t>
            </w:r>
          </w:p>
        </w:tc>
        <w:tc>
          <w:tcPr>
            <w:tcW w:w="4857" w:type="dxa"/>
          </w:tcPr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узнать о том, что любые дискретные данные можно описать, используя алфавит, содержащий только два символа, например, 0 и 1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тем, как информация (данные) представляется в современных компьютерах и робототехнических системах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римерами использования графов, деревьев и списков при описании реальных объектов и процессов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узнать о наличии кодов, которые </w:t>
            </w: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справляют ошибки искажения, возникающие при передаче информации.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C78A4" w:rsidRPr="00746F22" w:rsidTr="00D74ED3">
        <w:tc>
          <w:tcPr>
            <w:tcW w:w="9713" w:type="dxa"/>
            <w:gridSpan w:val="2"/>
          </w:tcPr>
          <w:p w:rsidR="00BC78A4" w:rsidRPr="00746F22" w:rsidRDefault="00BC78A4" w:rsidP="00BC78A4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Алгоритмы и элементы программирования</w:t>
            </w:r>
          </w:p>
        </w:tc>
      </w:tr>
      <w:tr w:rsidR="00BC78A4" w:rsidRPr="00746F22" w:rsidTr="00874C71">
        <w:tc>
          <w:tcPr>
            <w:tcW w:w="4856" w:type="dxa"/>
          </w:tcPr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составлять алгоритмы для решения учебных задач различных типов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выражать алгоритм решения задачи различными способами (словесным, графическим, в том числе и в виде блок-схемы, с помощью формальных языков и др.)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ределять наиболее оптимальный способ выражения алгоритма для решения конкретных задач (словесный, графический, с помощью формальных языков)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ределять результат выполнения заданного алгоритма или его фрагмента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      </w: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конкретном</w:t>
            </w:r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язык программирования с использованием основных управляющих конструкций последовательного программирования (линейная программа, </w:t>
            </w:r>
            <w:r w:rsidRPr="00746F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твление, повторение, вспомогательные алгоритмы)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; выполнять эти программы на компьютере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анализировать предложенный алгоритм, например, определять, какие результаты возможны при заданном множестве исходных значений;</w:t>
            </w:r>
          </w:p>
          <w:p w:rsidR="00BC78A4" w:rsidRPr="00746F22" w:rsidRDefault="00BC78A4" w:rsidP="00BC78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логические значения, операции и выражения с ними;</w:t>
            </w:r>
          </w:p>
          <w:p w:rsidR="00BC78A4" w:rsidRPr="00746F22" w:rsidRDefault="00BC78A4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записывать на выбранном языке программирования арифметические и логические выражения и вычислять их значения.</w:t>
            </w:r>
          </w:p>
        </w:tc>
        <w:tc>
          <w:tcPr>
            <w:tcW w:w="4857" w:type="dxa"/>
          </w:tcPr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ознакомиться с использованием в программах строковых величин и с операциями со строковыми величинами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создавать программы для решения задач, возникающих в процессе учебы и </w:t>
            </w:r>
            <w:proofErr w:type="gramStart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вне</w:t>
            </w:r>
            <w:proofErr w:type="gramEnd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ее</w:t>
            </w:r>
            <w:proofErr w:type="gramEnd"/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задачами обработки данных и алгоритмами их решения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      </w:r>
          </w:p>
          <w:p w:rsidR="00BC78A4" w:rsidRPr="00746F22" w:rsidRDefault="00BC78A4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746F22" w:rsidRPr="00746F22" w:rsidTr="00D74ED3">
        <w:tc>
          <w:tcPr>
            <w:tcW w:w="9713" w:type="dxa"/>
            <w:gridSpan w:val="2"/>
          </w:tcPr>
          <w:p w:rsidR="00746F22" w:rsidRPr="00746F22" w:rsidRDefault="00746F22" w:rsidP="00746F22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Использование программных систем и сервисов</w:t>
            </w:r>
          </w:p>
        </w:tc>
      </w:tr>
      <w:tr w:rsidR="00746F22" w:rsidRPr="00746F22" w:rsidTr="00874C71">
        <w:tc>
          <w:tcPr>
            <w:tcW w:w="4856" w:type="dxa"/>
          </w:tcPr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 классифицировать файлы по типу и иным параметрам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выполнять основные операции с файлами (создавать, сохранять, редактировать, удалять, архивировать, «распаковывать» архивные файлы);</w:t>
            </w:r>
            <w:proofErr w:type="gramEnd"/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разбираться в иерархической структуре файловой системы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существлять поиск файлов средствами операционной системы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табличные (реляционные) базы данных, выполнять отбор строк таблицы, удовлетворяющих определенному условию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анализировать доменные имена компьютеров и адреса документов в Интернете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проводить поиск информации в сети Интернет по запросам с использованием логических операций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использовать знания, умения и навыки, достаточные для работы с различными видами программных систем и </w:t>
            </w:r>
            <w:proofErr w:type="spellStart"/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интернет-сервисов</w:t>
            </w:r>
            <w:proofErr w:type="spellEnd"/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(файловые менеджеры, текстовые редакторы, электронные таблицы, браузеры, поисковые системы, словари, электронные энциклопедии); 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описывать работу этих систем и сервисов с использованием соответствующей терминологии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 использовать различные формы представления данных (таблицы, диаграммы, графики и т.д.)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использовать приемы безопасной организации своего личного пространства данных с применением индивидуальных накопителей данных, </w:t>
            </w:r>
            <w:proofErr w:type="spellStart"/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интернет-сервисов</w:t>
            </w:r>
            <w:proofErr w:type="spellEnd"/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и т.п.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-  соблюдать нормы информационной этики и права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ориентироваться в программных средствах для работы с </w:t>
            </w:r>
            <w:proofErr w:type="spellStart"/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аудио-визуальными</w:t>
            </w:r>
            <w:proofErr w:type="spellEnd"/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данными и соответствующим понятийным аппаратом;</w:t>
            </w:r>
          </w:p>
          <w:p w:rsidR="00746F22" w:rsidRPr="00746F22" w:rsidRDefault="00746F22" w:rsidP="00746F2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- выполнять дискретное представление </w:t>
            </w:r>
            <w:proofErr w:type="spellStart"/>
            <w:proofErr w:type="gramStart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>аудио-визуальных</w:t>
            </w:r>
            <w:proofErr w:type="spellEnd"/>
            <w:proofErr w:type="gramEnd"/>
            <w:r w:rsidRPr="00746F22">
              <w:rPr>
                <w:rFonts w:ascii="Times New Roman" w:hAnsi="Times New Roman" w:cs="Times New Roman"/>
                <w:sz w:val="24"/>
                <w:szCs w:val="24"/>
              </w:rPr>
              <w:t xml:space="preserve"> данных.</w:t>
            </w:r>
          </w:p>
        </w:tc>
        <w:tc>
          <w:tcPr>
            <w:tcW w:w="4857" w:type="dxa"/>
          </w:tcPr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  узнать о данных от датчиков, например, датчиков роботизированных устройств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основные виды прикладного программного обеспечения (редакторы текстов, электронные таблицы, браузеры и др.)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римерами использования математического моделирования в современном мире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ринципами функционирования Интернета и сетевого взаимодействия между компьютерами, с методами поиска в Интернете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ориентироваться в международных и национальных стандартах в сфере информатики и ИКТ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узнать о структуре современных компьютеров и назначении их элементов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олучить представление об истории и тенденциях развития ИКТ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знакомиться с примерами использования ИКТ в современном мире;</w:t>
            </w:r>
          </w:p>
          <w:p w:rsidR="00746F22" w:rsidRPr="00746F22" w:rsidRDefault="00746F22" w:rsidP="00746F22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6F22">
              <w:rPr>
                <w:rFonts w:ascii="Times New Roman" w:hAnsi="Times New Roman" w:cs="Times New Roman"/>
                <w:i/>
                <w:sz w:val="24"/>
                <w:szCs w:val="24"/>
              </w:rPr>
              <w:t>- получить представления о роботизированных устройствах и их использовании на производстве и в научных исследованиях.</w:t>
            </w:r>
          </w:p>
          <w:p w:rsidR="00746F22" w:rsidRPr="00746F22" w:rsidRDefault="00746F22" w:rsidP="00BC78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C37FBE" w:rsidRDefault="00C37FBE" w:rsidP="008A19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A19C9" w:rsidRDefault="008A19C9" w:rsidP="00C37FB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A19C9">
        <w:rPr>
          <w:rFonts w:ascii="Times New Roman" w:hAnsi="Times New Roman" w:cs="Times New Roman"/>
          <w:i/>
          <w:sz w:val="28"/>
          <w:szCs w:val="28"/>
        </w:rPr>
        <w:t>2.2.2.3.6. Основы духовно-нравственной культуры народов Росси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A19C9">
        <w:rPr>
          <w:rFonts w:ascii="Times New Roman" w:hAnsi="Times New Roman" w:cs="Times New Roman"/>
          <w:i/>
          <w:sz w:val="28"/>
          <w:szCs w:val="28"/>
        </w:rPr>
        <w:t>(ОДНКНР)</w:t>
      </w:r>
    </w:p>
    <w:p w:rsidR="008A19C9" w:rsidRPr="009B36E3" w:rsidRDefault="008A19C9" w:rsidP="009B36E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9B36E3">
        <w:rPr>
          <w:rFonts w:ascii="Times New Roman" w:hAnsi="Times New Roman" w:cs="Times New Roman"/>
          <w:color w:val="000000"/>
          <w:sz w:val="28"/>
          <w:szCs w:val="28"/>
        </w:rPr>
        <w:t xml:space="preserve">Изучение предметной области </w:t>
      </w:r>
      <w:r w:rsidRPr="009B36E3">
        <w:rPr>
          <w:rFonts w:ascii="Times New Roman" w:hAnsi="Times New Roman" w:cs="Times New Roman"/>
          <w:b/>
          <w:color w:val="000000"/>
          <w:sz w:val="28"/>
          <w:szCs w:val="28"/>
        </w:rPr>
        <w:t>"Основы духовно-нравственной культуры народов России"</w:t>
      </w:r>
      <w:r w:rsidR="008968F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B36E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968F8">
        <w:rPr>
          <w:rFonts w:ascii="Times New Roman" w:hAnsi="Times New Roman" w:cs="Times New Roman"/>
          <w:color w:val="000000"/>
          <w:sz w:val="28"/>
          <w:szCs w:val="28"/>
        </w:rPr>
        <w:t>обеспечивает</w:t>
      </w:r>
      <w:r w:rsidRPr="009B36E3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8A19C9" w:rsidRPr="009B36E3" w:rsidRDefault="009B36E3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воспитание способности к духовному развитию, нравственному самосовершенствованию; воспита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веротерпимости, уважительного отношения к религиозным чувствам, взглядам людей или их отсутствию;</w:t>
      </w:r>
    </w:p>
    <w:p w:rsidR="008A19C9" w:rsidRPr="009B36E3" w:rsidRDefault="009B36E3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знание основных норм морали, нравственных, духовных идеалов, хранимых в культурных традиция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народов России, готовность на их основе к сознательному самоограничению в поступках, поведении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 xml:space="preserve">расточительном </w:t>
      </w:r>
      <w:proofErr w:type="spellStart"/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потребительстве</w:t>
      </w:r>
      <w:proofErr w:type="spellEnd"/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8A19C9" w:rsidRPr="009B36E3" w:rsidRDefault="009B36E3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формирование представлений об основах светской этики, культуры традиционных религий, их роли 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развитии культуры и истории России и человечества, в становлении гражданского общества и российск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государственности;</w:t>
      </w:r>
    </w:p>
    <w:p w:rsidR="008A19C9" w:rsidRPr="009B36E3" w:rsidRDefault="009B36E3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понимание значения нравственности, веры и религии в жизни человека, семьи и общества;</w:t>
      </w:r>
    </w:p>
    <w:p w:rsidR="008A19C9" w:rsidRDefault="009B36E3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формирование представлений об исторической роли традиционных религий и гражданского общества 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A19C9" w:rsidRPr="009B36E3">
        <w:rPr>
          <w:rFonts w:ascii="Times New Roman" w:hAnsi="Times New Roman" w:cs="Times New Roman"/>
          <w:color w:val="000000"/>
          <w:sz w:val="28"/>
          <w:szCs w:val="28"/>
        </w:rPr>
        <w:t>становлении российской государственности.</w:t>
      </w:r>
    </w:p>
    <w:p w:rsidR="00294EB5" w:rsidRPr="00294EB5" w:rsidRDefault="00294EB5" w:rsidP="00294EB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94EB5">
        <w:rPr>
          <w:rFonts w:ascii="Times New Roman" w:hAnsi="Times New Roman" w:cs="Times New Roman"/>
          <w:b/>
          <w:color w:val="000000"/>
          <w:sz w:val="28"/>
          <w:szCs w:val="28"/>
        </w:rPr>
        <w:t>ОДНКНР</w:t>
      </w:r>
    </w:p>
    <w:p w:rsidR="008A19C9" w:rsidRDefault="008A19C9" w:rsidP="009B36E3">
      <w:pPr>
        <w:autoSpaceDE w:val="0"/>
        <w:autoSpaceDN w:val="0"/>
        <w:adjustRightInd w:val="0"/>
        <w:spacing w:after="0" w:line="240" w:lineRule="auto"/>
        <w:jc w:val="both"/>
        <w:rPr>
          <w:rFonts w:ascii="ArialMT" w:hAnsi="ArialMT" w:cs="ArialMT"/>
          <w:color w:val="000000"/>
          <w:sz w:val="20"/>
          <w:szCs w:val="20"/>
        </w:rPr>
      </w:pPr>
    </w:p>
    <w:tbl>
      <w:tblPr>
        <w:tblStyle w:val="af3"/>
        <w:tblW w:w="0" w:type="auto"/>
        <w:tblLook w:val="04A0"/>
      </w:tblPr>
      <w:tblGrid>
        <w:gridCol w:w="4856"/>
        <w:gridCol w:w="4857"/>
      </w:tblGrid>
      <w:tr w:rsidR="009B36E3" w:rsidRPr="00964F83" w:rsidTr="009B36E3">
        <w:tc>
          <w:tcPr>
            <w:tcW w:w="4856" w:type="dxa"/>
          </w:tcPr>
          <w:p w:rsidR="009B36E3" w:rsidRPr="00964F83" w:rsidRDefault="00294EB5" w:rsidP="00294EB5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F83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857" w:type="dxa"/>
          </w:tcPr>
          <w:p w:rsidR="009B36E3" w:rsidRPr="00964F83" w:rsidRDefault="00294EB5" w:rsidP="00294EB5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F83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9B36E3" w:rsidRPr="00964F83" w:rsidTr="009B36E3">
        <w:tc>
          <w:tcPr>
            <w:tcW w:w="4856" w:type="dxa"/>
          </w:tcPr>
          <w:p w:rsidR="00294EB5" w:rsidRPr="00964F83" w:rsidRDefault="00294EB5" w:rsidP="00294EB5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t xml:space="preserve">-воспроизводить полученную информацию, приводить примеры из прочитанных </w:t>
            </w: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текстов; оценивать главную мысль прочитанных текстов и прослушанных объяснений учителя;</w:t>
            </w:r>
          </w:p>
          <w:p w:rsidR="00294EB5" w:rsidRPr="00964F83" w:rsidRDefault="00294EB5" w:rsidP="00294EB5">
            <w:pPr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t>- сравнивать главную мысль литературных, фольклорных и религиозных  текстов.  Проводить  аналогии  между  героями, сопоставлять  их поведение  с  общечеловеческими  духовно-нравственными ценностями;</w:t>
            </w:r>
          </w:p>
          <w:p w:rsidR="00294EB5" w:rsidRPr="00964F83" w:rsidRDefault="00294EB5" w:rsidP="00294EB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t>-участвовать в диалоге: высказывать свои суждения, анализировать высказывания участников беседы, добавлять, приводить доказательства;</w:t>
            </w:r>
          </w:p>
          <w:p w:rsidR="00294EB5" w:rsidRPr="00964F83" w:rsidRDefault="00294EB5" w:rsidP="00294EB5">
            <w:pPr>
              <w:tabs>
                <w:tab w:val="left" w:pos="3020"/>
              </w:tabs>
              <w:spacing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t>- создавать по изображениям (художественным полотнам, иконам, иллюстрациям) словесный портрет героя;</w:t>
            </w:r>
          </w:p>
          <w:p w:rsidR="00294EB5" w:rsidRPr="00964F83" w:rsidRDefault="00294EB5" w:rsidP="00294EB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sz w:val="24"/>
                <w:szCs w:val="24"/>
              </w:rPr>
              <w:t>-оценивать поступки реальных лиц, героев произведений, высказывания известных личностей;</w:t>
            </w:r>
          </w:p>
          <w:p w:rsidR="00294EB5" w:rsidRPr="00964F83" w:rsidRDefault="00294EB5" w:rsidP="00294EB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4F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964F83">
              <w:rPr>
                <w:rFonts w:ascii="Times New Roman" w:hAnsi="Times New Roman" w:cs="Times New Roman"/>
                <w:sz w:val="24"/>
                <w:szCs w:val="24"/>
              </w:rPr>
              <w:t>работать  с исторической картой: находить  объекты в соответствии с учебной задачей;</w:t>
            </w:r>
          </w:p>
          <w:p w:rsidR="009B36E3" w:rsidRPr="00964F83" w:rsidRDefault="00294EB5" w:rsidP="00964F8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F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964F83">
              <w:rPr>
                <w:rFonts w:ascii="Times New Roman" w:hAnsi="Times New Roman" w:cs="Times New Roman"/>
                <w:sz w:val="24"/>
                <w:szCs w:val="24"/>
              </w:rPr>
              <w:t>использовать информацию, полученную из разных источников  для решения учебных и практических задач.</w:t>
            </w:r>
          </w:p>
        </w:tc>
        <w:tc>
          <w:tcPr>
            <w:tcW w:w="4857" w:type="dxa"/>
          </w:tcPr>
          <w:p w:rsidR="00964F83" w:rsidRPr="00964F83" w:rsidRDefault="00964F83" w:rsidP="00964F83">
            <w:pPr>
              <w:ind w:left="10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 xml:space="preserve">- высказывать предположения о последствиях неправильного </w:t>
            </w:r>
            <w:r w:rsidRPr="00964F83"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(безнравственного) поведения человека;</w:t>
            </w:r>
          </w:p>
          <w:p w:rsidR="00964F83" w:rsidRPr="00964F83" w:rsidRDefault="00964F83" w:rsidP="00964F83">
            <w:pPr>
              <w:ind w:left="12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i/>
                <w:sz w:val="24"/>
                <w:szCs w:val="24"/>
              </w:rPr>
              <w:t>-оценивать свои поступки, соотнося их с правилами нравственности и этики;</w:t>
            </w:r>
          </w:p>
          <w:p w:rsidR="00964F83" w:rsidRPr="00964F83" w:rsidRDefault="00964F83" w:rsidP="00964F83">
            <w:pPr>
              <w:ind w:left="12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i/>
                <w:sz w:val="24"/>
                <w:szCs w:val="24"/>
              </w:rPr>
              <w:t>намечать способы саморазвития;</w:t>
            </w:r>
          </w:p>
          <w:p w:rsidR="00964F83" w:rsidRPr="00964F83" w:rsidRDefault="00964F83" w:rsidP="00964F83">
            <w:pPr>
              <w:ind w:left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4F83">
              <w:rPr>
                <w:rFonts w:ascii="Times New Roman" w:eastAsia="Times New Roman" w:hAnsi="Times New Roman"/>
                <w:i/>
                <w:sz w:val="24"/>
                <w:szCs w:val="24"/>
              </w:rPr>
              <w:t>-работать с историческими источниками и документами.</w:t>
            </w:r>
          </w:p>
          <w:p w:rsidR="009B36E3" w:rsidRPr="00964F83" w:rsidRDefault="009B36E3" w:rsidP="008A19C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8A19C9" w:rsidRDefault="008A19C9" w:rsidP="008A19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ED3" w:rsidRDefault="00D74ED3" w:rsidP="00D74E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74ED3" w:rsidRPr="00D74ED3" w:rsidRDefault="00D74ED3" w:rsidP="00D74ED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2.2.2.3.7.</w:t>
      </w:r>
      <w:r w:rsidRPr="00D74ED3">
        <w:rPr>
          <w:rFonts w:ascii="Times New Roman" w:hAnsi="Times New Roman" w:cs="Times New Roman"/>
          <w:i/>
          <w:sz w:val="28"/>
          <w:szCs w:val="28"/>
        </w:rPr>
        <w:t>"Естественнонаучные предметы"</w:t>
      </w:r>
    </w:p>
    <w:p w:rsidR="00D74ED3" w:rsidRPr="00D74ED3" w:rsidRDefault="00D74ED3" w:rsidP="00D74ED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 xml:space="preserve">Изучение предметной области </w:t>
      </w:r>
      <w:r w:rsidRPr="008968F8">
        <w:rPr>
          <w:rFonts w:ascii="Times New Roman" w:hAnsi="Times New Roman" w:cs="Times New Roman"/>
          <w:b/>
          <w:sz w:val="28"/>
          <w:szCs w:val="28"/>
        </w:rPr>
        <w:t>"Естественнонаучные предметы"</w:t>
      </w:r>
      <w:r w:rsidRPr="00D74ED3">
        <w:rPr>
          <w:rFonts w:ascii="Times New Roman" w:hAnsi="Times New Roman" w:cs="Times New Roman"/>
          <w:sz w:val="28"/>
          <w:szCs w:val="28"/>
        </w:rPr>
        <w:t xml:space="preserve"> обеспе</w:t>
      </w:r>
      <w:r w:rsidR="00C35400">
        <w:rPr>
          <w:rFonts w:ascii="Times New Roman" w:hAnsi="Times New Roman" w:cs="Times New Roman"/>
          <w:sz w:val="28"/>
          <w:szCs w:val="28"/>
        </w:rPr>
        <w:t>чивает</w:t>
      </w:r>
      <w:r w:rsidRPr="00D74ED3">
        <w:rPr>
          <w:rFonts w:ascii="Times New Roman" w:hAnsi="Times New Roman" w:cs="Times New Roman"/>
          <w:sz w:val="28"/>
          <w:szCs w:val="28"/>
        </w:rPr>
        <w:t>:</w:t>
      </w:r>
    </w:p>
    <w:p w:rsidR="00D74ED3" w:rsidRPr="00D74ED3" w:rsidRDefault="00D74ED3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74ED3">
        <w:rPr>
          <w:rFonts w:ascii="Times New Roman" w:hAnsi="Times New Roman" w:cs="Times New Roman"/>
          <w:sz w:val="28"/>
          <w:szCs w:val="28"/>
        </w:rPr>
        <w:t>формирование целостной научной картины мира;</w:t>
      </w:r>
    </w:p>
    <w:p w:rsidR="00D74ED3" w:rsidRPr="00D74ED3" w:rsidRDefault="00D74ED3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74ED3">
        <w:rPr>
          <w:rFonts w:ascii="Times New Roman" w:hAnsi="Times New Roman" w:cs="Times New Roman"/>
          <w:sz w:val="28"/>
          <w:szCs w:val="28"/>
        </w:rPr>
        <w:t>понимание возрастающей роли естественных наук и научных исследований в современном мир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постоянного процесса эволюции научного знания, значимости международного научного сотрудничества;</w:t>
      </w:r>
    </w:p>
    <w:p w:rsidR="00D74ED3" w:rsidRPr="00D74ED3" w:rsidRDefault="00D74ED3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74ED3">
        <w:rPr>
          <w:rFonts w:ascii="Times New Roman" w:hAnsi="Times New Roman" w:cs="Times New Roman"/>
          <w:sz w:val="28"/>
          <w:szCs w:val="28"/>
        </w:rPr>
        <w:t>овладение научным подходом к решению различных задач;</w:t>
      </w:r>
    </w:p>
    <w:p w:rsidR="00D74ED3" w:rsidRPr="00D74ED3" w:rsidRDefault="00861F4B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>овладение умениями формулировать гипотезы, конструировать, проводить эксперименты, оцени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4ED3" w:rsidRPr="00D74ED3">
        <w:rPr>
          <w:rFonts w:ascii="Times New Roman" w:hAnsi="Times New Roman" w:cs="Times New Roman"/>
          <w:sz w:val="28"/>
          <w:szCs w:val="28"/>
        </w:rPr>
        <w:t>полученные результаты;</w:t>
      </w:r>
    </w:p>
    <w:p w:rsidR="00D74ED3" w:rsidRPr="00D74ED3" w:rsidRDefault="00861F4B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>овладение умением сопоставлять экспериментальные и теоретические знания с объективными реал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4ED3" w:rsidRPr="00D74ED3">
        <w:rPr>
          <w:rFonts w:ascii="Times New Roman" w:hAnsi="Times New Roman" w:cs="Times New Roman"/>
          <w:sz w:val="28"/>
          <w:szCs w:val="28"/>
        </w:rPr>
        <w:t>жизни;</w:t>
      </w:r>
    </w:p>
    <w:p w:rsidR="00D74ED3" w:rsidRPr="00D74ED3" w:rsidRDefault="00861F4B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>воспитание ответственного и бережного отношения к окружающей среде;</w:t>
      </w:r>
    </w:p>
    <w:p w:rsidR="00D74ED3" w:rsidRPr="00D74ED3" w:rsidRDefault="00861F4B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 xml:space="preserve">овладение </w:t>
      </w:r>
      <w:proofErr w:type="spellStart"/>
      <w:r w:rsidR="00D74ED3" w:rsidRPr="00D74ED3">
        <w:rPr>
          <w:rFonts w:ascii="Times New Roman" w:hAnsi="Times New Roman" w:cs="Times New Roman"/>
          <w:sz w:val="28"/>
          <w:szCs w:val="28"/>
        </w:rPr>
        <w:t>экосистемной</w:t>
      </w:r>
      <w:proofErr w:type="spellEnd"/>
      <w:r w:rsidR="00D74ED3" w:rsidRPr="00D74ED3">
        <w:rPr>
          <w:rFonts w:ascii="Times New Roman" w:hAnsi="Times New Roman" w:cs="Times New Roman"/>
          <w:sz w:val="28"/>
          <w:szCs w:val="28"/>
        </w:rPr>
        <w:t xml:space="preserve"> познавательной моделью и ее применение в целях прогноза эколог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4ED3" w:rsidRPr="00D74ED3">
        <w:rPr>
          <w:rFonts w:ascii="Times New Roman" w:hAnsi="Times New Roman" w:cs="Times New Roman"/>
          <w:sz w:val="28"/>
          <w:szCs w:val="28"/>
        </w:rPr>
        <w:t>рисков для здоровья людей, безопасности жизни, качества окружающей среды;</w:t>
      </w:r>
    </w:p>
    <w:p w:rsidR="00D74ED3" w:rsidRPr="00D74ED3" w:rsidRDefault="00861F4B" w:rsidP="00D74E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>осознание значимости концепции устойчивого развития;</w:t>
      </w:r>
    </w:p>
    <w:p w:rsidR="00D74ED3" w:rsidRPr="00D74ED3" w:rsidRDefault="00861F4B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74ED3" w:rsidRPr="00D74ED3">
        <w:rPr>
          <w:rFonts w:ascii="Times New Roman" w:hAnsi="Times New Roman" w:cs="Times New Roman"/>
          <w:sz w:val="28"/>
          <w:szCs w:val="28"/>
        </w:rPr>
        <w:t>формирование умений безопасного и эффективного использования лабораторного оборудова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4ED3" w:rsidRPr="00D74ED3">
        <w:rPr>
          <w:rFonts w:ascii="Times New Roman" w:hAnsi="Times New Roman" w:cs="Times New Roman"/>
          <w:sz w:val="28"/>
          <w:szCs w:val="28"/>
        </w:rPr>
        <w:t>проведения точных измерений и адекватной оценки полученных результатов, представления научно</w:t>
      </w:r>
    </w:p>
    <w:p w:rsidR="00D74ED3" w:rsidRPr="00D74ED3" w:rsidRDefault="00D74ED3" w:rsidP="00861F4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 xml:space="preserve">обоснованных аргументов своих действий, основанных на </w:t>
      </w:r>
      <w:proofErr w:type="spellStart"/>
      <w:r w:rsidRPr="00D74ED3">
        <w:rPr>
          <w:rFonts w:ascii="Times New Roman" w:hAnsi="Times New Roman" w:cs="Times New Roman"/>
          <w:sz w:val="28"/>
          <w:szCs w:val="28"/>
        </w:rPr>
        <w:t>межпредметном</w:t>
      </w:r>
      <w:proofErr w:type="spellEnd"/>
      <w:r w:rsidRPr="00D74ED3">
        <w:rPr>
          <w:rFonts w:ascii="Times New Roman" w:hAnsi="Times New Roman" w:cs="Times New Roman"/>
          <w:sz w:val="28"/>
          <w:szCs w:val="28"/>
        </w:rPr>
        <w:t xml:space="preserve"> анализе учебных задач.</w:t>
      </w:r>
    </w:p>
    <w:p w:rsidR="00D74ED3" w:rsidRPr="00D74ED3" w:rsidRDefault="00D74ED3" w:rsidP="00C354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 xml:space="preserve">Предметные результаты изучения предметной области </w:t>
      </w:r>
      <w:r w:rsidR="00861F4B">
        <w:rPr>
          <w:rFonts w:ascii="Times New Roman" w:hAnsi="Times New Roman" w:cs="Times New Roman"/>
          <w:sz w:val="28"/>
          <w:szCs w:val="28"/>
        </w:rPr>
        <w:t xml:space="preserve">  </w:t>
      </w:r>
      <w:r w:rsidRPr="00C35400">
        <w:rPr>
          <w:rFonts w:ascii="Times New Roman" w:hAnsi="Times New Roman" w:cs="Times New Roman"/>
          <w:b/>
          <w:sz w:val="28"/>
          <w:szCs w:val="28"/>
        </w:rPr>
        <w:t>"Ест</w:t>
      </w:r>
      <w:r w:rsidR="00C35400" w:rsidRPr="00C35400">
        <w:rPr>
          <w:rFonts w:ascii="Times New Roman" w:hAnsi="Times New Roman" w:cs="Times New Roman"/>
          <w:b/>
          <w:sz w:val="28"/>
          <w:szCs w:val="28"/>
        </w:rPr>
        <w:t>ественнонаучные предметы"</w:t>
      </w:r>
      <w:r w:rsidR="00C35400">
        <w:rPr>
          <w:rFonts w:ascii="Times New Roman" w:hAnsi="Times New Roman" w:cs="Times New Roman"/>
          <w:sz w:val="28"/>
          <w:szCs w:val="28"/>
        </w:rPr>
        <w:t xml:space="preserve"> отражают</w:t>
      </w:r>
      <w:r w:rsidRPr="00D74ED3">
        <w:rPr>
          <w:rFonts w:ascii="Times New Roman" w:hAnsi="Times New Roman" w:cs="Times New Roman"/>
          <w:sz w:val="28"/>
          <w:szCs w:val="28"/>
        </w:rPr>
        <w:t>:</w:t>
      </w:r>
    </w:p>
    <w:p w:rsidR="00D74ED3" w:rsidRPr="00861F4B" w:rsidRDefault="00D74ED3" w:rsidP="00C3540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1F4B">
        <w:rPr>
          <w:rFonts w:ascii="Times New Roman" w:hAnsi="Times New Roman" w:cs="Times New Roman"/>
          <w:b/>
          <w:sz w:val="28"/>
          <w:szCs w:val="28"/>
        </w:rPr>
        <w:t>Физика: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lastRenderedPageBreak/>
        <w:t>1) формирование представлений о закономерной связи и познаваемости явлений природы, об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 xml:space="preserve">объективности научного знания; о </w:t>
      </w:r>
      <w:proofErr w:type="spellStart"/>
      <w:r w:rsidRPr="00D74ED3">
        <w:rPr>
          <w:rFonts w:ascii="Times New Roman" w:hAnsi="Times New Roman" w:cs="Times New Roman"/>
          <w:sz w:val="28"/>
          <w:szCs w:val="28"/>
        </w:rPr>
        <w:t>системообразующей</w:t>
      </w:r>
      <w:proofErr w:type="spellEnd"/>
      <w:r w:rsidRPr="00D74ED3">
        <w:rPr>
          <w:rFonts w:ascii="Times New Roman" w:hAnsi="Times New Roman" w:cs="Times New Roman"/>
          <w:sz w:val="28"/>
          <w:szCs w:val="28"/>
        </w:rPr>
        <w:t xml:space="preserve"> роли физики для развития других естественных наук,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техники и технологий; научного мировоззрения как результата изучения основ строения материи и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фундаментальных законов физики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2) формирование первоначальных представлений о физической сущности явлений природы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(механических, тепловых, электромагнитных и квантовых), видах материи (вещество и поле), движении как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способе существования материи; усвоение основных идей механики, атомно-молекулярного учения о строении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вещества, элементов электродинамики и квантовой физики; овладение понятийным аппаратом и символическим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языком физики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3) приобретение опыта применения научных методов познания, наблюдения физических явлений,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проведения опытов, простых экспериментальных исследований, прямых и косвенных измерений с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 xml:space="preserve">использованием аналоговых и цифровых измерительных приборов; понимание неизбежности </w:t>
      </w:r>
      <w:r w:rsidR="00861F4B">
        <w:rPr>
          <w:rFonts w:ascii="Times New Roman" w:hAnsi="Times New Roman" w:cs="Times New Roman"/>
          <w:sz w:val="28"/>
          <w:szCs w:val="28"/>
        </w:rPr>
        <w:t xml:space="preserve"> 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погрешностей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любых измерений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4) понимание физических основ и принципов действия (работы) машин и механизмов, средств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передвижения и связи, бытовых приборов, промышленных технологических процессов, влияния их на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окружающую среду; осознание возможных причин техногенных и экологических катастроф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5) осознание необходимости применения достижений физики и технологий для рационального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природопользования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6) овладение основами безопасного использования естественных</w:t>
      </w:r>
      <w:r w:rsidR="00D26E4C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 xml:space="preserve"> и 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="00D26E4C">
        <w:rPr>
          <w:rFonts w:ascii="Times New Roman" w:hAnsi="Times New Roman" w:cs="Times New Roman"/>
          <w:sz w:val="28"/>
          <w:szCs w:val="28"/>
        </w:rPr>
        <w:t>и</w:t>
      </w:r>
      <w:r w:rsidRPr="00D74ED3">
        <w:rPr>
          <w:rFonts w:ascii="Times New Roman" w:hAnsi="Times New Roman" w:cs="Times New Roman"/>
          <w:sz w:val="28"/>
          <w:szCs w:val="28"/>
        </w:rPr>
        <w:t>скусственных электрических и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магнитных полей, электромагнитных и звуковых волн, естественных и искусственных ионизирующих излучений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во избежание их вредного воздействия на окружающую среду и организм человека;</w:t>
      </w:r>
    </w:p>
    <w:p w:rsidR="00D74ED3" w:rsidRPr="00D74ED3" w:rsidRDefault="00D74ED3" w:rsidP="00FD6C4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4ED3">
        <w:rPr>
          <w:rFonts w:ascii="Times New Roman" w:hAnsi="Times New Roman" w:cs="Times New Roman"/>
          <w:sz w:val="28"/>
          <w:szCs w:val="28"/>
        </w:rPr>
        <w:t>7) развитие умения планировать в повседневной жизни свои действия с применением полученных знаний</w:t>
      </w:r>
      <w:r w:rsidR="00FD6C46">
        <w:rPr>
          <w:rFonts w:ascii="Times New Roman" w:hAnsi="Times New Roman" w:cs="Times New Roman"/>
          <w:sz w:val="28"/>
          <w:szCs w:val="28"/>
        </w:rPr>
        <w:t xml:space="preserve"> </w:t>
      </w:r>
      <w:r w:rsidRPr="00D74ED3">
        <w:rPr>
          <w:rFonts w:ascii="Times New Roman" w:hAnsi="Times New Roman" w:cs="Times New Roman"/>
          <w:sz w:val="28"/>
          <w:szCs w:val="28"/>
        </w:rPr>
        <w:t>законов механики, электродинамики, термодинамики и тепловых явлений с целью сбережения здоровья;</w:t>
      </w:r>
    </w:p>
    <w:p w:rsidR="00FD6C46" w:rsidRPr="00FD6C46" w:rsidRDefault="00FD6C46" w:rsidP="00FD6C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D6C46">
        <w:rPr>
          <w:rFonts w:ascii="Times New Roman" w:hAnsi="Times New Roman" w:cs="Times New Roman"/>
          <w:sz w:val="28"/>
          <w:szCs w:val="28"/>
        </w:rPr>
        <w:t>8) формирование представлений о нерациональном использовании природных ресурсов и энерг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6C46">
        <w:rPr>
          <w:rFonts w:ascii="Times New Roman" w:hAnsi="Times New Roman" w:cs="Times New Roman"/>
          <w:sz w:val="28"/>
          <w:szCs w:val="28"/>
        </w:rPr>
        <w:t>загрязнении окружающей среды как следствие несовершенства машин и механизм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33FBF" w:rsidRPr="00FD6C46" w:rsidRDefault="00A33FBF" w:rsidP="00FD6C4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2" w:name="_Toc410653963"/>
      <w:bookmarkStart w:id="63" w:name="_Toc414553149"/>
      <w:r w:rsidRPr="00FD6C46">
        <w:rPr>
          <w:rFonts w:ascii="Times New Roman" w:hAnsi="Times New Roman" w:cs="Times New Roman"/>
          <w:b/>
          <w:sz w:val="28"/>
          <w:szCs w:val="28"/>
        </w:rPr>
        <w:t>Физика</w:t>
      </w:r>
      <w:bookmarkEnd w:id="62"/>
      <w:bookmarkEnd w:id="63"/>
    </w:p>
    <w:tbl>
      <w:tblPr>
        <w:tblStyle w:val="af3"/>
        <w:tblW w:w="10314" w:type="dxa"/>
        <w:tblLook w:val="04A0"/>
      </w:tblPr>
      <w:tblGrid>
        <w:gridCol w:w="5778"/>
        <w:gridCol w:w="4536"/>
      </w:tblGrid>
      <w:tr w:rsidR="00FD6C46" w:rsidRPr="005C4668" w:rsidTr="00D26E4C">
        <w:tc>
          <w:tcPr>
            <w:tcW w:w="5778" w:type="dxa"/>
          </w:tcPr>
          <w:p w:rsidR="00FD6C46" w:rsidRPr="005C4668" w:rsidRDefault="00FD6C46" w:rsidP="00A33FB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</w:tcPr>
          <w:p w:rsidR="00FD6C46" w:rsidRPr="005C4668" w:rsidRDefault="00FD6C46" w:rsidP="00A33FB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D6C46" w:rsidRPr="005C4668" w:rsidTr="00D26E4C">
        <w:tc>
          <w:tcPr>
            <w:tcW w:w="5778" w:type="dxa"/>
          </w:tcPr>
          <w:p w:rsidR="00FD6C46" w:rsidRPr="005C4668" w:rsidRDefault="00FD6C46" w:rsidP="00D26E4C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536" w:type="dxa"/>
          </w:tcPr>
          <w:p w:rsidR="00FD6C46" w:rsidRPr="005C4668" w:rsidRDefault="00FD6C46" w:rsidP="00FD6C46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FD6C46" w:rsidRPr="005C4668" w:rsidTr="00D26E4C">
        <w:tc>
          <w:tcPr>
            <w:tcW w:w="5778" w:type="dxa"/>
          </w:tcPr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 соблюдать правила безопасности и охраны труда при работе с учебным и лабораторным оборудованием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 понимать смысл основных физических терминов: физическое тело, физическое явление, физическая величина, единицы измерения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 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 ставить опыты по исследованию физических явлений или физических свойств тел без использования прямых измерений; при этом 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улировать проблему/задачу учебного эксперимента; собирать установку из предложенного оборудования; проводить опыт и формулировать выводы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понимать роль эксперимента в получении научной информации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      </w:r>
          </w:p>
          <w:p w:rsidR="00E8473D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онимать принципы действия машин, приборов и технических устройств, условия их безопасного использования в повседневной жизни;</w:t>
            </w:r>
          </w:p>
          <w:p w:rsidR="00FD6C46" w:rsidRPr="005C4668" w:rsidRDefault="00E8473D" w:rsidP="00E8473D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использовать при выполнении учебных задач научно-популярную литературу о физических явлениях, справочные материалы, ресурсы Интернет.</w:t>
            </w:r>
          </w:p>
        </w:tc>
        <w:tc>
          <w:tcPr>
            <w:tcW w:w="4536" w:type="dxa"/>
          </w:tcPr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сравнивать точность измерения физических величин по величине их относительной погрешности при 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оведении прямых измерений;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е содержание и данные об источнике информации;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      </w:r>
          </w:p>
          <w:p w:rsidR="00FD6C46" w:rsidRPr="005C4668" w:rsidRDefault="00FD6C46" w:rsidP="00A33FB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8473D" w:rsidRPr="005C4668" w:rsidTr="00D26E4C">
        <w:tc>
          <w:tcPr>
            <w:tcW w:w="10314" w:type="dxa"/>
            <w:gridSpan w:val="2"/>
          </w:tcPr>
          <w:p w:rsidR="00E8473D" w:rsidRPr="005C4668" w:rsidRDefault="00B6355F" w:rsidP="00B6355F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Механические явления</w:t>
            </w:r>
          </w:p>
        </w:tc>
      </w:tr>
      <w:tr w:rsidR="00E8473D" w:rsidRPr="005C4668" w:rsidTr="00D26E4C">
        <w:tc>
          <w:tcPr>
            <w:tcW w:w="5778" w:type="dxa"/>
          </w:tcPr>
          <w:p w:rsidR="00B6355F" w:rsidRPr="005C4668" w:rsidRDefault="00B6355F" w:rsidP="00B6355F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, резонанс, волновое движение (звук);</w:t>
            </w:r>
          </w:p>
          <w:p w:rsidR="00B6355F" w:rsidRPr="005C4668" w:rsidRDefault="00B6355F" w:rsidP="00B6355F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      </w:r>
          </w:p>
          <w:p w:rsidR="00B6355F" w:rsidRPr="005C4668" w:rsidRDefault="00B6355F" w:rsidP="00B6355F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      </w:r>
          </w:p>
          <w:p w:rsidR="00B6355F" w:rsidRPr="005C4668" w:rsidRDefault="00B6355F" w:rsidP="00B6355F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различать основные признаки изученных физических моделей: материальная точка, инерциальная система отсчета;</w:t>
            </w:r>
          </w:p>
          <w:p w:rsidR="00E8473D" w:rsidRPr="005C4668" w:rsidRDefault="00B6355F" w:rsidP="00B6355F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      </w:r>
          </w:p>
        </w:tc>
        <w:tc>
          <w:tcPr>
            <w:tcW w:w="4536" w:type="dxa"/>
          </w:tcPr>
          <w:p w:rsidR="00B6355F" w:rsidRPr="005C4668" w:rsidRDefault="00B6355F" w:rsidP="00B6355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      </w:r>
            <w:proofErr w:type="gramEnd"/>
          </w:p>
          <w:p w:rsidR="00B6355F" w:rsidRPr="005C4668" w:rsidRDefault="00B6355F" w:rsidP="00B6355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зличать границы применимости физических законов, понимать всеобщий характер 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      </w:r>
          </w:p>
          <w:p w:rsidR="00B6355F" w:rsidRPr="005C4668" w:rsidRDefault="00B6355F" w:rsidP="00B6355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      </w:r>
          </w:p>
          <w:p w:rsidR="00E8473D" w:rsidRPr="005C4668" w:rsidRDefault="00E8473D" w:rsidP="00E8473D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6355F" w:rsidRPr="005C4668" w:rsidTr="00D26E4C">
        <w:trPr>
          <w:trHeight w:val="218"/>
        </w:trPr>
        <w:tc>
          <w:tcPr>
            <w:tcW w:w="10314" w:type="dxa"/>
            <w:gridSpan w:val="2"/>
          </w:tcPr>
          <w:p w:rsidR="00B6355F" w:rsidRPr="005C4668" w:rsidRDefault="00B6355F" w:rsidP="00B6355F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Тепловые явления</w:t>
            </w:r>
          </w:p>
        </w:tc>
      </w:tr>
      <w:tr w:rsidR="00B6355F" w:rsidRPr="005C4668" w:rsidTr="00D26E4C">
        <w:trPr>
          <w:trHeight w:val="218"/>
        </w:trPr>
        <w:tc>
          <w:tcPr>
            <w:tcW w:w="5778" w:type="dxa"/>
            <w:tcBorders>
              <w:right w:val="single" w:sz="4" w:space="0" w:color="auto"/>
            </w:tcBorders>
          </w:tcPr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ества, поглощение энергии при испарении жидкости и выделение ее при конденсации пара, зависимость 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мпературы кипения от давления;</w:t>
            </w:r>
            <w:proofErr w:type="gramEnd"/>
          </w:p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      </w:r>
            <w:proofErr w:type="gramEnd"/>
          </w:p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      </w:r>
          </w:p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различать основные признаки изученных физических моделей строения газов, жидкостей и твердых тел;</w:t>
            </w:r>
          </w:p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риводить примеры практического использования физических знаний о тепловых явлениях;</w:t>
            </w:r>
          </w:p>
          <w:p w:rsidR="00B6355F" w:rsidRPr="005C4668" w:rsidRDefault="00B6355F" w:rsidP="00F256F9">
            <w:pPr>
              <w:ind w:firstLine="28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физической величины.</w:t>
            </w:r>
          </w:p>
        </w:tc>
        <w:tc>
          <w:tcPr>
            <w:tcW w:w="4536" w:type="dxa"/>
            <w:tcBorders>
              <w:left w:val="single" w:sz="4" w:space="0" w:color="auto"/>
            </w:tcBorders>
          </w:tcPr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 использовать знания </w:t>
            </w:r>
            <w:proofErr w:type="gramStart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о тепловых явлениях в повседневной жизни для обеспечения безопасности при обращении с приборами</w:t>
            </w:r>
            <w:proofErr w:type="gramEnd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зличать границы 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      </w:r>
          </w:p>
          <w:p w:rsidR="00B6355F" w:rsidRPr="005C4668" w:rsidRDefault="00B6355F" w:rsidP="00B6355F">
            <w:pPr>
              <w:ind w:firstLine="709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F256F9" w:rsidRPr="005C4668" w:rsidTr="00D26E4C">
        <w:trPr>
          <w:trHeight w:val="218"/>
        </w:trPr>
        <w:tc>
          <w:tcPr>
            <w:tcW w:w="10314" w:type="dxa"/>
            <w:gridSpan w:val="2"/>
          </w:tcPr>
          <w:p w:rsidR="00F256F9" w:rsidRPr="005C4668" w:rsidRDefault="00F256F9" w:rsidP="00F256F9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ктрические и магнитные явления</w:t>
            </w:r>
          </w:p>
        </w:tc>
      </w:tr>
      <w:tr w:rsidR="00F256F9" w:rsidRPr="005C4668" w:rsidTr="00D26E4C">
        <w:trPr>
          <w:trHeight w:val="218"/>
        </w:trPr>
        <w:tc>
          <w:tcPr>
            <w:tcW w:w="5778" w:type="dxa"/>
            <w:tcBorders>
              <w:right w:val="single" w:sz="4" w:space="0" w:color="auto"/>
            </w:tcBorders>
          </w:tcPr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света;</w:t>
            </w:r>
          </w:p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;</w:t>
            </w:r>
          </w:p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использовать оптические схемы для построения изображений в плоском зеркале и собирающей линз;</w:t>
            </w:r>
            <w:proofErr w:type="gramEnd"/>
          </w:p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описании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;</w:t>
            </w:r>
          </w:p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      </w:r>
            <w:proofErr w:type="spellStart"/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Джоуля-Ленца</w:t>
            </w:r>
            <w:proofErr w:type="spellEnd"/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;</w:t>
            </w:r>
          </w:p>
          <w:p w:rsidR="00F256F9" w:rsidRPr="005C4668" w:rsidRDefault="00F256F9" w:rsidP="00F256F9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приводить примеры практического использования физических знаний 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электромагнитных явлениях;</w:t>
            </w:r>
          </w:p>
          <w:p w:rsidR="00D26E4C" w:rsidRPr="005C4668" w:rsidRDefault="00F256F9" w:rsidP="00D26E4C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решать задачи, используя физические законы (закон Ома для участка цепи, закон </w:t>
            </w:r>
            <w:proofErr w:type="spell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Джоуля-Ленца</w:t>
            </w:r>
            <w:proofErr w:type="spell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при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      </w:r>
            <w:proofErr w:type="gramEnd"/>
          </w:p>
        </w:tc>
        <w:tc>
          <w:tcPr>
            <w:tcW w:w="4536" w:type="dxa"/>
            <w:tcBorders>
              <w:left w:val="single" w:sz="4" w:space="0" w:color="auto"/>
            </w:tcBorders>
          </w:tcPr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знания </w:t>
            </w:r>
            <w:proofErr w:type="gramStart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об электромагнитных явлениях в повседневной жизни для обеспечения безопасности при обращении с приборами</w:t>
            </w:r>
            <w:proofErr w:type="gramEnd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закон </w:t>
            </w:r>
            <w:proofErr w:type="spellStart"/>
            <w:proofErr w:type="gramStart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Джоуля-Ленца</w:t>
            </w:r>
            <w:proofErr w:type="spellEnd"/>
            <w:proofErr w:type="gramEnd"/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др.);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      </w:r>
          </w:p>
          <w:p w:rsidR="00F256F9" w:rsidRPr="005C4668" w:rsidRDefault="00F256F9" w:rsidP="00F256F9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26E4C" w:rsidRPr="005C4668" w:rsidTr="005C4668">
        <w:trPr>
          <w:trHeight w:val="218"/>
        </w:trPr>
        <w:tc>
          <w:tcPr>
            <w:tcW w:w="10314" w:type="dxa"/>
            <w:gridSpan w:val="2"/>
          </w:tcPr>
          <w:p w:rsidR="00D26E4C" w:rsidRPr="005C4668" w:rsidRDefault="00D26E4C" w:rsidP="00D26E4C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вантовые явления</w:t>
            </w:r>
          </w:p>
        </w:tc>
      </w:tr>
      <w:tr w:rsidR="00D26E4C" w:rsidRPr="005C4668" w:rsidTr="00D26E4C">
        <w:trPr>
          <w:trHeight w:val="218"/>
        </w:trPr>
        <w:tc>
          <w:tcPr>
            <w:tcW w:w="5778" w:type="dxa"/>
            <w:tcBorders>
              <w:right w:val="single" w:sz="4" w:space="0" w:color="auto"/>
            </w:tcBorders>
          </w:tcPr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      </w:r>
            <w:proofErr w:type="gramStart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γ-</w:t>
            </w:r>
            <w:proofErr w:type="gramEnd"/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излучения, возникновение линейчатого спектра излучения атома;</w:t>
            </w:r>
          </w:p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      </w:r>
          </w:p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      </w:r>
          </w:p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различать основные признаки планетарной модели атома, нуклонной модели атомного ядра;</w:t>
            </w:r>
          </w:p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риводить примеры проявления в природе и практического использования радиоактивности, ядерных и термоядерных реакций, спектрального анализа.</w:t>
            </w:r>
          </w:p>
        </w:tc>
        <w:tc>
          <w:tcPr>
            <w:tcW w:w="4536" w:type="dxa"/>
            <w:tcBorders>
              <w:left w:val="single" w:sz="4" w:space="0" w:color="auto"/>
            </w:tcBorders>
          </w:tcPr>
          <w:p w:rsidR="00D26E4C" w:rsidRPr="005C4668" w:rsidRDefault="00D26E4C" w:rsidP="00D26E4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      </w:r>
          </w:p>
          <w:p w:rsidR="00D26E4C" w:rsidRPr="005C4668" w:rsidRDefault="00D26E4C" w:rsidP="00D26E4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соотносить энергию связи атомных ядер с дефектом массы;</w:t>
            </w:r>
          </w:p>
          <w:p w:rsidR="00D26E4C" w:rsidRPr="005C4668" w:rsidRDefault="00D26E4C" w:rsidP="00D26E4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      </w:r>
          </w:p>
          <w:p w:rsidR="00D26E4C" w:rsidRPr="005C4668" w:rsidRDefault="00D26E4C" w:rsidP="00D26E4C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</w:t>
            </w:r>
          </w:p>
        </w:tc>
      </w:tr>
      <w:tr w:rsidR="00D26E4C" w:rsidRPr="005C4668" w:rsidTr="005C4668">
        <w:trPr>
          <w:trHeight w:val="218"/>
        </w:trPr>
        <w:tc>
          <w:tcPr>
            <w:tcW w:w="10314" w:type="dxa"/>
            <w:gridSpan w:val="2"/>
          </w:tcPr>
          <w:p w:rsidR="00D26E4C" w:rsidRPr="005C4668" w:rsidRDefault="00D26E4C" w:rsidP="00DF4A8D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астрономии</w:t>
            </w:r>
          </w:p>
        </w:tc>
      </w:tr>
      <w:tr w:rsidR="00D26E4C" w:rsidRPr="005C4668" w:rsidTr="00D26E4C">
        <w:trPr>
          <w:trHeight w:val="218"/>
        </w:trPr>
        <w:tc>
          <w:tcPr>
            <w:tcW w:w="5778" w:type="dxa"/>
            <w:tcBorders>
              <w:right w:val="single" w:sz="4" w:space="0" w:color="auto"/>
            </w:tcBorders>
          </w:tcPr>
          <w:p w:rsidR="00DF4A8D" w:rsidRPr="005C4668" w:rsidRDefault="00DF4A8D" w:rsidP="00DF4A8D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      </w:r>
          </w:p>
          <w:p w:rsidR="00DF4A8D" w:rsidRPr="005C4668" w:rsidRDefault="00DF4A8D" w:rsidP="00DF4A8D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sz w:val="24"/>
                <w:szCs w:val="24"/>
              </w:rPr>
              <w:t>- понимать различия между гелиоцентрической и геоцентрической системами мира;</w:t>
            </w:r>
          </w:p>
          <w:p w:rsidR="00D26E4C" w:rsidRPr="005C4668" w:rsidRDefault="00D26E4C" w:rsidP="00D26E4C">
            <w:pPr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6" w:type="dxa"/>
            <w:tcBorders>
              <w:left w:val="single" w:sz="4" w:space="0" w:color="auto"/>
            </w:tcBorders>
          </w:tcPr>
          <w:p w:rsidR="00DF4A8D" w:rsidRPr="005C4668" w:rsidRDefault="00DF4A8D" w:rsidP="00DF4A8D">
            <w:pPr>
              <w:ind w:firstLine="45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      </w:r>
          </w:p>
          <w:p w:rsidR="00DF4A8D" w:rsidRPr="005C4668" w:rsidRDefault="00DF4A8D" w:rsidP="00DF4A8D">
            <w:pPr>
              <w:ind w:firstLine="45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основные характеристики звезд (размер, цвет, температура) соотносить цвет звезды с ее температурой;</w:t>
            </w:r>
          </w:p>
          <w:p w:rsidR="00D26E4C" w:rsidRPr="005C4668" w:rsidRDefault="00DF4A8D" w:rsidP="00DF4A8D">
            <w:pPr>
              <w:ind w:firstLine="45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4668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гипотезы о происхождении Солнечной системы.</w:t>
            </w:r>
          </w:p>
        </w:tc>
      </w:tr>
    </w:tbl>
    <w:p w:rsidR="009F71DE" w:rsidRPr="006E55B8" w:rsidRDefault="009F71DE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33FBF" w:rsidRDefault="00A33FBF" w:rsidP="00DF4A8D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4" w:name="_Toc409691641"/>
      <w:bookmarkStart w:id="65" w:name="_Toc410653964"/>
      <w:bookmarkStart w:id="66" w:name="_Toc414553150"/>
      <w:r w:rsidRPr="00950720">
        <w:rPr>
          <w:rFonts w:ascii="Times New Roman" w:hAnsi="Times New Roman" w:cs="Times New Roman"/>
          <w:b/>
          <w:sz w:val="28"/>
          <w:szCs w:val="28"/>
        </w:rPr>
        <w:t>Биология</w:t>
      </w:r>
      <w:bookmarkEnd w:id="64"/>
      <w:bookmarkEnd w:id="65"/>
      <w:bookmarkEnd w:id="66"/>
      <w:r w:rsidR="00DF4A8D">
        <w:rPr>
          <w:rFonts w:ascii="Times New Roman" w:hAnsi="Times New Roman" w:cs="Times New Roman"/>
          <w:b/>
          <w:sz w:val="28"/>
          <w:szCs w:val="28"/>
        </w:rPr>
        <w:t>:</w:t>
      </w:r>
    </w:p>
    <w:p w:rsidR="00DF4A8D" w:rsidRDefault="00DF4A8D" w:rsidP="00DF4A8D">
      <w:pPr>
        <w:autoSpaceDE w:val="0"/>
        <w:autoSpaceDN w:val="0"/>
        <w:adjustRightInd w:val="0"/>
        <w:spacing w:after="0" w:line="240" w:lineRule="auto"/>
        <w:rPr>
          <w:rFonts w:ascii="ArialMT" w:hAnsi="ArialMT" w:cs="ArialMT"/>
          <w:sz w:val="20"/>
          <w:szCs w:val="20"/>
        </w:rPr>
      </w:pP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t>1) формирование системы научных знаний о живой природе, закономерностях ее развития, исторически быстром сокращении биологического разнообразия в биосфере в результате деятельности человека, для развития современных естественнонаучных представлений о картине мира;</w:t>
      </w: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t>2) формирование первоначальных систематизированных представлений о биологических объектах,</w:t>
      </w:r>
      <w:r w:rsidR="00467F5E">
        <w:rPr>
          <w:rFonts w:ascii="Times New Roman" w:hAnsi="Times New Roman" w:cs="Times New Roman"/>
          <w:sz w:val="28"/>
          <w:szCs w:val="28"/>
        </w:rPr>
        <w:t xml:space="preserve"> </w:t>
      </w:r>
      <w:r w:rsidRPr="00467F5E">
        <w:rPr>
          <w:rFonts w:ascii="Times New Roman" w:hAnsi="Times New Roman" w:cs="Times New Roman"/>
          <w:sz w:val="28"/>
          <w:szCs w:val="28"/>
        </w:rPr>
        <w:t xml:space="preserve">процессах, явлениях, закономерностях, об основных биологических теориях, об </w:t>
      </w:r>
      <w:proofErr w:type="spellStart"/>
      <w:r w:rsidRPr="00467F5E">
        <w:rPr>
          <w:rFonts w:ascii="Times New Roman" w:hAnsi="Times New Roman" w:cs="Times New Roman"/>
          <w:sz w:val="28"/>
          <w:szCs w:val="28"/>
        </w:rPr>
        <w:t>экосистемной</w:t>
      </w:r>
      <w:proofErr w:type="spellEnd"/>
      <w:r w:rsidRPr="00467F5E">
        <w:rPr>
          <w:rFonts w:ascii="Times New Roman" w:hAnsi="Times New Roman" w:cs="Times New Roman"/>
          <w:sz w:val="28"/>
          <w:szCs w:val="28"/>
        </w:rPr>
        <w:t xml:space="preserve">  организации жизни, о взаимосвязи живого и неживого в биосфере, о наследственности и изменчивости; овладение понятийным аппаратом биологии;</w:t>
      </w: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t>3) приобретение опыта использования методов биологической науки и проведения несложных</w:t>
      </w:r>
      <w:r w:rsidR="00467F5E">
        <w:rPr>
          <w:rFonts w:ascii="Times New Roman" w:hAnsi="Times New Roman" w:cs="Times New Roman"/>
          <w:sz w:val="28"/>
          <w:szCs w:val="28"/>
        </w:rPr>
        <w:t xml:space="preserve"> </w:t>
      </w:r>
      <w:r w:rsidRPr="00467F5E">
        <w:rPr>
          <w:rFonts w:ascii="Times New Roman" w:hAnsi="Times New Roman" w:cs="Times New Roman"/>
          <w:sz w:val="28"/>
          <w:szCs w:val="28"/>
        </w:rPr>
        <w:t>биологических экспериментов для изучения живых организмов и человека, проведения экологического мониторинга в окружающей среде;</w:t>
      </w: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t xml:space="preserve">4) формирование основ экологической грамотности: способности оценивать последствия деятельности человека в природе, влияние факторов риска на здоровье человека; выбирать целевые и смысловые установки в своих действиях и поступках по отношению к живой природе, здоровью своему и окружающих, осознание  необходимости действий по сохранению </w:t>
      </w:r>
      <w:proofErr w:type="spellStart"/>
      <w:r w:rsidRPr="00467F5E">
        <w:rPr>
          <w:rFonts w:ascii="Times New Roman" w:hAnsi="Times New Roman" w:cs="Times New Roman"/>
          <w:sz w:val="28"/>
          <w:szCs w:val="28"/>
        </w:rPr>
        <w:t>биоразнообразия</w:t>
      </w:r>
      <w:proofErr w:type="spellEnd"/>
      <w:r w:rsidRPr="00467F5E">
        <w:rPr>
          <w:rFonts w:ascii="Times New Roman" w:hAnsi="Times New Roman" w:cs="Times New Roman"/>
          <w:sz w:val="28"/>
          <w:szCs w:val="28"/>
        </w:rPr>
        <w:t xml:space="preserve"> и природных местообитаний видов растений и животных;</w:t>
      </w: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lastRenderedPageBreak/>
        <w:t>5) формирование представлений о значении биологических наук в решении проблем необходимости</w:t>
      </w:r>
      <w:r w:rsidR="00467F5E">
        <w:rPr>
          <w:rFonts w:ascii="Times New Roman" w:hAnsi="Times New Roman" w:cs="Times New Roman"/>
          <w:sz w:val="28"/>
          <w:szCs w:val="28"/>
        </w:rPr>
        <w:t xml:space="preserve"> </w:t>
      </w:r>
      <w:r w:rsidRPr="00467F5E">
        <w:rPr>
          <w:rFonts w:ascii="Times New Roman" w:hAnsi="Times New Roman" w:cs="Times New Roman"/>
          <w:sz w:val="28"/>
          <w:szCs w:val="28"/>
        </w:rPr>
        <w:t>рационального природопользования защиты здоровья людей в условиях быстрого изменения экологического</w:t>
      </w:r>
      <w:r w:rsidR="00467F5E" w:rsidRPr="00467F5E">
        <w:rPr>
          <w:rFonts w:ascii="Times New Roman" w:hAnsi="Times New Roman" w:cs="Times New Roman"/>
          <w:sz w:val="28"/>
          <w:szCs w:val="28"/>
        </w:rPr>
        <w:t xml:space="preserve"> </w:t>
      </w:r>
      <w:r w:rsidRPr="00467F5E">
        <w:rPr>
          <w:rFonts w:ascii="Times New Roman" w:hAnsi="Times New Roman" w:cs="Times New Roman"/>
          <w:sz w:val="28"/>
          <w:szCs w:val="28"/>
        </w:rPr>
        <w:t>качества окружающей среды;</w:t>
      </w:r>
    </w:p>
    <w:p w:rsidR="00DF4A8D" w:rsidRPr="00467F5E" w:rsidRDefault="00DF4A8D" w:rsidP="00467F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F5E">
        <w:rPr>
          <w:rFonts w:ascii="Times New Roman" w:hAnsi="Times New Roman" w:cs="Times New Roman"/>
          <w:sz w:val="28"/>
          <w:szCs w:val="28"/>
        </w:rPr>
        <w:t>6) освоение приемов оказания первой помощи, рациональной организации труда и отдыха, выращивания и</w:t>
      </w:r>
      <w:r w:rsidR="00467F5E" w:rsidRPr="00467F5E">
        <w:rPr>
          <w:rFonts w:ascii="Times New Roman" w:hAnsi="Times New Roman" w:cs="Times New Roman"/>
          <w:sz w:val="28"/>
          <w:szCs w:val="28"/>
        </w:rPr>
        <w:t xml:space="preserve"> </w:t>
      </w:r>
      <w:r w:rsidRPr="00467F5E">
        <w:rPr>
          <w:rFonts w:ascii="Times New Roman" w:hAnsi="Times New Roman" w:cs="Times New Roman"/>
          <w:sz w:val="28"/>
          <w:szCs w:val="28"/>
        </w:rPr>
        <w:t>размножения культурных растений и домашних животных, ухода за ними.</w:t>
      </w:r>
    </w:p>
    <w:p w:rsidR="00DF4A8D" w:rsidRDefault="00DF4A8D" w:rsidP="00DF4A8D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ользоваться научными методами для распознания биологических проблем; 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овладеет системой биологических зна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646ED">
        <w:rPr>
          <w:rFonts w:ascii="Times New Roman" w:hAnsi="Times New Roman" w:cs="Times New Roman"/>
          <w:sz w:val="28"/>
          <w:szCs w:val="28"/>
        </w:rPr>
        <w:t>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освоит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риобретет навыки</w:t>
      </w:r>
      <w:r w:rsidRPr="00AA143C">
        <w:rPr>
          <w:rFonts w:ascii="Times New Roman" w:hAnsi="Times New Roman" w:cs="Times New Roman"/>
          <w:sz w:val="28"/>
          <w:szCs w:val="28"/>
        </w:rPr>
        <w:t xml:space="preserve"> использования научно-популярной литературы по биологии, справочных материалов (на бумажных и электронных носителях), ресурсов Интернета при выполнении учебных задач.</w:t>
      </w:r>
    </w:p>
    <w:p w:rsidR="00A33FBF" w:rsidRPr="00950720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A33FBF" w:rsidRPr="00AA143C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A33FBF" w:rsidRDefault="00A33FBF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5C4668" w:rsidRDefault="005C4668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4856"/>
        <w:gridCol w:w="4857"/>
      </w:tblGrid>
      <w:tr w:rsidR="005C4668" w:rsidRPr="00C35400" w:rsidTr="005C4668">
        <w:tc>
          <w:tcPr>
            <w:tcW w:w="9713" w:type="dxa"/>
            <w:gridSpan w:val="2"/>
          </w:tcPr>
          <w:p w:rsidR="005C4668" w:rsidRPr="00C35400" w:rsidRDefault="005C4668" w:rsidP="005C4668">
            <w:pPr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ивые организмы</w:t>
            </w:r>
          </w:p>
        </w:tc>
      </w:tr>
      <w:tr w:rsidR="005C4668" w:rsidRPr="00C35400" w:rsidTr="005C4668">
        <w:tc>
          <w:tcPr>
            <w:tcW w:w="4856" w:type="dxa"/>
          </w:tcPr>
          <w:p w:rsidR="005C4668" w:rsidRPr="00C35400" w:rsidRDefault="005C4668" w:rsidP="005C466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857" w:type="dxa"/>
          </w:tcPr>
          <w:p w:rsidR="005C4668" w:rsidRPr="00C35400" w:rsidRDefault="005C4668" w:rsidP="005C4668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5C4668" w:rsidRPr="00C35400" w:rsidTr="005C4668">
        <w:tc>
          <w:tcPr>
            <w:tcW w:w="4856" w:type="dxa"/>
          </w:tcPr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выделять существенные признаки биологических объектов (клеток и организмов растений, животных, грибов, бактерий) и процессов, характерных для 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живых организмов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аргументировать, приводить доказательства родства различных таксонов растений, животных, грибов и бактерий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аргументировать, приводить доказательства различий растений, животных, грибов и бактерий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раскрывать роль биологии в практической деятельности людей; роль различных организмов в жизни человека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бъяснять общность происхождения и эволюции систематических групп растений и животных на примерах сопоставления биологических объектов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выявлять примеры и раскрывать сущность приспособленности организмов к среде обитания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различать 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устанавливать взаимосвязи между особенностями строения и функциями клеток и тканей, органов и систем органов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знать и аргументировать основные правила поведения в природе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анализировать и оценивать последствия деятельности человека в природе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писывать и использовать приемы выращивания и размножения культурных растений и домашних животных, ухода за ними;</w:t>
            </w:r>
          </w:p>
          <w:p w:rsidR="005C4668" w:rsidRPr="00C35400" w:rsidRDefault="005C4668" w:rsidP="005C4668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знать и соблюдать правила работы в кабинете биологии.</w:t>
            </w:r>
          </w:p>
        </w:tc>
        <w:tc>
          <w:tcPr>
            <w:tcW w:w="4857" w:type="dxa"/>
          </w:tcPr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находить информацию о растениях, животных грибах и бактериях в научно-популярной литературе, биологических словарях, справочниках, Интернет ресурсе, 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анализировать и оценивать ее, переводить из одной формы в другую;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      </w:r>
          </w:p>
          <w:p w:rsidR="005C4668" w:rsidRPr="00C35400" w:rsidRDefault="005C4668" w:rsidP="00A33F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C4668" w:rsidRPr="00C35400" w:rsidTr="005C4668">
        <w:tc>
          <w:tcPr>
            <w:tcW w:w="9713" w:type="dxa"/>
            <w:gridSpan w:val="2"/>
          </w:tcPr>
          <w:p w:rsidR="005C4668" w:rsidRPr="00C35400" w:rsidRDefault="005C4668" w:rsidP="005C4668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еловек и его здоровье</w:t>
            </w:r>
          </w:p>
        </w:tc>
      </w:tr>
      <w:tr w:rsidR="005C4668" w:rsidRPr="00C35400" w:rsidTr="005C4668">
        <w:tc>
          <w:tcPr>
            <w:tcW w:w="4856" w:type="dxa"/>
          </w:tcPr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выделять существенные признаки биологических объектов (животных клеток и тканей, органов и систем органов человека) и процессов жизнедеятельности, 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арактерных для организма человека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ргументировать, приводить доказательства взаимосвязи человека и окружающей среды, родства человека с животными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ргументировать, приводить доказательства отличий человека от животных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бъяснять эволюцию вида Человек разумный на примерах сопоставления биологических объектов и других материальных артефактов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      </w:r>
            <w:proofErr w:type="gramEnd"/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устанавливать взаимосвязи между особенностями строения и функциями клеток и тканей, органов и систем органов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использовать методы биологической науки: наблюдать и описывать биологические объекты и процессы; проводить исследования с организмом человека и объяснять их результаты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знать и аргументировать основные принципы здорового образа жизни, рациональной организации труда и отдыха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анализировать и оценивать влияние факторов риска на здоровье человека;</w:t>
            </w:r>
          </w:p>
          <w:p w:rsidR="005C4668" w:rsidRPr="00C35400" w:rsidRDefault="005C4668" w:rsidP="005C4668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писывать и использовать приемы оказания первой помощи;</w:t>
            </w:r>
          </w:p>
          <w:p w:rsidR="005C4668" w:rsidRPr="00C35400" w:rsidRDefault="005C4668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знать и соблюдать правила работы в кабинете биологии.</w:t>
            </w:r>
          </w:p>
        </w:tc>
        <w:tc>
          <w:tcPr>
            <w:tcW w:w="4857" w:type="dxa"/>
          </w:tcPr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утопающего, кровотечениях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ориентироваться в системе моральных норм и ценностей по отношению к собственному здоровью и здоровью других людей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      </w:r>
          </w:p>
          <w:p w:rsidR="005C4668" w:rsidRPr="00C35400" w:rsidRDefault="005C4668" w:rsidP="005C4668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0341F" w:rsidRPr="00C35400" w:rsidTr="00F810C3">
        <w:tc>
          <w:tcPr>
            <w:tcW w:w="9713" w:type="dxa"/>
            <w:gridSpan w:val="2"/>
          </w:tcPr>
          <w:p w:rsidR="00F0341F" w:rsidRPr="00C35400" w:rsidRDefault="00F0341F" w:rsidP="00F0341F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Общие биологические закономерности</w:t>
            </w:r>
          </w:p>
        </w:tc>
      </w:tr>
      <w:tr w:rsidR="00F0341F" w:rsidRPr="00C35400" w:rsidTr="005C4668">
        <w:tc>
          <w:tcPr>
            <w:tcW w:w="4856" w:type="dxa"/>
          </w:tcPr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выделять существенные признаки биологических объектов (вида, экосистемы, биосферы) и процессов, характерных для 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бществ живых организмов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ргументировать, приводить доказательства необходимости защиты окружающей среды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54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ргументировать, приводить доказательства зависимости здоровья человека от состояния окружающей среды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- осуществлять классификацию биологических объектов на основе определения их принадлежности к определенной систематической группе; 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бъяснять общность происхождения и эволюции организмов на основе сопоставления особенностей их строения и функционирования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объяснять механизмы наследственности и изменчивости, возникновения приспособленности, процесс видообразования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различать по внешнему виду, схемам и описаниям реальные биологические объекты или их изображения, выявляя отличительные признаки биологических объектов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- сравнивать биологические объекты, процессы; делать выводы и умозаключения на основе сравнения; 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устанавливать взаимосвязи между особенностями строения и функциями органов и систем органов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- 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 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- знать и аргументировать основные правила поведения в природе; анализировать и оценивать последствия деятельности человека в природе; 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и использовать приемы выращивания и размножения культурных растений и домашних животных, ухода за ними в </w:t>
            </w:r>
            <w:proofErr w:type="spellStart"/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агроценозах</w:t>
            </w:r>
            <w:proofErr w:type="spellEnd"/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      </w:r>
          </w:p>
          <w:p w:rsidR="00F0341F" w:rsidRPr="00C35400" w:rsidRDefault="00F0341F" w:rsidP="00F0341F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sz w:val="24"/>
                <w:szCs w:val="24"/>
              </w:rPr>
              <w:t>- знать и соблюдать правила работы в кабинете биологии.</w:t>
            </w:r>
          </w:p>
        </w:tc>
        <w:tc>
          <w:tcPr>
            <w:tcW w:w="4857" w:type="dxa"/>
          </w:tcPr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 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нимать экологические проблемы, возникающие в условиях нерационального природопользования, и пути решения этих </w:t>
            </w: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облем;</w:t>
            </w:r>
          </w:p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      </w:r>
          </w:p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      </w:r>
          </w:p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      </w:r>
          </w:p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      </w:r>
          </w:p>
          <w:p w:rsidR="00F0341F" w:rsidRPr="00C35400" w:rsidRDefault="00F0341F" w:rsidP="00F0341F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540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      </w:r>
          </w:p>
          <w:p w:rsidR="00F0341F" w:rsidRPr="00C35400" w:rsidRDefault="00F0341F" w:rsidP="00F0341F">
            <w:pPr>
              <w:ind w:firstLine="38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5C4668" w:rsidRPr="00AA143C" w:rsidRDefault="005C4668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33FBF" w:rsidRDefault="00A33FBF" w:rsidP="00F0341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7" w:name="_Toc409691642"/>
      <w:bookmarkStart w:id="68" w:name="_Toc410653965"/>
      <w:bookmarkStart w:id="69" w:name="_Toc414553151"/>
      <w:r w:rsidRPr="00950720">
        <w:rPr>
          <w:rFonts w:ascii="Times New Roman" w:hAnsi="Times New Roman" w:cs="Times New Roman"/>
          <w:b/>
          <w:sz w:val="28"/>
          <w:szCs w:val="28"/>
        </w:rPr>
        <w:t>Химия</w:t>
      </w:r>
      <w:bookmarkEnd w:id="67"/>
      <w:bookmarkEnd w:id="68"/>
      <w:bookmarkEnd w:id="69"/>
      <w:r w:rsidR="003A4760">
        <w:rPr>
          <w:rFonts w:ascii="Times New Roman" w:hAnsi="Times New Roman" w:cs="Times New Roman"/>
          <w:b/>
          <w:sz w:val="28"/>
          <w:szCs w:val="28"/>
        </w:rPr>
        <w:t>: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1) формирование первоначальных систематизированных представлений о веществах, их превращениях и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рактическом применении; овладение понятийным аппаратом и символическим языком химии;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2) осознание объективной значимости основ химической науки как области современного естествознания,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химических превращений неорганических и органических веществ как основы многих явлений живой и неживой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рироды; углубление представлений о материальном единстве мира;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3) овладение основами химической грамотности: способностью анализировать и объективно оценивать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жизненные ситуации, связанные с химией, навыками безопасного обращения с веществами, используемыми в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овседневной жизни; умением анализировать и планировать экологически безопасное поведение в целях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сохранения здоровья и окружающей среды;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4) формирование умений устанавливать связи между реально наблюдаемыми химическими явлениями и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роцессами, происходящими в микромире, объяснять причины многообразия веществ, зависимость их свойств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от состава и строения, а также зависимость применения веществ от их свойств;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5) приобретение опыта использования различных методов изучения веществ: наблюдения за их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ревращениями при проведении несложных химических экспериментов с использованием лабораторного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оборудования и приборов;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4760">
        <w:rPr>
          <w:rFonts w:ascii="Times New Roman" w:hAnsi="Times New Roman" w:cs="Times New Roman"/>
          <w:sz w:val="28"/>
          <w:szCs w:val="28"/>
        </w:rPr>
        <w:t>6) формирование представлений о значении химической науки в решении современных экологических</w:t>
      </w:r>
      <w:r w:rsidR="003A4760">
        <w:rPr>
          <w:rFonts w:ascii="Times New Roman" w:hAnsi="Times New Roman" w:cs="Times New Roman"/>
          <w:sz w:val="28"/>
          <w:szCs w:val="28"/>
        </w:rPr>
        <w:t xml:space="preserve"> </w:t>
      </w:r>
      <w:r w:rsidRPr="003A4760">
        <w:rPr>
          <w:rFonts w:ascii="Times New Roman" w:hAnsi="Times New Roman" w:cs="Times New Roman"/>
          <w:sz w:val="28"/>
          <w:szCs w:val="28"/>
        </w:rPr>
        <w:t>проблем, в том числе в предотвращении техногенных и экологических катастроф</w:t>
      </w:r>
      <w:r w:rsidR="003A4760">
        <w:rPr>
          <w:rFonts w:ascii="Times New Roman" w:hAnsi="Times New Roman" w:cs="Times New Roman"/>
          <w:sz w:val="28"/>
          <w:szCs w:val="28"/>
        </w:rPr>
        <w:t>.</w:t>
      </w:r>
    </w:p>
    <w:p w:rsidR="00F0341F" w:rsidRPr="003A4760" w:rsidRDefault="00F0341F" w:rsidP="003A47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5920"/>
        <w:gridCol w:w="3793"/>
      </w:tblGrid>
      <w:tr w:rsidR="003A4760" w:rsidRPr="00023CC4" w:rsidTr="00023CC4">
        <w:tc>
          <w:tcPr>
            <w:tcW w:w="5920" w:type="dxa"/>
          </w:tcPr>
          <w:p w:rsidR="003A4760" w:rsidRPr="00023CC4" w:rsidRDefault="003A4760" w:rsidP="00023CC4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3793" w:type="dxa"/>
          </w:tcPr>
          <w:p w:rsidR="003A4760" w:rsidRPr="00023CC4" w:rsidRDefault="003A4760" w:rsidP="003A4760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3A4760" w:rsidRPr="00023CC4" w:rsidTr="00023CC4">
        <w:tc>
          <w:tcPr>
            <w:tcW w:w="5920" w:type="dxa"/>
          </w:tcPr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23C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характеризовать основные методы познания: наблюдение, измерение, эксперимент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23C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описывать свойства твердых, жидких, газообразных веществ, выделяя их существенные признак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законов сохранения массы веществ, постоянства состава, атомно-молекулярной теор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зличать химические и физические явления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называть химические элементы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состав веществ по их формулам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валентность атома элемента в соединениях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тип химических реакц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называть признаки и условия протекания химических реакц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 xml:space="preserve">- выявлять признаки, свидетельствующие о протекании химической реакции при выполнении </w:t>
            </w:r>
            <w:r w:rsidRPr="00023CC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имического опыт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формулы бинарных соединен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уравнения химических реакц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блюдать правила безопасной работы при проведении опыто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ользоваться лабораторным оборудованием и посудо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вычислять относительную молекулярную и молярную массы вещест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вычислять массовую долю химического элемента по формуле соединения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вычислять количество, объем или массу вещества по количеству, объему, массе реагентов или продуктов реакц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физические и химические свойства простых веществ: кислорода и водород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олучать, собирать кислород и водород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познавать опытным путем газообразные вещества: кислород, водород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закона Авогадро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понятий «тепловой эффект реакции», «молярный объем»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физические и химические свойства воды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понятия «раствор»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вычислять массовую долю растворенного вещества в растворе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риготовлять растворы с определенной массовой долей растворенного веществ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называть соединения изученных классов неорганических вещест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физические и химические свойства основных классов неорганических веществ: оксидов, кислот, оснований, соле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принадлежность веществ к определенному классу соединен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формулы неорганических соединений изученных классо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роводить опыты, подтверждающие химические свойства изученных классов неорганических вещест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познавать опытным путем растворы кислот и щелочей по изменению окраски индикатор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взаимосвязь между классами неорганических соединен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Периодического закона Д.И. Менделеев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бъяснять физический смысл атомного (порядкового) номера химического элемента, номеров группы и периода в периодической системе Д.И. Менделеев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бъяснять закономерности изменения строения атомов, свойств элементов в пределах малых периодов и главных подгрупп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 xml:space="preserve">- характеризовать химические элементы (от водорода до кальция) на основе их положения в </w:t>
            </w:r>
            <w:r w:rsidRPr="00023CC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иодической системе Д.И. Менделеева и особенностей строения их атомо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схемы строения атомов первых 20 элементов периодической системы Д.И. Менделеев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понятий: «химическая связь», «</w:t>
            </w:r>
            <w:proofErr w:type="spellStart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электроотрицательность</w:t>
            </w:r>
            <w:proofErr w:type="spellEnd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»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зависимость физических свойств веществ от типа кристаллической решетк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вид химической связи в неорганических соединениях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изображать схемы строения молекул веществ, образованных разными видами химических связе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понятий «ион», «катион», «анион», «электролиты», «</w:t>
            </w:r>
            <w:proofErr w:type="spellStart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неэлектролиты</w:t>
            </w:r>
            <w:proofErr w:type="spellEnd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», «электролитическая диссоциация», «окислитель», «степень окисления» «восстановитель», «окисление», «восстановление»;</w:t>
            </w:r>
            <w:proofErr w:type="gramEnd"/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степень окисления атома элемента в соединен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крывать смысл теории электролитической диссоциац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уравнения электролитической диссоциации кислот, щелочей, соле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бъяснять сущность процесса электролитической диссоциации и реакций ионного обмен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полные и сокращенные ионные уравнения реакции обмен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возможность протекания реакций ионного обмен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роводить реакции, подтверждающие качественный состав различных вещест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пределять окислитель и восстановитель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составлять уравнения окислительно-восстановительных реакций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называть факторы, влияющие на скорость химической реакции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классифицировать химические реакции по различным признакам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взаимосвязь между составом, строением и свойствами неметалло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проводить опыты по получению, собиранию и изучению химических свойств газообразных веществ: углекислого газа, аммиак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распознавать опытным путем газообразные вещества: углекислый газ и аммиак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характеризовать взаимосвязь между составом, строением и свойствами металлов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3CC4">
              <w:rPr>
                <w:rFonts w:ascii="Times New Roman" w:hAnsi="Times New Roman" w:cs="Times New Roman"/>
                <w:sz w:val="24"/>
                <w:szCs w:val="24"/>
              </w:rPr>
              <w:t xml:space="preserve">- 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 </w:t>
            </w:r>
            <w:proofErr w:type="gramEnd"/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оценивать влияние химического загрязнения окружающей среды на организм человека;</w:t>
            </w:r>
          </w:p>
          <w:p w:rsidR="003A4760" w:rsidRPr="00023CC4" w:rsidRDefault="003A4760" w:rsidP="003A476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t>- грамотно обращаться с веществами в повседневной жизни;</w:t>
            </w:r>
          </w:p>
          <w:p w:rsidR="003A4760" w:rsidRPr="00023CC4" w:rsidRDefault="003A4760" w:rsidP="00C35400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      </w:r>
          </w:p>
        </w:tc>
        <w:tc>
          <w:tcPr>
            <w:tcW w:w="3793" w:type="dxa"/>
          </w:tcPr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 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характеризовать вещества по составу, строению и свойствам, устанавливать причинно-следственные связи между данными характеристиками вещества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составлять молекулярные и полные ионные уравнения по сокращенным ионным уравнениям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прогнозировать способность вещества проявлять окислительные или восстановительные свойства с учетом степеней окисления </w:t>
            </w: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элементов, входящих в его состав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составлять уравнения реакций, соответствующих последовательности превращений неорганических веществ различных классов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выдвигать и проверять экспериментально гипотезы о результатах воздействия различных факторов на изменение скорости химической реакции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риобретенные знания для экологически грамотного поведения в окружающей среде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объективно оценивать информацию о веществах и химических процессах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критически относиться к псевдонаучной информации, недобросовестной рекламе в средствах массовой информации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осознавать значение теоретических знаний по химии для практической деятельности человека;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создавать модели и схемы для решения учебных и познавательных задач; 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3CC4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необходимость соблюдения предписаний, предлагаемых в инструкциях по использованию лекарств, средств бытовой химии и др.</w:t>
            </w:r>
          </w:p>
          <w:p w:rsidR="00023CC4" w:rsidRPr="00023CC4" w:rsidRDefault="00023CC4" w:rsidP="00023CC4">
            <w:pPr>
              <w:ind w:firstLine="24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A4760" w:rsidRPr="00023CC4" w:rsidRDefault="003A4760" w:rsidP="00A33FB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23CC4" w:rsidRDefault="00023CC4" w:rsidP="00A33FB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12CC5" w:rsidRPr="00023CC4" w:rsidRDefault="00023CC4" w:rsidP="00F810C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.2.2.3.</w:t>
      </w:r>
      <w:r w:rsidR="00F810C3">
        <w:rPr>
          <w:rFonts w:ascii="Times New Roman" w:hAnsi="Times New Roman" w:cs="Times New Roman"/>
          <w:b/>
          <w:i/>
          <w:sz w:val="28"/>
          <w:szCs w:val="28"/>
        </w:rPr>
        <w:t>8.</w:t>
      </w:r>
      <w:r w:rsidRPr="00023CC4">
        <w:rPr>
          <w:rFonts w:ascii="Times New Roman" w:hAnsi="Times New Roman" w:cs="Times New Roman"/>
          <w:b/>
          <w:i/>
          <w:sz w:val="28"/>
          <w:szCs w:val="28"/>
        </w:rPr>
        <w:t>"Искусство"</w:t>
      </w:r>
    </w:p>
    <w:p w:rsidR="00023CC4" w:rsidRPr="00023CC4" w:rsidRDefault="00023CC4" w:rsidP="003469A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23CC4">
        <w:rPr>
          <w:rFonts w:ascii="Times New Roman" w:hAnsi="Times New Roman" w:cs="Times New Roman"/>
          <w:sz w:val="28"/>
          <w:szCs w:val="28"/>
        </w:rPr>
        <w:t xml:space="preserve">Изучение предметной области </w:t>
      </w:r>
      <w:r w:rsidRPr="00F810C3">
        <w:rPr>
          <w:rFonts w:ascii="Times New Roman" w:hAnsi="Times New Roman" w:cs="Times New Roman"/>
          <w:b/>
          <w:sz w:val="28"/>
          <w:szCs w:val="28"/>
        </w:rPr>
        <w:t>"Искусство"</w:t>
      </w:r>
      <w:r w:rsidR="00C35400">
        <w:rPr>
          <w:rFonts w:ascii="Times New Roman" w:hAnsi="Times New Roman" w:cs="Times New Roman"/>
          <w:sz w:val="28"/>
          <w:szCs w:val="28"/>
        </w:rPr>
        <w:t xml:space="preserve">  обеспечивает</w:t>
      </w:r>
      <w:r w:rsidRPr="00023CC4">
        <w:rPr>
          <w:rFonts w:ascii="Times New Roman" w:hAnsi="Times New Roman" w:cs="Times New Roman"/>
          <w:sz w:val="28"/>
          <w:szCs w:val="28"/>
        </w:rPr>
        <w:t>:</w:t>
      </w:r>
    </w:p>
    <w:p w:rsidR="00023CC4" w:rsidRPr="00F810C3" w:rsidRDefault="00F810C3" w:rsidP="00F810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3CC4" w:rsidRPr="00F810C3">
        <w:rPr>
          <w:rFonts w:ascii="Times New Roman" w:hAnsi="Times New Roman" w:cs="Times New Roman"/>
          <w:sz w:val="28"/>
          <w:szCs w:val="28"/>
        </w:rPr>
        <w:t>осознание значения искусства и творчества в личной и культурной самоидентификации личности;</w:t>
      </w:r>
    </w:p>
    <w:p w:rsidR="00023CC4" w:rsidRPr="00F810C3" w:rsidRDefault="00F810C3" w:rsidP="00F810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3CC4" w:rsidRPr="00F810C3">
        <w:rPr>
          <w:rFonts w:ascii="Times New Roman" w:hAnsi="Times New Roman" w:cs="Times New Roman"/>
          <w:sz w:val="28"/>
          <w:szCs w:val="28"/>
        </w:rPr>
        <w:t>развитие эстетического вкуса, художественного мышления обучающихся, способности восприним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3CC4" w:rsidRPr="00F810C3">
        <w:rPr>
          <w:rFonts w:ascii="Times New Roman" w:hAnsi="Times New Roman" w:cs="Times New Roman"/>
          <w:sz w:val="28"/>
          <w:szCs w:val="28"/>
        </w:rPr>
        <w:t xml:space="preserve">эстетику природных объектов, сопереживать им, </w:t>
      </w:r>
      <w:proofErr w:type="gramStart"/>
      <w:r w:rsidR="00023CC4" w:rsidRPr="00F810C3">
        <w:rPr>
          <w:rFonts w:ascii="Times New Roman" w:hAnsi="Times New Roman" w:cs="Times New Roman"/>
          <w:sz w:val="28"/>
          <w:szCs w:val="28"/>
        </w:rPr>
        <w:t>чувственно-эмоционально</w:t>
      </w:r>
      <w:proofErr w:type="gramEnd"/>
      <w:r w:rsidR="00023CC4" w:rsidRPr="00F810C3">
        <w:rPr>
          <w:rFonts w:ascii="Times New Roman" w:hAnsi="Times New Roman" w:cs="Times New Roman"/>
          <w:sz w:val="28"/>
          <w:szCs w:val="28"/>
        </w:rPr>
        <w:t xml:space="preserve"> оценивать гармонич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3CC4" w:rsidRPr="00F810C3">
        <w:rPr>
          <w:rFonts w:ascii="Times New Roman" w:hAnsi="Times New Roman" w:cs="Times New Roman"/>
          <w:sz w:val="28"/>
          <w:szCs w:val="28"/>
        </w:rPr>
        <w:t>взаимоотношений человека с природой и выражать свое отношение художественными средствами;</w:t>
      </w:r>
    </w:p>
    <w:p w:rsidR="00023CC4" w:rsidRPr="00F810C3" w:rsidRDefault="00F810C3" w:rsidP="00F810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3CC4" w:rsidRPr="00F810C3">
        <w:rPr>
          <w:rFonts w:ascii="Times New Roman" w:hAnsi="Times New Roman" w:cs="Times New Roman"/>
          <w:sz w:val="28"/>
          <w:szCs w:val="28"/>
        </w:rPr>
        <w:t>развитие индивидуальных творческих способностей обучающихся, формирование устойчивого интереса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3CC4" w:rsidRPr="00F810C3">
        <w:rPr>
          <w:rFonts w:ascii="Times New Roman" w:hAnsi="Times New Roman" w:cs="Times New Roman"/>
          <w:sz w:val="28"/>
          <w:szCs w:val="28"/>
        </w:rPr>
        <w:t>творческой деятельности;</w:t>
      </w:r>
    </w:p>
    <w:p w:rsidR="00023CC4" w:rsidRPr="00F810C3" w:rsidRDefault="00F810C3" w:rsidP="00F810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3CC4" w:rsidRPr="00F810C3">
        <w:rPr>
          <w:rFonts w:ascii="Times New Roman" w:hAnsi="Times New Roman" w:cs="Times New Roman"/>
          <w:sz w:val="28"/>
          <w:szCs w:val="28"/>
        </w:rPr>
        <w:t>формирование интереса и уважительного отношения к культурному наследию и ценностям наро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3CC4" w:rsidRPr="00F810C3">
        <w:rPr>
          <w:rFonts w:ascii="Times New Roman" w:hAnsi="Times New Roman" w:cs="Times New Roman"/>
          <w:sz w:val="28"/>
          <w:szCs w:val="28"/>
        </w:rPr>
        <w:t>России, сокровищам мировой цивилизации, их сохранению и приумножению.</w:t>
      </w:r>
    </w:p>
    <w:p w:rsidR="00023CC4" w:rsidRPr="00F810C3" w:rsidRDefault="00023CC4" w:rsidP="00F810C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Предметные результаты изучения пред</w:t>
      </w:r>
      <w:r w:rsidR="00C35400">
        <w:rPr>
          <w:rFonts w:ascii="Times New Roman" w:hAnsi="Times New Roman" w:cs="Times New Roman"/>
          <w:sz w:val="28"/>
          <w:szCs w:val="28"/>
        </w:rPr>
        <w:t>метной области "Искусство"  отражают</w:t>
      </w:r>
      <w:r w:rsidRPr="00F810C3">
        <w:rPr>
          <w:rFonts w:ascii="Times New Roman" w:hAnsi="Times New Roman" w:cs="Times New Roman"/>
          <w:sz w:val="28"/>
          <w:szCs w:val="28"/>
        </w:rPr>
        <w:t>:</w:t>
      </w:r>
    </w:p>
    <w:p w:rsidR="00023CC4" w:rsidRPr="002B4FA7" w:rsidRDefault="00023CC4" w:rsidP="002B4FA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4FA7">
        <w:rPr>
          <w:rFonts w:ascii="Times New Roman" w:hAnsi="Times New Roman" w:cs="Times New Roman"/>
          <w:b/>
          <w:sz w:val="28"/>
          <w:szCs w:val="28"/>
        </w:rPr>
        <w:t>Изобразительное искусство:</w:t>
      </w:r>
    </w:p>
    <w:p w:rsidR="00023CC4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1) формирование основ художественной культуры обучающихся как части их общей духовной культуры,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как особого способа познания жизни и средства организации общения; развитие эстетического,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 xml:space="preserve">эмоционально-ценностного видения окружающего мира; развитие наблюдательности, способности </w:t>
      </w:r>
      <w:proofErr w:type="gramStart"/>
      <w:r w:rsidRPr="00F810C3">
        <w:rPr>
          <w:rFonts w:ascii="Times New Roman" w:hAnsi="Times New Roman" w:cs="Times New Roman"/>
          <w:sz w:val="28"/>
          <w:szCs w:val="28"/>
        </w:rPr>
        <w:t>к</w:t>
      </w:r>
      <w:proofErr w:type="gramEnd"/>
    </w:p>
    <w:p w:rsidR="00023CC4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 xml:space="preserve">сопереживанию, зрительной памяти, ассоциативного мышления, 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художественного вкуса и творческого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воображения;</w:t>
      </w:r>
    </w:p>
    <w:p w:rsidR="00023CC4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 xml:space="preserve">2) развитие визуально-пространственного мышления как формы 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эмоционально-ценностного освоения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мира, самовыражения и ориентации в художественном и нравственном пространстве культуры;</w:t>
      </w:r>
    </w:p>
    <w:p w:rsidR="00023CC4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3) освоение художественной культуры во всем многообразии ее видов, жанров и стилей как материального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выражения духовных ценностей, воплощенных в пространственных формах (фольклорное художественное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творчество разных народов, классические произведения отечественного и зарубежного искусства, искусство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современности);</w:t>
      </w:r>
    </w:p>
    <w:p w:rsidR="00023CC4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4) воспитание уважения к истории культуры своего Отечества, выраженной в архитектуре,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изобразительном искусстве, в национальных образах предметно-материальной и пространственной среды, в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понимании красоты человека;</w:t>
      </w:r>
    </w:p>
    <w:p w:rsidR="00F810C3" w:rsidRPr="00F810C3" w:rsidRDefault="00023CC4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5) приобретение опыта создания художественного образа в разных видах и жанрах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визуально-пространственных искусств: изобразительных (живопись, графика, скульптура),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декоративно-прикладных, в архитектуре и дизайне; приобретение опыта работы над визуальным образом в</w:t>
      </w:r>
      <w:r w:rsidR="00F810C3">
        <w:rPr>
          <w:rFonts w:ascii="Times New Roman" w:hAnsi="Times New Roman" w:cs="Times New Roman"/>
          <w:sz w:val="28"/>
          <w:szCs w:val="28"/>
        </w:rPr>
        <w:t xml:space="preserve"> </w:t>
      </w:r>
      <w:r w:rsidR="00F810C3" w:rsidRPr="00F810C3">
        <w:rPr>
          <w:rFonts w:ascii="Times New Roman" w:hAnsi="Times New Roman" w:cs="Times New Roman"/>
          <w:sz w:val="28"/>
          <w:szCs w:val="28"/>
        </w:rPr>
        <w:t>синтетических искусствах (театр и кино);</w:t>
      </w:r>
    </w:p>
    <w:p w:rsidR="00F810C3" w:rsidRPr="00F810C3" w:rsidRDefault="00F810C3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6) приобретение опыта работы различными художественными материалами и в разных техниках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различных видах визуально-пространственных искусств, в специфических формах художеств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 xml:space="preserve">деятельности, в том числе </w:t>
      </w:r>
      <w:r w:rsidRPr="00F810C3">
        <w:rPr>
          <w:rFonts w:ascii="Times New Roman" w:hAnsi="Times New Roman" w:cs="Times New Roman"/>
          <w:sz w:val="28"/>
          <w:szCs w:val="28"/>
        </w:rPr>
        <w:lastRenderedPageBreak/>
        <w:t>базирующихся на ИКТ (цифровая фотография, видеозапись, компьютерная графи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мультипликация и анимация);</w:t>
      </w:r>
    </w:p>
    <w:p w:rsidR="00F810C3" w:rsidRPr="00F810C3" w:rsidRDefault="00F810C3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7) развитие потребности в общении с произведениями изобразительного искусства, освоение практических</w:t>
      </w:r>
      <w:r w:rsidR="002B4FA7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 xml:space="preserve">умений и навыков восприятия, </w:t>
      </w:r>
      <w:r w:rsidR="002B4FA7">
        <w:rPr>
          <w:rFonts w:ascii="Times New Roman" w:hAnsi="Times New Roman" w:cs="Times New Roman"/>
          <w:sz w:val="28"/>
          <w:szCs w:val="28"/>
        </w:rPr>
        <w:t xml:space="preserve"> </w:t>
      </w:r>
      <w:r w:rsidRPr="00F810C3">
        <w:rPr>
          <w:rFonts w:ascii="Times New Roman" w:hAnsi="Times New Roman" w:cs="Times New Roman"/>
          <w:sz w:val="28"/>
          <w:szCs w:val="28"/>
        </w:rPr>
        <w:t>интерпретации и оценки произведений искусства; формирование активного</w:t>
      </w:r>
    </w:p>
    <w:p w:rsidR="00F810C3" w:rsidRPr="00F810C3" w:rsidRDefault="00F810C3" w:rsidP="002B4F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0C3">
        <w:rPr>
          <w:rFonts w:ascii="Times New Roman" w:hAnsi="Times New Roman" w:cs="Times New Roman"/>
          <w:sz w:val="28"/>
          <w:szCs w:val="28"/>
        </w:rPr>
        <w:t>отношения к традициям художественной культуры как смысловой, эстетической и личностно-значимой ценности.</w:t>
      </w:r>
    </w:p>
    <w:p w:rsidR="00F810C3" w:rsidRPr="00F810C3" w:rsidRDefault="00F810C3" w:rsidP="00023C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5637"/>
        <w:gridCol w:w="4076"/>
      </w:tblGrid>
      <w:tr w:rsidR="002B4FA7" w:rsidRPr="00AC2D4D" w:rsidTr="00AC2D4D">
        <w:tc>
          <w:tcPr>
            <w:tcW w:w="5637" w:type="dxa"/>
          </w:tcPr>
          <w:p w:rsidR="002B4FA7" w:rsidRPr="00AC2D4D" w:rsidRDefault="002B4FA7" w:rsidP="002B4FA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076" w:type="dxa"/>
          </w:tcPr>
          <w:p w:rsidR="002B4FA7" w:rsidRPr="00AC2D4D" w:rsidRDefault="00AC2D4D" w:rsidP="00AC2D4D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2B4FA7" w:rsidRPr="00AC2D4D" w:rsidTr="00AC2D4D">
        <w:tc>
          <w:tcPr>
            <w:tcW w:w="5637" w:type="dxa"/>
          </w:tcPr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 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раскрывать смысл народных праздников и обрядов и их отражение в народном искусстве и в современной жизни; 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эскизы декоративного убранства русской изб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цветовую композицию внутреннего убранства изб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пределять специфику образного языка декоративно-прикладного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самостоятельные варианты орнаментального построения вышивки с опорой на народные традиц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эскизы народного праздничного костюма, его отдельных элементов в цветовом решен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новы народного орнамента; создавать орнаменты на основе народных традиций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виды и материалы декоративно-прикладного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различать национальные особенности русского орнамента и орнаментов других народов Росс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несколько народных художественных промыслов Росс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зывать пространственные и временные виды искусства и объяснять, в чем состоит различие временных и пространственных видов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классифицировать жанровую систему в изобразительном искусстве и ее значение для анализа развития искусства и понимания изменений видения мир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бъяснять разницу между предметом изображения, сюжетом и содержанием изображе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композиционным навыкам работы, чувству ритма, работе с различными художественными материалам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образы, используя все выразительные возможности художественных материал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зображению с помощью пятна и тональных отношений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лоскостному силуэтному изображению обычных, простых предметов (кухонная утварь)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зображать сложную форму предмета (силуэт) как соотношение простых геометрических фигур, соблюдая их пропорц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линейные изображения геометрических тел и натюрморт с натуры из геометрических тел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троить изображения простых предметов по правилам линейной перспектив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ередавать с помощью света характер формы и эмоциональное напряжение в композиции натюрморт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творческому опыту выполнения графического натюрморта и гравюры наклейками на картон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ыражать цветом в натюрморте собственное настроение и пережива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суждать о разных способах передачи перспективы в изобразительном искусстве как выражении различных мировоззренческих смысл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рименять перспективу в практической творческой работ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зображать перспективные сокращения в зарисовках наблюдаемого;</w:t>
            </w:r>
            <w:proofErr w:type="gramEnd"/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зображать уходящее вдаль пространство, применяя правила линейной и воздушной перспектив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видеть, наблюдать и эстетически переживать </w:t>
            </w: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менчивость цветового состояния и настроения в природ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пейзажные зарисовк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понятия: пространство, ракурс, воздушная перспекти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льзоваться правилами работы на пленэр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ыполнению композиции, наблюдательной перспективы и ритмической организации плоскости изображе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основные средства художественной выразительности в изобразительном искусстве (линия, пятно, тон, цвет, форма, перспектива и др.)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      </w:r>
            <w:proofErr w:type="spell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коллажные</w:t>
            </w:r>
            <w:proofErr w:type="spell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 техник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понятия: эпический пейзаж, романтический пейзаж, пейзаж настроения, пленэр, импрессионизм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виды портрет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и характеризовать основы изображения головы человек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льзоваться навыками работы с доступными скульптурными материалам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идеть конструктивную форму предмета, владеть первичными навыками плоского и объемного изображения предмета и группы предмет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графические материалы в работе над портретом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образные возможности освещения в портрет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льзоваться правилами схематического построения головы человека в рисунк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зывать имена выдающихся русских и зарубежных художников - портретистов и определять их произведе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ередавать в плоскостном изображении простые движения фигуры человек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особенности восприятия скульптурного образ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боте с пластилином или глиной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рассуждать (с опорой на восприятие </w:t>
            </w: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удожественных произведений - шедевров изобразительного искусства) об изменчивости образа человека в истории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риемам выразительности при работе с натуры над набросками и зарисовками фигуры человека, используя разнообразные графические материал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сюжетно-тематическую картину как обобщенный и целостный образ, как результат наблюдений и размышлений художника над жизнью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бъяснять понятия «тема», «содержание», «сюжет» в произведениях станковой живопис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зобразительным и композиционным навыкам в процессе работы над эскизом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узнавать и объяснять понятия «тематическая картина», «станковая живопись»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еречислять и характеризовать основные жанры сюжетн</w:t>
            </w:r>
            <w:proofErr w:type="gram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 тематической картин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узнавать и характеризовать несколько классических произведений и называть имена великих русских мастеров исторической картин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значение тематической картины XIX века в развитии русской культур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зывать имена нескольких известных художников объединения «Мир искусства» и их наиболее известные произведен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работке и созданию изобразительного образа на выбранный исторический сюжет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нию художественного проект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нию композиции на основе библейских сюжет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риентироваться в великих, вечных темах в искусстве на основе сюжетов из Библии, об их мировоззренческом и нравственном значении в культур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зывать имена великих европейских и русских художников, творивших на библейские тем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узнавать и характеризовать произведения великих европейских и русских художников на библейские тем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роль монументальных памятников в жизни обще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суждать об особенностях художественного образа советского народа в годы Великой Отечественной войн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описывать и характеризовать выдающиеся монументальные памятники и ансамбли, </w:t>
            </w: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вященные Великой Отечественной войн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лепке памятника, посвященного значимому историческому событию или историческому герою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анализировать художественно-выразительные средства произведений изобразительного искусства XX век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культуре зрительского восприяти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временные и пространственные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разницу между реальностью и художественным образом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ориентироваться в творчестве известных иллюстраторов книг. И.Я. </w:t>
            </w:r>
            <w:proofErr w:type="spell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Билибин</w:t>
            </w:r>
            <w:proofErr w:type="spell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. В.А. </w:t>
            </w:r>
            <w:proofErr w:type="spell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Милашевский</w:t>
            </w:r>
            <w:proofErr w:type="spell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. В.А. Фаворский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удожественному иллюстрированию и навыкам работы с графическими материалам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бирать необходимый материал для иллюстрирования (характер одежды героев, характер построек и помещений, характерные детали быта и т.д.)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риентироваться в анималистическом жанре изобразительного искусства и творчестве художников-анималист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стилизованные образы животных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истематизировать и характеризовать основные этапы развития и истории архитектуры и дизайн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познавать объект и пространство в конструктивных видах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сочетание различных объемов в здани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понимать единство </w:t>
            </w:r>
            <w:proofErr w:type="gram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художественного</w:t>
            </w:r>
            <w:proofErr w:type="gram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 и функционального в вещи, форму и материал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меть общее представление и рассказывать об особенностях архитектурно-художественных стилей разных эпох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тенденции и перспективы развития современной архитектур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образно-стилевой язык архитектуры прошлого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и различать малые формы архитектуры и дизайна в пространстве городской сред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плоскостную композицию как возможное схематическое изображение объемов при взгляде на них сверху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сознавать чертеж как плоскостное изображение объемов, когда точка – вертикаль, круг - цилиндр, шар и т. д.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рименять в создаваемых пространственных композициях доминантный объект и вспомогательные соединительные элемент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рименять навыки формообразования, использования объемов в дизайне и архитектуре (макеты из бумаги, картона, пластилина)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композиционные макеты объектов на предметной плоскости и в пространстве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создавать практические творческие композиции в технике коллажа, </w:t>
            </w:r>
            <w:proofErr w:type="spellStart"/>
            <w:proofErr w:type="gram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дизайн-проектов</w:t>
            </w:r>
            <w:proofErr w:type="spellEnd"/>
            <w:proofErr w:type="gram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риобретать общее представление о традициях ландшафтно-парковой архитектур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основные школы садово-паркового искус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основы краткой истории русской усадебной культуры XVIII – XIX век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называть и раскрывать смысл основ искусства флористик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понимать основы краткой истории костюм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и раскрывать смысл композиционно-конструктивных принципов дизайна одежд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применять навыки сочинения объемно-пространственной композиции в формировании букета по принципам </w:t>
            </w:r>
            <w:proofErr w:type="spell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икэбаны</w:t>
            </w:r>
            <w:proofErr w:type="spell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тражать в эскизном проекте дизайна сада образно-архитектурный композиционный замысел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графические навыки и технологии выполнения коллажа в процессе создания эскизов молодежных и исторических комплектов одежд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узнавать и характеризовать памятники архитектуры Древнего Киева. София Киевская. Фрески. Мозаик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узнавать и описывать памятники шатрового зодче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характеризовать особенности церкви Вознесения в селе Коломенском и храма </w:t>
            </w:r>
            <w:proofErr w:type="spellStart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Покрова-на-Рву</w:t>
            </w:r>
            <w:proofErr w:type="spellEnd"/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крывать особенности новых иконописных традиций в XVII веке. Отличать по характерным особенностям икону и парсуну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ботать над проектом (индивидуальным или коллективным), создавая разнообразные творческие композиции в материалах по различным темам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зличать стилевые особенности разных школ архитектуры Древней Рус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 xml:space="preserve">- создавать с натуры и по воображению </w:t>
            </w:r>
            <w:r w:rsidRPr="00AC2D4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рхитектурные образы графическими материалами и др.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равнивать, сопоставлять и анализировать произведения живописи Древней Руси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рассуждать о значении художественного образа древнерусской культуры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ориентироваться в широком разнообразии стилей и направлений изобразительного искусства и архитектуры XVIII-XIX век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использовать в речи новые термины, связанные со стилями в изобразительном искусстве и архитектуре XVIII-XIX веков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выявлять и называть характерные особенности русской портретной живописи XVIII века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характеризовать признаки и особенности московского барокко;</w:t>
            </w:r>
          </w:p>
          <w:p w:rsidR="002B4FA7" w:rsidRPr="00AC2D4D" w:rsidRDefault="002B4FA7" w:rsidP="00AC2D4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sz w:val="24"/>
                <w:szCs w:val="24"/>
              </w:rPr>
              <w:t>- создавать разнообразные творческие работы (фантазийные конструкции) в материале.</w:t>
            </w:r>
          </w:p>
        </w:tc>
        <w:tc>
          <w:tcPr>
            <w:tcW w:w="4076" w:type="dxa"/>
          </w:tcPr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 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владеть диалогической формой коммуникации, уметь аргументировать свою точку зрения в процессе изучения изобразительного искус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выделять признаки для установления стилевых связей в процессе изучения изобразительного искус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специфику изображения в полиграфи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формы полиграфической продукции: книги, журналы, плакаты, афиши и др.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и характеризовать типы изображения в полиграфии (графическое, живописное, компьютерное, фотографическое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оектировать обложку книги, рекламы открытки, визитки и др.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художественную композицию макета книги, журнал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великих русских живописцев и архитекторов XVIII-XIX веко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называть и характеризовать произведения изобразительного </w:t>
            </w: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скусства и архитектуры русских художников XVIII-XIX веко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выдающихся русских художников-ваятелей XVIII века и определять скульптурные памятник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выдающихся художников «Товарищества передвижников» и определять их произведения живопис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выдающихся русских художников-пейзажистов XIX века и определять произведения пейзажной живопис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особенности исторического жанра, определять произведения исторической живопис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активно воспринимать произведения искусства и </w:t>
            </w:r>
            <w:proofErr w:type="spellStart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аргументированно</w:t>
            </w:r>
            <w:proofErr w:type="spellEnd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определять «Русский стиль» в архитектуре модерна, называть памятники архитектуры модерн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выдающихся русских художников-ваятелей второй половины XIX века и определять памятники монументальной скульптуры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разнообразные творческие работы (фантазийные конструкции) в материале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узнавать основные художественные направления в искусстве XIX и XX веко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узнавать, называть основные художественные стили в европейском и русском искусстве и время их развития в истории культуры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осознавать главные темы искусства и, обращаясь к ним в собственной художественно-</w:t>
            </w: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ворческой деятельности, создавать выразительные образы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творческий опыт разработки художественного проекта – создания композиции на определенную тему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смысл традиций и новаторства в изобразительном искусстве XX века. Модерн. Авангард. Сюрреализм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характеризовать стиль модерн в архитектуре. Ф.О. </w:t>
            </w:r>
            <w:proofErr w:type="spellStart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Шехтель</w:t>
            </w:r>
            <w:proofErr w:type="spellEnd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. А. </w:t>
            </w:r>
            <w:proofErr w:type="spellStart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Гауди</w:t>
            </w:r>
            <w:proofErr w:type="spellEnd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создавать с натуры и по воображению архитектурные образы графическими материалами и др.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ботать над эскизом монументального произведения (витраж, мозаика, роспись, монументальная скульптура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выразительный язык при моделировании архитектурного простран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характеризовать крупнейшие художественные музеи мира и Росси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лучать представления об особенностях художественных коллекций крупнейших музеев мир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навыки коллективной работы над объемно-пространственной композицией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основы сценографии как вида художественного творчеств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роль костюма, маски и грима в искусстве актерского перевоплощения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называть имена великих актеров российского театра XX века (А.Я. Головин, А.Н. Бенуа, М.В. </w:t>
            </w:r>
            <w:proofErr w:type="spellStart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Добужинский</w:t>
            </w:r>
            <w:proofErr w:type="spellEnd"/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особенности художественной фотографи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выразительные средства художественной фотографии (композиция, план, ракурс, свет, ритм и др.)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изобразительную природу экранных искусст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характеризовать принципы киномонтажа в создании художественного образ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различать понятия: игровой и </w:t>
            </w: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окументальный фильм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называть имена мастеров российского кинематографа. С.М. Эйзенштейн. А.А. Тарковский. С.Ф. Бондарчук. Н.С. Михалко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основы искусства телевидения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различия в творческой работе художника-живописца и сценограф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полученные знания о типах оформления сцены при создании школьного спектакля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добиваться в практической работе большей выразительности костюма и его стилевого единства со сценографией спектакля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в своей съемочной практике ранее приобретенные знания и навыки композиции, чувства цвета, глубины пространства и т. д.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льзоваться компьютерной обработкой фотоснимка при исправлении отдельных недочетов и случайностей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и объяснять синтетическую природу фильм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первоначальные навыки в создании сценария и замысла фильм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применять полученные ранее знания по композиции и построению кадр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первоначальные навыки операторской грамоты, техники съемки и компьютерного монтажа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применять сценарно-режиссерские навыки при построении текстового и изобразительного сюжета, а также </w:t>
            </w: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звукового ряда своей компьютерной анимации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смотреть и анализировать с точки зрения режиссерского, монтажно-операторского искусства фильмы мастеров кино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использовать опыт документальной съемки и тележурналистики для формирования школьного телевидения;</w:t>
            </w:r>
          </w:p>
          <w:p w:rsidR="00AC2D4D" w:rsidRPr="00AC2D4D" w:rsidRDefault="00AC2D4D" w:rsidP="00AC2D4D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C2D4D">
              <w:rPr>
                <w:rFonts w:ascii="Times New Roman" w:hAnsi="Times New Roman" w:cs="Times New Roman"/>
                <w:i/>
                <w:sz w:val="24"/>
                <w:szCs w:val="24"/>
              </w:rPr>
              <w:t>- реализовывать сценарно-режиссерскую и операторскую грамоту в практике создания видео-этюда.</w:t>
            </w:r>
          </w:p>
          <w:p w:rsidR="002B4FA7" w:rsidRPr="00AC2D4D" w:rsidRDefault="002B4FA7" w:rsidP="002B4FA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58373B" w:rsidRPr="004D4C79" w:rsidRDefault="0058373B" w:rsidP="002B4FA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69A3" w:rsidRDefault="003469A3" w:rsidP="00992D6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0" w:name="_Toc409691644"/>
      <w:bookmarkStart w:id="71" w:name="_Toc410653967"/>
      <w:bookmarkStart w:id="72" w:name="_Toc414553153"/>
    </w:p>
    <w:p w:rsidR="003469A3" w:rsidRDefault="003469A3" w:rsidP="00992D6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1E06" w:rsidRDefault="00F81E06" w:rsidP="00992D6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523E">
        <w:rPr>
          <w:rFonts w:ascii="Times New Roman" w:hAnsi="Times New Roman" w:cs="Times New Roman"/>
          <w:b/>
          <w:sz w:val="28"/>
          <w:szCs w:val="28"/>
        </w:rPr>
        <w:t>Музыка</w:t>
      </w:r>
      <w:bookmarkEnd w:id="70"/>
      <w:bookmarkEnd w:id="71"/>
      <w:bookmarkEnd w:id="72"/>
      <w:r w:rsidR="00992D62">
        <w:rPr>
          <w:rFonts w:ascii="Times New Roman" w:hAnsi="Times New Roman" w:cs="Times New Roman"/>
          <w:b/>
          <w:sz w:val="28"/>
          <w:szCs w:val="28"/>
        </w:rPr>
        <w:t>: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 xml:space="preserve">1) формирование основ музыкальной культуры обучающихся как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неотъемлемой части их общей духов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культуры; потребности в общении с музыкой для дальнейшего духовно-нравственного развития, социализации,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самообразования, организации содержательного культурного досуга на основе осознания роли музыки в жиз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отдельного человека и общества, в развитии мировой культуры;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2) развитие общих музыкальных способностей обучающихся, а также образного и ассоциатив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мышления, фантазии и творческого воображения, эмоционально-ценностного отношения к явлениям жизни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искусства на основе восприятия и анализа музыкальных образов;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3) формирование мотивационной направленности на продуктивную музыкально-творческую деятель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 xml:space="preserve">(слушание музыки, пение, инструментальное </w:t>
      </w:r>
      <w:proofErr w:type="spellStart"/>
      <w:r w:rsidRPr="00992D62">
        <w:rPr>
          <w:rFonts w:ascii="Times New Roman" w:hAnsi="Times New Roman" w:cs="Times New Roman"/>
          <w:sz w:val="28"/>
          <w:szCs w:val="28"/>
        </w:rPr>
        <w:t>музицирование</w:t>
      </w:r>
      <w:proofErr w:type="spellEnd"/>
      <w:r w:rsidRPr="00992D62">
        <w:rPr>
          <w:rFonts w:ascii="Times New Roman" w:hAnsi="Times New Roman" w:cs="Times New Roman"/>
          <w:sz w:val="28"/>
          <w:szCs w:val="28"/>
        </w:rPr>
        <w:t>, драматизация музыкальных произведений,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импровизация, музыкально-пластическое движение);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4) воспитание эстетического отношения к миру, критического восприятия музыкальной информа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развитие творческих способностей в многообразных видах музыкальной деятельности, связанной с театр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кино, литературой, живописью;</w:t>
      </w:r>
    </w:p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5) расширение музыкального и общего культурного кругозора; воспитание музыкального вкус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устойчивого интереса к музыке своего народа и других народов мира, классическому и современн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музыкальному наследию;</w:t>
      </w:r>
    </w:p>
    <w:p w:rsid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62">
        <w:rPr>
          <w:rFonts w:ascii="Times New Roman" w:hAnsi="Times New Roman" w:cs="Times New Roman"/>
          <w:sz w:val="28"/>
          <w:szCs w:val="28"/>
        </w:rPr>
        <w:t>6) овладение основами музыкальной грамотности: способностью эмоционально воспринимать музыку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 xml:space="preserve">живое образное искусство во взаимосвязи с жизнью, со специальной терминологией и ключевыми </w:t>
      </w:r>
      <w:r w:rsidRPr="00992D62">
        <w:rPr>
          <w:rFonts w:ascii="Times New Roman" w:hAnsi="Times New Roman" w:cs="Times New Roman"/>
          <w:sz w:val="28"/>
          <w:szCs w:val="28"/>
        </w:rPr>
        <w:lastRenderedPageBreak/>
        <w:t>понят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D62">
        <w:rPr>
          <w:rFonts w:ascii="Times New Roman" w:hAnsi="Times New Roman" w:cs="Times New Roman"/>
          <w:sz w:val="28"/>
          <w:szCs w:val="28"/>
        </w:rPr>
        <w:t>музыкального искусства, элементарной нотной грамотой в рамках изучаемого курса.</w:t>
      </w:r>
    </w:p>
    <w:tbl>
      <w:tblPr>
        <w:tblStyle w:val="af3"/>
        <w:tblW w:w="10173" w:type="dxa"/>
        <w:tblLook w:val="04A0"/>
      </w:tblPr>
      <w:tblGrid>
        <w:gridCol w:w="5637"/>
        <w:gridCol w:w="4536"/>
      </w:tblGrid>
      <w:tr w:rsidR="00992D62" w:rsidRPr="0002421A" w:rsidTr="00992D62">
        <w:tc>
          <w:tcPr>
            <w:tcW w:w="5637" w:type="dxa"/>
          </w:tcPr>
          <w:p w:rsidR="00992D62" w:rsidRPr="0002421A" w:rsidRDefault="00992D62" w:rsidP="00992D62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536" w:type="dxa"/>
          </w:tcPr>
          <w:p w:rsidR="00992D62" w:rsidRPr="0002421A" w:rsidRDefault="0002421A" w:rsidP="0002421A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992D62" w:rsidRPr="0002421A" w:rsidTr="00992D62">
        <w:tc>
          <w:tcPr>
            <w:tcW w:w="5637" w:type="dxa"/>
          </w:tcPr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 понимать значение интонации в музыке как носителя образного смысл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 анализировать средства музыкальной выразительности: мелодию, ритм, темп, динамику, лад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характер музыкальных образов (лирических, драматических, героических, романтических, эпических)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выявлять общее и особенное при сравнении музыкальных произведений на основе полученных знаний об интонационной природе музы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жизненно-образное содержание музыкальных произведений разных жанр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личать и характеризовать приемы взаимодействия и развития образов музыкальных произведений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личать многообразие музыкальных образов и способов их развития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роизводить интонационно-образный анализ музыкального произведения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основной принцип построения и развития музы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анализировать взаимосвязь жизненного содержания музыки и музыкальных образ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значение устного народного музыкального творчества в развитии общей культуры народ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основные жанры русской народной музыки: былины, лирические песни, частушки, разновидности обрядовых песен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специфику перевоплощения народной музыки в произведениях композитор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взаимосвязь профессиональной композиторской музыки и народного музыкального творчеств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основные признаки исторических эпох, стилевых направлений и национальных школ в западноевропейской музыке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узнавать характерные черты и образцы </w:t>
            </w:r>
            <w:r w:rsidRPr="0002421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ворчества крупнейших русских и зарубежных композитор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выявлять общее и особенное при сравнении музыкальных произведений на основе полученных знаний о стилевых направления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личать жанры вокальной, инструментальной, вокально-инструментальной, камерно-инструментальной, симфонической музы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      </w:r>
            <w:proofErr w:type="gramEnd"/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узнавать формы построения музыки (</w:t>
            </w:r>
            <w:proofErr w:type="spell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двухчастную</w:t>
            </w:r>
            <w:proofErr w:type="spell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трехчастную</w:t>
            </w:r>
            <w:proofErr w:type="gram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, вариации, рондо)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тембры музыкальных инструмент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называть и определять звучание музыкальных инструментов: духовых, струнных, ударных, современных электронны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виды оркестров: симфонического, духового, камерного, оркестра народных инструментов, эстрадно-джазового оркестр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владеть музыкальными терминами в пределах изучаемой темы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характерные особенности музыкального язык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эмоционально-образно</w:t>
            </w:r>
            <w:proofErr w:type="gram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 воспринимать и характеризовать музыкальные произведения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анализировать произведения выдающихся композиторов прошлого и современност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анализировать единство жизненного содержания и художественной формы в различных музыкальных образа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творчески интерпретировать содержание музыкальных произведений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выявлять особенности интерпретации одной и той же художественной идеи, сюжета в творчестве различных композиторов; 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анализировать различные трактовки одного и того же произведения, аргументируя исполнительскую интерпретацию замысла композитор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личать интерпретацию классической музыки в современных обработка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характерные признаки современной популярной музы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называть стили рок-музыки и ее отдельных направлений: </w:t>
            </w:r>
            <w:proofErr w:type="spellStart"/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рок-оперы</w:t>
            </w:r>
            <w:proofErr w:type="spellEnd"/>
            <w:proofErr w:type="gram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, рок-н-ролла и др.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анализировать творчество исполнителей авторской песн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выявлять особенности взаимодействия музыки с другими видами искусств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находить жанровые параллели между музыкой и другими видами искусст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сравнивать интонации музыкального, живописного и литературного произведений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взаимодействие музыки, изобразительного искусства и литературы на основе осознания специфики языка каждого из ни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находить ассоциативные связи между художественными образами музыки, изобразительного искусства и литературы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значимость музыки в творчестве писателей и поэт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называть и определять на слух мужские (тенор, баритон, бас) и женские (сопрано, меццо-сопрано, контральто) певческие голоса;</w:t>
            </w:r>
            <w:proofErr w:type="gramEnd"/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пределять разновидности хоровых коллективов по стилю (манере) исполнения: народные, академические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владеть навыками </w:t>
            </w: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вокально-хорового</w:t>
            </w:r>
            <w:proofErr w:type="gram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музицирования</w:t>
            </w:r>
            <w:proofErr w:type="spell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рименять навыки вокально-хоровой работы при пении с музыкальным сопровождением и без сопровождения (</w:t>
            </w:r>
            <w:proofErr w:type="spell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spell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cappella</w:t>
            </w:r>
            <w:proofErr w:type="spell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творчески интерпретировать содержание музыкального произведения в пени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участвовать в коллективной исполнительской деятельности, используя различные формы </w:t>
            </w:r>
            <w:proofErr w:type="gram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индивидуального</w:t>
            </w:r>
            <w:proofErr w:type="gram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 и группового </w:t>
            </w:r>
            <w:proofErr w:type="spellStart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музицирования</w:t>
            </w:r>
            <w:proofErr w:type="spellEnd"/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размышлять о знакомом музыкальном произведении, высказывать суждения об основной идее, о средствах и формах ее воплощения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передавать свои музыкальные впечатления в устной или письменной форме; 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роявлять творческую инициативу, участвуя в музыкально-эстетической деятельност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онимать специфику музыки как вида искусства и ее значение в жизни человека и общества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эмоционально проживать исторические события и судьбы защитников Отечества, воплощаемые в музыкальных произведениях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риводить примеры выдающихся (в том числе современных) отечественных и зарубежных музыкальных исполнителей и исполнительских коллектив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применять современные информационно-коммуникационные технологии для записи и воспроизведения музы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обосновывать собственные предпочтения, касающиеся музыкальных произведений различных стилей и жанров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музыке и музыкантах, полученные на занятиях, при составлении домашней фонотеки, видеотеки;</w:t>
            </w:r>
          </w:p>
          <w:p w:rsidR="00992D62" w:rsidRPr="0002421A" w:rsidRDefault="00992D62" w:rsidP="00992D62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sz w:val="24"/>
                <w:szCs w:val="24"/>
              </w:rPr>
              <w:t xml:space="preserve">- использовать приобретенные знания и умения в практической деятельности и повседневной жизни </w:t>
            </w:r>
            <w:r w:rsidRPr="0002421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в том числе в творческой и сценической).</w:t>
            </w:r>
          </w:p>
          <w:p w:rsidR="00992D62" w:rsidRPr="0002421A" w:rsidRDefault="00992D62" w:rsidP="00992D6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</w:tcPr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онимать истоки и интонационное своеобразие, характерные черты и признаки, традиций, обрядов музыкального фольклора разных стран мира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особенности языка западноевропейской музыки на примере мадригала, мотета, кантаты, прелюдии, фуги, мессы, реквиема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понимать особенности языка отечественной духовной и светской музыкальной культуры на примере канта, литургии, хорового концерта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определять специфику духовной музыки в эпоху Средневековья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распознавать мелодику знаменного распева – основы древнерусской церковной музыки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формы построения музыки (сонатно-симфонический цикл, сюита), понимать их возможности в воплощении и развитии музыкальных образов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выделять признаки для установления стилевых связей в процессе изучения музыкального искусства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исполнять свою партию в хоре в простейших двухголосных произведениях, в том числе с ориентацией на нотную запись;</w:t>
            </w:r>
          </w:p>
          <w:p w:rsidR="00992D62" w:rsidRPr="0002421A" w:rsidRDefault="00992D62" w:rsidP="00992D62">
            <w:pPr>
              <w:ind w:firstLine="175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2421A">
              <w:rPr>
                <w:rFonts w:ascii="Times New Roman" w:hAnsi="Times New Roman" w:cs="Times New Roman"/>
                <w:i/>
                <w:sz w:val="24"/>
                <w:szCs w:val="24"/>
              </w:rPr>
              <w:t>- 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      </w:r>
          </w:p>
          <w:p w:rsidR="00992D62" w:rsidRPr="0002421A" w:rsidRDefault="00992D62" w:rsidP="00992D62">
            <w:pPr>
              <w:autoSpaceDE w:val="0"/>
              <w:autoSpaceDN w:val="0"/>
              <w:adjustRightInd w:val="0"/>
              <w:ind w:firstLine="175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</w:tbl>
    <w:p w:rsidR="00992D62" w:rsidRPr="00992D62" w:rsidRDefault="00992D62" w:rsidP="00992D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81E06" w:rsidRPr="0002421A" w:rsidRDefault="0002421A" w:rsidP="0002421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73" w:name="_Toc409691645"/>
      <w:bookmarkStart w:id="74" w:name="_Toc410653968"/>
      <w:bookmarkStart w:id="75" w:name="_Toc414553154"/>
      <w:r w:rsidRPr="0002421A">
        <w:rPr>
          <w:rFonts w:ascii="Times New Roman" w:hAnsi="Times New Roman" w:cs="Times New Roman"/>
          <w:b/>
          <w:i/>
          <w:sz w:val="28"/>
          <w:szCs w:val="28"/>
        </w:rPr>
        <w:t xml:space="preserve">2.2.2.3.9. </w:t>
      </w:r>
      <w:r w:rsidR="00F81E06" w:rsidRPr="0002421A">
        <w:rPr>
          <w:rFonts w:ascii="Times New Roman" w:hAnsi="Times New Roman" w:cs="Times New Roman"/>
          <w:b/>
          <w:i/>
          <w:sz w:val="28"/>
          <w:szCs w:val="28"/>
        </w:rPr>
        <w:t>Технология</w:t>
      </w:r>
      <w:bookmarkEnd w:id="73"/>
      <w:bookmarkEnd w:id="74"/>
      <w:bookmarkEnd w:id="75"/>
    </w:p>
    <w:p w:rsidR="0002421A" w:rsidRPr="0002421A" w:rsidRDefault="0002421A" w:rsidP="000242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421A">
        <w:rPr>
          <w:rFonts w:ascii="Times New Roman" w:hAnsi="Times New Roman" w:cs="Times New Roman"/>
          <w:sz w:val="28"/>
          <w:szCs w:val="28"/>
        </w:rPr>
        <w:t xml:space="preserve">Изучение предметной области </w:t>
      </w:r>
      <w:r w:rsidRPr="0002421A">
        <w:rPr>
          <w:rFonts w:ascii="Times New Roman" w:hAnsi="Times New Roman" w:cs="Times New Roman"/>
          <w:b/>
          <w:sz w:val="28"/>
          <w:szCs w:val="28"/>
        </w:rPr>
        <w:t>"Технология"</w:t>
      </w:r>
      <w:r w:rsidRPr="0002421A">
        <w:rPr>
          <w:rFonts w:ascii="Times New Roman" w:hAnsi="Times New Roman" w:cs="Times New Roman"/>
          <w:sz w:val="28"/>
          <w:szCs w:val="28"/>
        </w:rPr>
        <w:t xml:space="preserve">  </w:t>
      </w:r>
      <w:r w:rsidR="00C35400">
        <w:rPr>
          <w:rFonts w:ascii="Times New Roman" w:hAnsi="Times New Roman" w:cs="Times New Roman"/>
          <w:sz w:val="28"/>
          <w:szCs w:val="28"/>
        </w:rPr>
        <w:t>обеспечивает</w:t>
      </w:r>
      <w:r w:rsidRPr="0002421A">
        <w:rPr>
          <w:rFonts w:ascii="Times New Roman" w:hAnsi="Times New Roman" w:cs="Times New Roman"/>
          <w:sz w:val="28"/>
          <w:szCs w:val="28"/>
        </w:rPr>
        <w:t>: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развитие инновационной творческой деятельности обучающихся в процессе решения прикладных учебных</w:t>
      </w:r>
      <w:r w:rsidR="0002421A">
        <w:rPr>
          <w:rFonts w:ascii="Times New Roman" w:hAnsi="Times New Roman" w:cs="Times New Roman"/>
          <w:sz w:val="28"/>
          <w:szCs w:val="28"/>
        </w:rPr>
        <w:t xml:space="preserve"> </w:t>
      </w:r>
      <w:r w:rsidR="0002421A" w:rsidRPr="0002421A">
        <w:rPr>
          <w:rFonts w:ascii="Times New Roman" w:hAnsi="Times New Roman" w:cs="Times New Roman"/>
          <w:sz w:val="28"/>
          <w:szCs w:val="28"/>
        </w:rPr>
        <w:t>задач;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активное использование знаний, полученных при изучении других учебных предметов, и сформированных</w:t>
      </w:r>
      <w:r w:rsidR="0002421A">
        <w:rPr>
          <w:rFonts w:ascii="Times New Roman" w:hAnsi="Times New Roman" w:cs="Times New Roman"/>
          <w:sz w:val="28"/>
          <w:szCs w:val="28"/>
        </w:rPr>
        <w:t xml:space="preserve"> </w:t>
      </w:r>
      <w:r w:rsidR="0002421A" w:rsidRPr="0002421A">
        <w:rPr>
          <w:rFonts w:ascii="Times New Roman" w:hAnsi="Times New Roman" w:cs="Times New Roman"/>
          <w:sz w:val="28"/>
          <w:szCs w:val="28"/>
        </w:rPr>
        <w:t>универсальных учебных действий;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совершенствование умений выполнения учебно-исследовательской и проектной деятельности;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формирование представлений о социальных и этических аспектах научно-технического прогресса;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формирование способности придавать экологическую направленность любой деятельности, проекту;</w:t>
      </w:r>
    </w:p>
    <w:p w:rsidR="0002421A" w:rsidRPr="0002421A" w:rsidRDefault="006014E1" w:rsidP="000242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2421A" w:rsidRPr="0002421A">
        <w:rPr>
          <w:rFonts w:ascii="Times New Roman" w:hAnsi="Times New Roman" w:cs="Times New Roman"/>
          <w:sz w:val="28"/>
          <w:szCs w:val="28"/>
        </w:rPr>
        <w:t>демонстрировать экологическое мышление в разных формах деятельности.</w:t>
      </w:r>
    </w:p>
    <w:p w:rsidR="0002421A" w:rsidRPr="0002421A" w:rsidRDefault="0002421A" w:rsidP="006014E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421A">
        <w:rPr>
          <w:rFonts w:ascii="Times New Roman" w:hAnsi="Times New Roman" w:cs="Times New Roman"/>
          <w:sz w:val="28"/>
          <w:szCs w:val="28"/>
        </w:rPr>
        <w:t xml:space="preserve">Предметные результаты изучения предметной области </w:t>
      </w:r>
      <w:r w:rsidRPr="00C35400">
        <w:rPr>
          <w:rFonts w:ascii="Times New Roman" w:hAnsi="Times New Roman" w:cs="Times New Roman"/>
          <w:b/>
          <w:sz w:val="28"/>
          <w:szCs w:val="28"/>
        </w:rPr>
        <w:t>"Технология"</w:t>
      </w:r>
      <w:r w:rsidRPr="0002421A">
        <w:rPr>
          <w:rFonts w:ascii="Times New Roman" w:hAnsi="Times New Roman" w:cs="Times New Roman"/>
          <w:sz w:val="28"/>
          <w:szCs w:val="28"/>
        </w:rPr>
        <w:t xml:space="preserve"> отража</w:t>
      </w:r>
      <w:r w:rsidR="006014E1">
        <w:rPr>
          <w:rFonts w:ascii="Times New Roman" w:hAnsi="Times New Roman" w:cs="Times New Roman"/>
          <w:sz w:val="28"/>
          <w:szCs w:val="28"/>
        </w:rPr>
        <w:t>ю</w:t>
      </w:r>
      <w:r w:rsidRPr="0002421A">
        <w:rPr>
          <w:rFonts w:ascii="Times New Roman" w:hAnsi="Times New Roman" w:cs="Times New Roman"/>
          <w:sz w:val="28"/>
          <w:szCs w:val="28"/>
        </w:rPr>
        <w:t>т:</w:t>
      </w:r>
    </w:p>
    <w:p w:rsidR="0002421A" w:rsidRDefault="0002421A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421A">
        <w:rPr>
          <w:rFonts w:ascii="Times New Roman" w:hAnsi="Times New Roman" w:cs="Times New Roman"/>
          <w:sz w:val="28"/>
          <w:szCs w:val="28"/>
        </w:rPr>
        <w:t>1) осознание роли техники и технологий для прогрессивного развития общества; формир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421A">
        <w:rPr>
          <w:rFonts w:ascii="Times New Roman" w:hAnsi="Times New Roman" w:cs="Times New Roman"/>
          <w:sz w:val="28"/>
          <w:szCs w:val="28"/>
        </w:rPr>
        <w:t xml:space="preserve">целостного представления о </w:t>
      </w:r>
      <w:proofErr w:type="spellStart"/>
      <w:r w:rsidRPr="0002421A">
        <w:rPr>
          <w:rFonts w:ascii="Times New Roman" w:hAnsi="Times New Roman" w:cs="Times New Roman"/>
          <w:sz w:val="28"/>
          <w:szCs w:val="28"/>
        </w:rPr>
        <w:t>техносфере</w:t>
      </w:r>
      <w:proofErr w:type="spellEnd"/>
      <w:r w:rsidRPr="0002421A">
        <w:rPr>
          <w:rFonts w:ascii="Times New Roman" w:hAnsi="Times New Roman" w:cs="Times New Roman"/>
          <w:sz w:val="28"/>
          <w:szCs w:val="28"/>
        </w:rPr>
        <w:t>, сущности технологической культуры и культуры труда; уяс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421A">
        <w:rPr>
          <w:rFonts w:ascii="Times New Roman" w:hAnsi="Times New Roman" w:cs="Times New Roman"/>
          <w:sz w:val="28"/>
          <w:szCs w:val="28"/>
        </w:rPr>
        <w:t>социальных и экологических последствий развития технологий промышленного и сельскохозяйств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421A">
        <w:rPr>
          <w:rFonts w:ascii="Times New Roman" w:hAnsi="Times New Roman" w:cs="Times New Roman"/>
          <w:sz w:val="28"/>
          <w:szCs w:val="28"/>
        </w:rPr>
        <w:t>производства, энергетики и транспорта;</w:t>
      </w:r>
    </w:p>
    <w:p w:rsidR="006014E1" w:rsidRPr="006014E1" w:rsidRDefault="006014E1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14E1">
        <w:rPr>
          <w:rFonts w:ascii="Times New Roman" w:hAnsi="Times New Roman" w:cs="Times New Roman"/>
          <w:sz w:val="28"/>
          <w:szCs w:val="28"/>
        </w:rPr>
        <w:t>2) овладение методами учебно-исследовательской и проектной деятельности, решения творческих задач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E1">
        <w:rPr>
          <w:rFonts w:ascii="Times New Roman" w:hAnsi="Times New Roman" w:cs="Times New Roman"/>
          <w:sz w:val="28"/>
          <w:szCs w:val="28"/>
        </w:rPr>
        <w:t>моделирования, конструирования и эстетического оформления изделий, обеспечения сохранности продук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E1">
        <w:rPr>
          <w:rFonts w:ascii="Times New Roman" w:hAnsi="Times New Roman" w:cs="Times New Roman"/>
          <w:sz w:val="28"/>
          <w:szCs w:val="28"/>
        </w:rPr>
        <w:t>труда;</w:t>
      </w:r>
    </w:p>
    <w:p w:rsidR="006014E1" w:rsidRPr="006014E1" w:rsidRDefault="006014E1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14E1">
        <w:rPr>
          <w:rFonts w:ascii="Times New Roman" w:hAnsi="Times New Roman" w:cs="Times New Roman"/>
          <w:sz w:val="28"/>
          <w:szCs w:val="28"/>
        </w:rPr>
        <w:t>3) овладение средствами и формами графического отображения объектов или процессов, правил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E1">
        <w:rPr>
          <w:rFonts w:ascii="Times New Roman" w:hAnsi="Times New Roman" w:cs="Times New Roman"/>
          <w:sz w:val="28"/>
          <w:szCs w:val="28"/>
        </w:rPr>
        <w:t>выполнения графической документации;</w:t>
      </w:r>
    </w:p>
    <w:p w:rsidR="006014E1" w:rsidRPr="006014E1" w:rsidRDefault="006014E1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14E1">
        <w:rPr>
          <w:rFonts w:ascii="Times New Roman" w:hAnsi="Times New Roman" w:cs="Times New Roman"/>
          <w:sz w:val="28"/>
          <w:szCs w:val="28"/>
        </w:rPr>
        <w:t>4) формирование умений устанавливать взаимосвязь знаний по разным учебным предметам для 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E1">
        <w:rPr>
          <w:rFonts w:ascii="Times New Roman" w:hAnsi="Times New Roman" w:cs="Times New Roman"/>
          <w:sz w:val="28"/>
          <w:szCs w:val="28"/>
        </w:rPr>
        <w:t>прикладных учебных задач;</w:t>
      </w:r>
    </w:p>
    <w:p w:rsidR="006014E1" w:rsidRPr="006014E1" w:rsidRDefault="006014E1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14E1">
        <w:rPr>
          <w:rFonts w:ascii="Times New Roman" w:hAnsi="Times New Roman" w:cs="Times New Roman"/>
          <w:sz w:val="28"/>
          <w:szCs w:val="28"/>
        </w:rPr>
        <w:t>5) развитие умений применять технологии представления, преобразования и использования информа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E1">
        <w:rPr>
          <w:rFonts w:ascii="Times New Roman" w:hAnsi="Times New Roman" w:cs="Times New Roman"/>
          <w:sz w:val="28"/>
          <w:szCs w:val="28"/>
        </w:rPr>
        <w:t>оценивать возможности и области применения средств и инструментов ИКТ в современном производстве или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014E1">
        <w:rPr>
          <w:rFonts w:ascii="Times New Roman" w:hAnsi="Times New Roman" w:cs="Times New Roman"/>
          <w:sz w:val="28"/>
          <w:szCs w:val="28"/>
        </w:rPr>
        <w:t>сфере обслуживания;</w:t>
      </w:r>
    </w:p>
    <w:p w:rsidR="006014E1" w:rsidRDefault="006014E1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14E1">
        <w:rPr>
          <w:rFonts w:ascii="Times New Roman" w:hAnsi="Times New Roman" w:cs="Times New Roman"/>
          <w:sz w:val="28"/>
          <w:szCs w:val="28"/>
        </w:rPr>
        <w:t>6) формирование представлений о мире профессий, связанных с изучаемыми технологиями, 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014E1">
        <w:rPr>
          <w:rFonts w:ascii="Times New Roman" w:hAnsi="Times New Roman" w:cs="Times New Roman"/>
          <w:sz w:val="28"/>
          <w:szCs w:val="28"/>
        </w:rPr>
        <w:t>востребованности</w:t>
      </w:r>
      <w:proofErr w:type="spellEnd"/>
      <w:r w:rsidRPr="006014E1">
        <w:rPr>
          <w:rFonts w:ascii="Times New Roman" w:hAnsi="Times New Roman" w:cs="Times New Roman"/>
          <w:sz w:val="28"/>
          <w:szCs w:val="28"/>
        </w:rPr>
        <w:t xml:space="preserve"> на рынке труда.</w:t>
      </w:r>
    </w:p>
    <w:p w:rsidR="003469A3" w:rsidRDefault="003469A3" w:rsidP="006014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4856"/>
        <w:gridCol w:w="4857"/>
      </w:tblGrid>
      <w:tr w:rsidR="003469A3" w:rsidRPr="003F13A4" w:rsidTr="00EE24F5">
        <w:tc>
          <w:tcPr>
            <w:tcW w:w="9713" w:type="dxa"/>
            <w:gridSpan w:val="2"/>
          </w:tcPr>
          <w:p w:rsidR="003469A3" w:rsidRPr="003F13A4" w:rsidRDefault="003469A3" w:rsidP="003469A3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временные материальные, информационные и гуманитарные технологии и перспективы их развития</w:t>
            </w:r>
          </w:p>
        </w:tc>
      </w:tr>
      <w:tr w:rsidR="003469A3" w:rsidRPr="003F13A4" w:rsidTr="003469A3">
        <w:tc>
          <w:tcPr>
            <w:tcW w:w="4856" w:type="dxa"/>
          </w:tcPr>
          <w:p w:rsidR="003469A3" w:rsidRPr="003F13A4" w:rsidRDefault="003469A3" w:rsidP="003469A3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857" w:type="dxa"/>
          </w:tcPr>
          <w:p w:rsidR="003469A3" w:rsidRPr="003F13A4" w:rsidRDefault="003469A3" w:rsidP="003469A3">
            <w:pPr>
              <w:ind w:firstLine="7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3469A3" w:rsidRPr="003F13A4" w:rsidTr="003469A3">
        <w:tc>
          <w:tcPr>
            <w:tcW w:w="4856" w:type="dxa"/>
          </w:tcPr>
          <w:p w:rsidR="003469A3" w:rsidRPr="003F13A4" w:rsidRDefault="003469A3" w:rsidP="003469A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- 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      </w:r>
            <w:proofErr w:type="spell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нанотехнологии</w:t>
            </w:r>
            <w:proofErr w:type="spell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469A3" w:rsidRPr="003F13A4" w:rsidRDefault="003469A3" w:rsidP="003469A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- называть и характеризовать перспективные управленческие, </w:t>
            </w:r>
            <w:r w:rsidRPr="003F13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едицинские, информационные технологии, технологии производства и обработки материалов, машиностроения, биотехнологии, </w:t>
            </w:r>
            <w:proofErr w:type="spell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нанотехнологии</w:t>
            </w:r>
            <w:proofErr w:type="spell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3469A3" w:rsidRPr="003F13A4" w:rsidRDefault="003469A3" w:rsidP="003469A3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 технологической чистоты;</w:t>
            </w:r>
          </w:p>
          <w:p w:rsidR="003469A3" w:rsidRPr="003F13A4" w:rsidRDefault="003469A3" w:rsidP="003469A3">
            <w:pPr>
              <w:ind w:firstLine="14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мониторинг развития технологий произвольно избранной отрасли на основе работы с информационными источниками различных видов.</w:t>
            </w:r>
          </w:p>
        </w:tc>
        <w:tc>
          <w:tcPr>
            <w:tcW w:w="4857" w:type="dxa"/>
          </w:tcPr>
          <w:p w:rsidR="003469A3" w:rsidRPr="003F13A4" w:rsidRDefault="003469A3" w:rsidP="003469A3">
            <w:pPr>
              <w:ind w:firstLine="10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      </w:r>
          </w:p>
          <w:p w:rsidR="003469A3" w:rsidRPr="003F13A4" w:rsidRDefault="003469A3" w:rsidP="003469A3">
            <w:pPr>
              <w:autoSpaceDE w:val="0"/>
              <w:autoSpaceDN w:val="0"/>
              <w:adjustRightInd w:val="0"/>
              <w:ind w:firstLine="14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F13A4" w:rsidRPr="003F13A4" w:rsidTr="00EE24F5">
        <w:tc>
          <w:tcPr>
            <w:tcW w:w="9713" w:type="dxa"/>
            <w:gridSpan w:val="2"/>
          </w:tcPr>
          <w:p w:rsidR="003F13A4" w:rsidRPr="003F13A4" w:rsidRDefault="003F13A4" w:rsidP="003F13A4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ормирование технологической культуры и проектно-технологического мышления учащихся</w:t>
            </w:r>
          </w:p>
        </w:tc>
      </w:tr>
      <w:tr w:rsidR="003F13A4" w:rsidRPr="003F13A4" w:rsidTr="003469A3">
        <w:tc>
          <w:tcPr>
            <w:tcW w:w="4856" w:type="dxa"/>
          </w:tcPr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 следовать технологии, в том числе в процессе изготовления субъективно нового продукта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- оценивать условия применимости </w:t>
            </w:r>
            <w:proofErr w:type="gram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технологии</w:t>
            </w:r>
            <w:proofErr w:type="gram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 в том числе с позиций экологической защищенности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гнозировать по известной технологии выходы (характеристики продукта) в зависимости от изменения входов /параметров /ресурсов, проверяет прогнозы опытно-экспериментальным путем, в том числе самостоятельно планируя такого рода эксперименты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в зависимости от ситуации оптимизировать базовые технологии (</w:t>
            </w:r>
            <w:proofErr w:type="spell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затратность</w:t>
            </w:r>
            <w:proofErr w:type="spell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 -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оценку и испытание полученного продукта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анализ потребностей в тех или иных материальных или информационных продуктах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описывать технологическое решение с помощью текста, рисунков, графического изображения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анализировать возможные технологические решения, определять их достоинства и недостатки в контексте заданной ситуации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и анализировать разработку и / или реализацию прикладных проектов, предполагающих: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изготовлению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давать характеристику и разрабатывать материальные продукты, включая их моделирование в информационной среде (конструкторе)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встраиванию созданного информационного продукта в заданную оболочку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изготовлению информационного продукта по заданному алгоритму в заданной оболочке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и анализировать разработку и/или реализацию технологических проектов, предполагающих: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оптимизировать заданный способ (технологии) получения требующегося материального продукта (после его применения в собственной практике)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- обобщать прецеденты получения продуктов одной группы различными субъектами (опыта), анализировать потребительские свойства данных продуктов, запросы групп их потребителей, условия производства с выработкой (рисованием, регламентацией) технологии производства данного продукта и ее </w:t>
            </w:r>
            <w:proofErr w:type="spell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пилотного</w:t>
            </w:r>
            <w:proofErr w:type="spell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 применения; разрабатывать инструкции, технологические карты для исполнителей, согласовывать их с заинтересованными субъектами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разрабатывать (комбинировать, изменять параметры и требования к ресурсам) технологии получения материального и информационного продукта с заданными свойствами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роводить и анализировать разработку и /или реализацию проектов, предполагающих: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планирование (разработку) материального продукта на основе самостоятельно </w:t>
            </w:r>
            <w:r w:rsidRPr="003F13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веденных исследований потребительских интересов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разработку плана продвижения продукта;</w:t>
            </w:r>
          </w:p>
          <w:p w:rsidR="003F13A4" w:rsidRPr="003F13A4" w:rsidRDefault="003F13A4" w:rsidP="003F13A4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- проводить и анализировать конструирование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 </w:t>
            </w:r>
          </w:p>
        </w:tc>
        <w:tc>
          <w:tcPr>
            <w:tcW w:w="4857" w:type="dxa"/>
          </w:tcPr>
          <w:p w:rsidR="003F13A4" w:rsidRPr="003F13A4" w:rsidRDefault="003F13A4" w:rsidP="003F13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выявлять и формулировать проблему, требующую технологического решения;</w:t>
            </w:r>
          </w:p>
          <w:p w:rsidR="003F13A4" w:rsidRPr="003F13A4" w:rsidRDefault="003F13A4" w:rsidP="003F13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- модифицировать имеющиеся продукты в соответствии с ситуацией /заказом /потребностью /задачей деятельности и в соответствии с их характеристиками разрабатывать технологию на основе базовой технологии;</w:t>
            </w:r>
          </w:p>
          <w:p w:rsidR="003F13A4" w:rsidRPr="003F13A4" w:rsidRDefault="003F13A4" w:rsidP="003F13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</w:t>
            </w:r>
            <w:proofErr w:type="spellStart"/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технологизировать</w:t>
            </w:r>
            <w:proofErr w:type="spellEnd"/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      </w:r>
          </w:p>
          <w:p w:rsidR="003F13A4" w:rsidRPr="003F13A4" w:rsidRDefault="003F13A4" w:rsidP="003F13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- оценивать коммерческий потенциал продукта и/или технологии.</w:t>
            </w:r>
          </w:p>
          <w:p w:rsidR="003F13A4" w:rsidRPr="003F13A4" w:rsidRDefault="003F13A4" w:rsidP="003469A3">
            <w:pPr>
              <w:ind w:firstLine="10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F13A4" w:rsidRPr="003F13A4" w:rsidTr="00EE24F5">
        <w:tc>
          <w:tcPr>
            <w:tcW w:w="9713" w:type="dxa"/>
            <w:gridSpan w:val="2"/>
          </w:tcPr>
          <w:p w:rsidR="003F13A4" w:rsidRPr="003F13A4" w:rsidRDefault="003F13A4" w:rsidP="003F13A4">
            <w:pPr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остроение образовательных траекторий и планов в области профессионального самоопределения</w:t>
            </w:r>
          </w:p>
        </w:tc>
      </w:tr>
      <w:tr w:rsidR="003F13A4" w:rsidRPr="003F13A4" w:rsidTr="003469A3">
        <w:tc>
          <w:tcPr>
            <w:tcW w:w="4856" w:type="dxa"/>
          </w:tcPr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характеризовать ситуацию на региональном рынке труда, называет тенденции ее развития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разъясняет социальное значение групп профессий, востребованных на региональном рынке труда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характеризовать группы предприятий региона проживания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характеризовать учреждения профессионального образования различного уровня, расположенные на территории проживания учащегося, об оказываемых ими образовательных услугах, условиях поступления и особенностях обучения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анализировать свои мотивы и причины принятия тех или иных решений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анализировать результаты и последствия своих решений, связанных с выбором и реализацией образовательной траектории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      </w:r>
          </w:p>
          <w:p w:rsidR="003F13A4" w:rsidRPr="003F13A4" w:rsidRDefault="003F13A4" w:rsidP="003F13A4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- получит опыт поиска, извлечения, структурирования и обработки информации о перспективах развития современных произво</w:t>
            </w:r>
            <w:proofErr w:type="gramStart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>дств в р</w:t>
            </w:r>
            <w:proofErr w:type="gramEnd"/>
            <w:r w:rsidRPr="003F13A4">
              <w:rPr>
                <w:rFonts w:ascii="Times New Roman" w:hAnsi="Times New Roman" w:cs="Times New Roman"/>
                <w:sz w:val="24"/>
                <w:szCs w:val="24"/>
              </w:rPr>
              <w:t xml:space="preserve">егионе проживания, а также информации об актуальном состоянии и перспективах развития регионального рынка </w:t>
            </w:r>
            <w:r w:rsidRPr="003F13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уда.</w:t>
            </w:r>
          </w:p>
        </w:tc>
        <w:tc>
          <w:tcPr>
            <w:tcW w:w="4857" w:type="dxa"/>
          </w:tcPr>
          <w:p w:rsidR="003F13A4" w:rsidRPr="003F13A4" w:rsidRDefault="003F13A4" w:rsidP="003F13A4">
            <w:pPr>
              <w:ind w:firstLine="10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- предлагать альтернативные варианты траекторий профессионального образования для занятия заданных должностей;</w:t>
            </w:r>
          </w:p>
          <w:p w:rsidR="003F13A4" w:rsidRPr="003F13A4" w:rsidRDefault="003F13A4" w:rsidP="003F13A4">
            <w:pPr>
              <w:ind w:firstLine="106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F13A4">
              <w:rPr>
                <w:rFonts w:ascii="Times New Roman" w:hAnsi="Times New Roman" w:cs="Times New Roman"/>
                <w:i/>
                <w:sz w:val="24"/>
                <w:szCs w:val="24"/>
              </w:rPr>
              <w:t>- 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.</w:t>
            </w:r>
          </w:p>
          <w:p w:rsidR="003F13A4" w:rsidRPr="003F13A4" w:rsidRDefault="003F13A4" w:rsidP="003F13A4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3F13A4" w:rsidRDefault="003F13A4" w:rsidP="00F81E0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F81E06" w:rsidRPr="003F6EFA" w:rsidRDefault="003F6EFA" w:rsidP="003F6EF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2.2.3.10.«</w:t>
      </w:r>
      <w:r w:rsidRPr="003F6EFA">
        <w:rPr>
          <w:rFonts w:ascii="Times New Roman" w:hAnsi="Times New Roman" w:cs="Times New Roman"/>
          <w:b/>
          <w:sz w:val="28"/>
          <w:szCs w:val="28"/>
        </w:rPr>
        <w:t>Физическая культура и основы безопасности жизнедеятельности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:rsidR="003F13A4" w:rsidRPr="003F13A4" w:rsidRDefault="003F13A4" w:rsidP="003F6EFA">
      <w:pPr>
        <w:spacing w:after="0" w:line="240" w:lineRule="auto"/>
        <w:ind w:left="113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6EFA">
        <w:rPr>
          <w:rFonts w:ascii="Times New Roman" w:hAnsi="Times New Roman" w:cs="Times New Roman"/>
          <w:sz w:val="28"/>
          <w:szCs w:val="28"/>
        </w:rPr>
        <w:t>Изучение предметной обла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b/>
          <w:sz w:val="28"/>
          <w:szCs w:val="28"/>
        </w:rPr>
        <w:t>«Физическая культура и основы безопасности жизнедеятельности</w:t>
      </w:r>
      <w:r>
        <w:rPr>
          <w:rFonts w:ascii="Times New Roman" w:hAnsi="Times New Roman" w:cs="Times New Roman"/>
          <w:b/>
          <w:sz w:val="28"/>
          <w:szCs w:val="28"/>
        </w:rPr>
        <w:t>»</w:t>
      </w:r>
      <w:r w:rsidRPr="003F6E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еспечивает: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 xml:space="preserve">физическое, эмоциональное, интеллектуальное и социальное развитие личности </w:t>
      </w:r>
      <w:r w:rsidR="00EE24F5">
        <w:rPr>
          <w:rFonts w:ascii="Times New Roman" w:hAnsi="Times New Roman" w:cs="Times New Roman"/>
          <w:sz w:val="28"/>
          <w:szCs w:val="28"/>
        </w:rPr>
        <w:t>уча</w:t>
      </w:r>
      <w:r w:rsidRPr="003F6EFA">
        <w:rPr>
          <w:rFonts w:ascii="Times New Roman" w:hAnsi="Times New Roman" w:cs="Times New Roman"/>
          <w:sz w:val="28"/>
          <w:szCs w:val="28"/>
        </w:rPr>
        <w:t>щихся с уче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исторической, общекультурной и ценностной составляющей предметной области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формирование и развитие установок активного, экологически целесообразного, здорового и безопас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образа жизни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понимание личной и общественной значимости современной культуры безопасности жизнедеятельности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овладение основами современной культуры безопасности жизнедеятельности, понимание ц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экологического качества окружающей среды, как естественной основы безопасности жизни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понимание роли государства и действующего законодательства в обеспечении национ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безопасности и защиты населения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развитие двигательной активности обучающихся, достижение положительной динамики в развит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основных физических качеств и показателях физической подготовленности, формирование потребности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систематическом участии в физкультурно-спортивных и оздоровительных мероприятиях;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3F6EFA">
        <w:rPr>
          <w:rFonts w:ascii="Times New Roman" w:hAnsi="Times New Roman" w:cs="Times New Roman"/>
          <w:sz w:val="28"/>
          <w:szCs w:val="28"/>
        </w:rPr>
        <w:t>установление связей между жизненным опытом обучающихся и знаниями из разных предме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областей.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6EFA">
        <w:rPr>
          <w:rFonts w:ascii="Times New Roman" w:hAnsi="Times New Roman" w:cs="Times New Roman"/>
          <w:sz w:val="28"/>
          <w:szCs w:val="28"/>
        </w:rPr>
        <w:t xml:space="preserve">Предметные результаты изучения предметной области </w:t>
      </w:r>
      <w:r w:rsidRPr="003F6EFA">
        <w:rPr>
          <w:rFonts w:ascii="Times New Roman" w:hAnsi="Times New Roman" w:cs="Times New Roman"/>
          <w:b/>
          <w:sz w:val="28"/>
          <w:szCs w:val="28"/>
        </w:rPr>
        <w:t>"Физическая культура и основы безопасности жизнедеятельности"</w:t>
      </w:r>
      <w:r w:rsidRPr="003F6E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ражают</w:t>
      </w:r>
      <w:r w:rsidRPr="003F6EFA">
        <w:rPr>
          <w:rFonts w:ascii="Times New Roman" w:hAnsi="Times New Roman" w:cs="Times New Roman"/>
          <w:sz w:val="28"/>
          <w:szCs w:val="28"/>
        </w:rPr>
        <w:t>: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6EFA">
        <w:rPr>
          <w:rFonts w:ascii="Times New Roman" w:hAnsi="Times New Roman" w:cs="Times New Roman"/>
          <w:sz w:val="28"/>
          <w:szCs w:val="28"/>
        </w:rPr>
        <w:t>Физическая культура:</w:t>
      </w:r>
    </w:p>
    <w:p w:rsidR="003F6EFA" w:rsidRPr="003F6EFA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6EFA">
        <w:rPr>
          <w:rFonts w:ascii="Times New Roman" w:hAnsi="Times New Roman" w:cs="Times New Roman"/>
          <w:sz w:val="28"/>
          <w:szCs w:val="28"/>
        </w:rPr>
        <w:t>1) понимание роли и значения физической культуры в формировании личностных качеств, в актив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включении в здоровый образ жизни, укреплении и сохранении индивидуального здоровья;</w:t>
      </w:r>
    </w:p>
    <w:p w:rsidR="0058373B" w:rsidRDefault="003F6EFA" w:rsidP="003F6E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F6EFA">
        <w:rPr>
          <w:rFonts w:ascii="Times New Roman" w:hAnsi="Times New Roman" w:cs="Times New Roman"/>
          <w:sz w:val="28"/>
          <w:szCs w:val="28"/>
        </w:rPr>
        <w:t>2) овладение системой знаний о физическом совершенствовании человека, создание основы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формирования интереса к расширению и углублению знаний по истории развития физической культуры, спо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и олимпийского движения, освоение умений отбирать физические упражнения и регулировать физ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нагрузки для самостоятельных систематических занятий с различной функциональной направлен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(оздоровительной, тренировочной, коррекционной, рекреативной и лечебной) с учетом индивиду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возможностей и особенностей организма, планировать содержание этих</w:t>
      </w:r>
      <w:proofErr w:type="gramEnd"/>
      <w:r w:rsidRPr="003F6EFA">
        <w:rPr>
          <w:rFonts w:ascii="Times New Roman" w:hAnsi="Times New Roman" w:cs="Times New Roman"/>
          <w:sz w:val="28"/>
          <w:szCs w:val="28"/>
        </w:rPr>
        <w:t xml:space="preserve"> занятий, включать их в режим учеб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EFA">
        <w:rPr>
          <w:rFonts w:ascii="Times New Roman" w:hAnsi="Times New Roman" w:cs="Times New Roman"/>
          <w:sz w:val="28"/>
          <w:szCs w:val="28"/>
        </w:rPr>
        <w:t>дня и учебной недели;</w:t>
      </w:r>
    </w:p>
    <w:p w:rsidR="00EE24F5" w:rsidRPr="00EE24F5" w:rsidRDefault="00EE24F5" w:rsidP="00EE24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24F5">
        <w:rPr>
          <w:rFonts w:ascii="Times New Roman" w:hAnsi="Times New Roman" w:cs="Times New Roman"/>
          <w:color w:val="000000"/>
          <w:sz w:val="28"/>
          <w:szCs w:val="28"/>
        </w:rPr>
        <w:t>3) приобретение опыта организации самостоятельных систематических занятий физической культурой 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соблюдением правил техники безопасности и профилактики травматизма; освоение умения оказывать перву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 xml:space="preserve">доврачебную помощь при легких травмах; обогащение опыта совместной деятельности в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lastRenderedPageBreak/>
        <w:t>организации 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проведении занятий физической культурой, форм активного отдыха и досуга;</w:t>
      </w:r>
    </w:p>
    <w:p w:rsidR="00EE24F5" w:rsidRPr="00EE24F5" w:rsidRDefault="00EE24F5" w:rsidP="00EE24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24F5">
        <w:rPr>
          <w:rFonts w:ascii="Times New Roman" w:hAnsi="Times New Roman" w:cs="Times New Roman"/>
          <w:color w:val="000000"/>
          <w:sz w:val="28"/>
          <w:szCs w:val="28"/>
        </w:rPr>
        <w:t>4) расширение опыта организации и мониторинга физического развития и физической подготовленности;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формирование умения вести наблюдение за динамикой развития своих основных физических качеств:</w:t>
      </w:r>
    </w:p>
    <w:p w:rsidR="00EE24F5" w:rsidRPr="00EE24F5" w:rsidRDefault="00EE24F5" w:rsidP="00EE24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24F5">
        <w:rPr>
          <w:rFonts w:ascii="Times New Roman" w:hAnsi="Times New Roman" w:cs="Times New Roman"/>
          <w:color w:val="000000"/>
          <w:sz w:val="28"/>
          <w:szCs w:val="28"/>
        </w:rPr>
        <w:t>оценивать текущее состояние организма и определять тренирующее воздействие на него занятий физическ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культурой посредством использования стандартных физических нагрузок и функциональных проб, определят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индивидуальные режимы физической нагрузки, контролировать направленность ее воздействия на организм в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время самостоятельных занятий физическими упражнениями с разной целевой ориентацией;</w:t>
      </w:r>
    </w:p>
    <w:p w:rsidR="003F6EFA" w:rsidRPr="00EE24F5" w:rsidRDefault="00EE24F5" w:rsidP="00EE24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4F5">
        <w:rPr>
          <w:rFonts w:ascii="Times New Roman" w:hAnsi="Times New Roman" w:cs="Times New Roman"/>
          <w:color w:val="000000"/>
          <w:sz w:val="28"/>
          <w:szCs w:val="28"/>
        </w:rPr>
        <w:t xml:space="preserve">5) формирование умений выполнять комплексы </w:t>
      </w:r>
      <w:proofErr w:type="spellStart"/>
      <w:r w:rsidRPr="00EE24F5">
        <w:rPr>
          <w:rFonts w:ascii="Times New Roman" w:hAnsi="Times New Roman" w:cs="Times New Roman"/>
          <w:color w:val="000000"/>
          <w:sz w:val="28"/>
          <w:szCs w:val="28"/>
        </w:rPr>
        <w:t>общеразвивающих</w:t>
      </w:r>
      <w:proofErr w:type="spellEnd"/>
      <w:r w:rsidRPr="00EE24F5">
        <w:rPr>
          <w:rFonts w:ascii="Times New Roman" w:hAnsi="Times New Roman" w:cs="Times New Roman"/>
          <w:color w:val="000000"/>
          <w:sz w:val="28"/>
          <w:szCs w:val="28"/>
        </w:rPr>
        <w:t>, оздоровительных и корригирующ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упражнений, учитывающих индивидуальные способности и особенности, состояние здоровья и режим учеб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деятельности; овладение основами технических действий, приемами и физическими упражнениями из базовы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видов спорта, умением использовать их в разнообразных формах игровой и соревновательной деятельности;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расширение двигательного опыта за счет упражнений, ориентированных на развитие основных физическ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качеств, повышение функциональных возможностей основных систем организма, в том числе в подготовке 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 xml:space="preserve">выполнению </w:t>
      </w:r>
      <w:r w:rsidRPr="00EE24F5">
        <w:rPr>
          <w:rFonts w:ascii="Times New Roman" w:hAnsi="Times New Roman" w:cs="Times New Roman"/>
          <w:sz w:val="28"/>
          <w:szCs w:val="28"/>
        </w:rPr>
        <w:t xml:space="preserve">нормативов </w:t>
      </w:r>
      <w:r w:rsidRPr="00EE24F5">
        <w:rPr>
          <w:rFonts w:ascii="Times New Roman" w:hAnsi="Times New Roman" w:cs="Times New Roman"/>
          <w:color w:val="000000"/>
          <w:sz w:val="28"/>
          <w:szCs w:val="28"/>
        </w:rPr>
        <w:t>Всероссийского физкультурно-спортивного комплекса "Готов к труду и обороне" (ГТО);</w:t>
      </w:r>
    </w:p>
    <w:p w:rsidR="00EE24F5" w:rsidRDefault="00EE24F5" w:rsidP="00F81E0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5353"/>
        <w:gridCol w:w="4360"/>
      </w:tblGrid>
      <w:tr w:rsidR="00FD5BC5" w:rsidTr="00FD5BC5">
        <w:tc>
          <w:tcPr>
            <w:tcW w:w="5353" w:type="dxa"/>
          </w:tcPr>
          <w:p w:rsidR="00FD5BC5" w:rsidRDefault="00FD5BC5" w:rsidP="00FD5BC5">
            <w:pPr>
              <w:ind w:firstLine="709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87B7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Выпускник научится: </w:t>
            </w:r>
          </w:p>
        </w:tc>
        <w:tc>
          <w:tcPr>
            <w:tcW w:w="4360" w:type="dxa"/>
          </w:tcPr>
          <w:p w:rsidR="00FD5BC5" w:rsidRDefault="00FD5BC5" w:rsidP="00FD5BC5">
            <w:pPr>
              <w:ind w:firstLine="709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F7931">
              <w:rPr>
                <w:rFonts w:ascii="Times New Roman" w:hAnsi="Times New Roman" w:cs="Times New Roman"/>
                <w:i/>
                <w:sz w:val="28"/>
                <w:szCs w:val="28"/>
              </w:rPr>
              <w:t>Выпускник получит возможность научиться:</w:t>
            </w:r>
          </w:p>
        </w:tc>
      </w:tr>
      <w:tr w:rsidR="00FD5BC5" w:rsidTr="00FD5BC5">
        <w:tc>
          <w:tcPr>
            <w:tcW w:w="5353" w:type="dxa"/>
          </w:tcPr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 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 xml:space="preserve">разрабатывать содержание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 xml:space="preserve">выполнять комплексы упражнений по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офилактике утомления и перенапряжения организма, повышению его работоспособности в процессе трудовой и учебной деятельности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 xml:space="preserve">выполнять </w:t>
            </w:r>
            <w:proofErr w:type="spellStart"/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общеразвивающие</w:t>
            </w:r>
            <w:proofErr w:type="spellEnd"/>
            <w:r w:rsidRPr="00AA143C">
              <w:rPr>
                <w:rFonts w:ascii="Times New Roman" w:hAnsi="Times New Roman" w:cs="Times New Roman"/>
                <w:sz w:val="28"/>
                <w:szCs w:val="28"/>
              </w:rPr>
      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акробатические комбинации из числа хорошо освоенных упражнений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гимнастические комбинации на спортивных снарядах из числа хорошо освоенных упражнений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легкоатлетические упражнения в беге и в прыжках (в длину и высоту)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спуски и торможения на лыжах с пологого склона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основные технические действия и приемы игры в футбол, волейбол, баскетбол в условиях учебной и игровой деятельности;</w:t>
            </w:r>
          </w:p>
          <w:p w:rsidR="00FD5BC5" w:rsidRPr="00AA143C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      </w:r>
          </w:p>
          <w:p w:rsidR="00FD5BC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A143C">
              <w:rPr>
                <w:rFonts w:ascii="Times New Roman" w:hAnsi="Times New Roman" w:cs="Times New Roman"/>
                <w:sz w:val="28"/>
                <w:szCs w:val="28"/>
              </w:rPr>
              <w:t>выполнять тестовые упражнения для оценки уровня индивидуального  развития основных физических качеств.</w:t>
            </w:r>
          </w:p>
        </w:tc>
        <w:tc>
          <w:tcPr>
            <w:tcW w:w="4360" w:type="dxa"/>
          </w:tcPr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- 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характеризовать исторические вехи развития отечественного спортивного движения, великих спортсменов, принесших славу российскому спорту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вести дневник по физкультурной деятельности, </w:t>
            </w: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>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проводить восстановительные мероприятия с использованием банных процедур и сеансов оздоровительного массажа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выполнять комплексы упражнений лечебной физической культуры с учетом имеющихся индивидуальных отклонений в показателях здоровья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преодолевать естественные и искусственные препятствия с помощью разнообразных способов лазания, прыжков и бега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осуществлять судейство по одному из осваиваемых видов спорта; 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выполнять тестовые нормативы Всероссийского физкультурно-спортивного комплекса «Готов к труду и обороне»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выполнять технико-тактические действия национальных видов спорта;</w:t>
            </w:r>
          </w:p>
          <w:p w:rsidR="00FD5BC5" w:rsidRPr="00FD5BC5" w:rsidRDefault="00FD5BC5" w:rsidP="00FD5BC5">
            <w:pPr>
              <w:ind w:firstLine="176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D5BC5">
              <w:rPr>
                <w:rFonts w:ascii="Times New Roman" w:hAnsi="Times New Roman" w:cs="Times New Roman"/>
                <w:i/>
                <w:sz w:val="28"/>
                <w:szCs w:val="28"/>
              </w:rPr>
              <w:t>- проплывать учебную дистанцию вольным стилем.</w:t>
            </w:r>
          </w:p>
          <w:p w:rsidR="00FD5BC5" w:rsidRDefault="00FD5BC5" w:rsidP="00F81E06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</w:tr>
    </w:tbl>
    <w:p w:rsidR="00FD5BC5" w:rsidRDefault="00FD5BC5" w:rsidP="00F81E0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81E06" w:rsidRDefault="00F81E06" w:rsidP="00F81E0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6" w:name="_Toc409691648"/>
      <w:bookmarkStart w:id="77" w:name="_Toc410653971"/>
      <w:bookmarkStart w:id="78" w:name="_Toc414553157"/>
      <w:r w:rsidRPr="00287B7F">
        <w:rPr>
          <w:rFonts w:ascii="Times New Roman" w:hAnsi="Times New Roman" w:cs="Times New Roman"/>
          <w:b/>
          <w:sz w:val="28"/>
          <w:szCs w:val="28"/>
        </w:rPr>
        <w:t>Основы безопасности жизнедеятельности</w:t>
      </w:r>
      <w:bookmarkEnd w:id="76"/>
      <w:bookmarkEnd w:id="77"/>
      <w:bookmarkEnd w:id="78"/>
      <w:r w:rsidR="00FD5BC5">
        <w:rPr>
          <w:rFonts w:ascii="Times New Roman" w:hAnsi="Times New Roman" w:cs="Times New Roman"/>
          <w:b/>
          <w:sz w:val="28"/>
          <w:szCs w:val="28"/>
        </w:rPr>
        <w:t>: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D5BC5">
        <w:rPr>
          <w:rFonts w:ascii="Times New Roman" w:hAnsi="Times New Roman" w:cs="Times New Roman"/>
          <w:color w:val="000000"/>
          <w:sz w:val="28"/>
          <w:szCs w:val="28"/>
        </w:rPr>
        <w:t>1) формирование современной культуры безопасности жизнедеятельности на основе понима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color w:val="000000"/>
          <w:sz w:val="28"/>
          <w:szCs w:val="28"/>
        </w:rPr>
        <w:t>необходимости защиты личности, общества и государства посредством осознания значимости безопасног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color w:val="000000"/>
          <w:sz w:val="28"/>
          <w:szCs w:val="28"/>
        </w:rPr>
        <w:t>поведения в условиях чрезвычайных ситуаций природного, техногенного и социального характера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D5BC5">
        <w:rPr>
          <w:rFonts w:ascii="Times New Roman" w:hAnsi="Times New Roman" w:cs="Times New Roman"/>
          <w:color w:val="000000"/>
          <w:sz w:val="28"/>
          <w:szCs w:val="28"/>
        </w:rPr>
        <w:t>2) формирование убеждения в необходимости безопасного и здорового образа жизни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3) понимание личной и общественной значимости современной культуры безопас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жизнедеятельности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4) понимание роли государства и действующего законодательства в обеспечении национ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безопасности и защиты населения от опасных и чрезвычайных ситуаций природного, техногенного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социального характера, в том числе от экстремизма и терроризма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5) понимание необходимости подготовки граждан к защите Отечества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lastRenderedPageBreak/>
        <w:t>6) формирование установки на здоровый образ жизни, исключающий употребление алкоголя, наркотико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курение и нанесение иного вреда здоровью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 xml:space="preserve">7) формирование </w:t>
      </w:r>
      <w:proofErr w:type="spellStart"/>
      <w:r w:rsidRPr="00FD5BC5">
        <w:rPr>
          <w:rFonts w:ascii="Times New Roman" w:hAnsi="Times New Roman" w:cs="Times New Roman"/>
          <w:sz w:val="28"/>
          <w:szCs w:val="28"/>
        </w:rPr>
        <w:t>антиэкстремистской</w:t>
      </w:r>
      <w:proofErr w:type="spellEnd"/>
      <w:r w:rsidRPr="00FD5BC5">
        <w:rPr>
          <w:rFonts w:ascii="Times New Roman" w:hAnsi="Times New Roman" w:cs="Times New Roman"/>
          <w:sz w:val="28"/>
          <w:szCs w:val="28"/>
        </w:rPr>
        <w:t xml:space="preserve"> и антитеррористической личностной позиции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8) понимание необходимости сохранения природы и окружающей среды для полноценной жизни человека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 xml:space="preserve">9) знание основных опасных и чрезвычайных ситуаций природного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техногенного и социального характе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включая экстремизм и терроризм, и их последствий для личности, общества и государства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10) знание и умение применять меры безопасности и правила поведения в условиях опасных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чрезвычайных ситуаций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11) умение оказать первую помощь пострадавшим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12) умение предвидеть возникновение опасных ситуаций по характерным признакам их проявления, 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 xml:space="preserve">также на основе информации, получаемой из различных источников, готовность проявлять предосторожность </w:t>
      </w:r>
      <w:proofErr w:type="gramStart"/>
      <w:r w:rsidRPr="00FD5BC5"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FD5BC5">
        <w:rPr>
          <w:rFonts w:ascii="Times New Roman" w:hAnsi="Times New Roman" w:cs="Times New Roman"/>
          <w:sz w:val="28"/>
          <w:szCs w:val="28"/>
        </w:rPr>
        <w:t>ситуациях</w:t>
      </w:r>
      <w:proofErr w:type="gramEnd"/>
      <w:r w:rsidRPr="00FD5BC5">
        <w:rPr>
          <w:rFonts w:ascii="Times New Roman" w:hAnsi="Times New Roman" w:cs="Times New Roman"/>
          <w:sz w:val="28"/>
          <w:szCs w:val="28"/>
        </w:rPr>
        <w:t xml:space="preserve"> неопределенности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13) умение принимать обоснованные решения в конкретной опасной ситуации с учетом реа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складывающейся обстановки и индивидуальных возможностей;</w:t>
      </w:r>
    </w:p>
    <w:p w:rsidR="00FD5BC5" w:rsidRPr="00FD5BC5" w:rsidRDefault="00FD5BC5" w:rsidP="00FD5B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5BC5">
        <w:rPr>
          <w:rFonts w:ascii="Times New Roman" w:hAnsi="Times New Roman" w:cs="Times New Roman"/>
          <w:sz w:val="28"/>
          <w:szCs w:val="28"/>
        </w:rPr>
        <w:t>14) овладение основами экологического проектирования безопасной жизнедеятельности с уче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5BC5">
        <w:rPr>
          <w:rFonts w:ascii="Times New Roman" w:hAnsi="Times New Roman" w:cs="Times New Roman"/>
          <w:sz w:val="28"/>
          <w:szCs w:val="28"/>
        </w:rPr>
        <w:t>природных, техногенных и социальных рисков на территории проживания.</w:t>
      </w:r>
    </w:p>
    <w:tbl>
      <w:tblPr>
        <w:tblStyle w:val="af3"/>
        <w:tblW w:w="0" w:type="auto"/>
        <w:tblLook w:val="04A0"/>
      </w:tblPr>
      <w:tblGrid>
        <w:gridCol w:w="5495"/>
        <w:gridCol w:w="4218"/>
      </w:tblGrid>
      <w:tr w:rsidR="00FD5BC5" w:rsidRPr="00460435" w:rsidTr="00FD5BC5">
        <w:tc>
          <w:tcPr>
            <w:tcW w:w="5495" w:type="dxa"/>
          </w:tcPr>
          <w:p w:rsidR="00FD5BC5" w:rsidRPr="00460435" w:rsidRDefault="00FD5BC5" w:rsidP="00FD5BC5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научится:</w:t>
            </w:r>
          </w:p>
        </w:tc>
        <w:tc>
          <w:tcPr>
            <w:tcW w:w="4218" w:type="dxa"/>
          </w:tcPr>
          <w:p w:rsidR="00FD5BC5" w:rsidRPr="00460435" w:rsidRDefault="006F0954" w:rsidP="006F0954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Выпускник получит возможность научиться:</w:t>
            </w:r>
          </w:p>
        </w:tc>
      </w:tr>
      <w:tr w:rsidR="00FD5BC5" w:rsidRPr="00460435" w:rsidTr="00FD5BC5">
        <w:tc>
          <w:tcPr>
            <w:tcW w:w="5495" w:type="dxa"/>
          </w:tcPr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604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классифицировать и характеризовать условия экологической безопасност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предельно допустимых концентрациях вредных веществ в атмосфере, воде и почв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использовать знания о способах контроля качества окружающей среды и продуктов питания с использованием бытовых приборов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, использовать бытовые приборы контроля качества окружающей среды и продуктов питани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бытовые приборы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средства бытовой хим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средства коммуникац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опасные ситуации криминоген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предвидеть причины возникновения возможных опасных ситуаций криминоген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безопасно вести и применять способы самозащиты в </w:t>
            </w:r>
            <w:proofErr w:type="gram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криминогенной ситуации</w:t>
            </w:r>
            <w:proofErr w:type="gram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 на улиц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безопасно вести и применять способы самозащиты в </w:t>
            </w:r>
            <w:proofErr w:type="gram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криминогенной ситуации</w:t>
            </w:r>
            <w:proofErr w:type="gram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 в подъезд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безопасно вести и применять способы самозащиты в </w:t>
            </w:r>
            <w:proofErr w:type="gram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криминогенной ситуации</w:t>
            </w:r>
            <w:proofErr w:type="gram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 в лифт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безопасно вести и применять способы самозащиты в </w:t>
            </w:r>
            <w:proofErr w:type="gram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криминогенной ситуации</w:t>
            </w:r>
            <w:proofErr w:type="gram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 в квартир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вести и применять способы самозащиты при карманной краж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вести и применять способы самозащиты при попытке мошенниче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дорожного движени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безопасно действовать при пожар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средства индивидуальной защиты при пожар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применять первичные средства пожаротушени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соблюдать правила безопасности дорожного движения пешеход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соблюдать правила безопасности дорожного движения велосипедист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соблюдать правила безопасности дорожного движения пассажира транспортного сред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причины и последствия опасных ситуаций на вод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безопасно вести у воды и на вод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использовать средства и способы само- и взаимопомощи на вод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причины и последствия опасных ситуаций в туристических поход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готовиться к туристическим походам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безопасно вести в туристических поход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ориентироваться на местност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добывать и поддерживать огонь в автономных условия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добывать и очищать воду в автономных условия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добывать и готовить пищу в автономных условиях; сооружать (обустраивать) временное жилище в автономных условия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сигналы бедствия и отвечать на ни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характеризовать причины и последствия чрезвычайных ситуаций природного характера для личности, общества и государ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предвидеть опасности и правильно действовать в случае чрезвычайных ситуаций природ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классифицировать мероприятия по защите </w:t>
            </w:r>
            <w:r w:rsidRPr="004604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селения от чрезвычайных ситуаций природ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безопасно использовать средства индивидуальной защиты; 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характеризовать причины и последствия чрезвычайных ситуаций техногенного характера для личности, общества и государ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предвидеть опасности и правильно действовать в чрезвычайных ситуациях техноген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мероприятия по защите населения от чрезвычайных ситуаций техногенного характер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действовать по сигналу «Внимание всем!»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средства индивидуальной и коллективной защиты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омплектовать минимально необходимый набор вещей (документов, продуктов) в случае эвакуац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классифицировать и характеризовать явления терроризма, экстремизма, </w:t>
            </w:r>
            <w:proofErr w:type="spell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наркотизма</w:t>
            </w:r>
            <w:proofErr w:type="spell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 и последствия данных явлений для личности, общества и государ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классифицировать мероприятия по защите населения от терроризма, экстремизма, </w:t>
            </w:r>
            <w:proofErr w:type="spellStart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наркотизма</w:t>
            </w:r>
            <w:proofErr w:type="spellEnd"/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ценивать ситуацию и безопасно действовать при обнаружении неизвестного предмета, возможной угрозе взрыва (при взрыве) взрывного устрой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и характеризовать опасные ситуации в местах большого скопления людей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предвидеть причины возникновения возможных опасных ситуаций в местах большого скопления людей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декватно оценивать ситуацию и безопасно действовать в местах массового скопления людей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повещать (вызывать) экстренные службы при чрезвычайной ситуац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характеризовать безопасный и здоровый образ жизни, его составляющие и значение для личности, общества и государств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мероприятия и факторы, укрепляющие и разрушающие здоровь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планировать профилактические мероприятия по </w:t>
            </w:r>
            <w:r w:rsidRPr="004604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хранению и укреплению своего здоровь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 xml:space="preserve">- адекватно оценивать нагрузку и профилактические занятия по укреплению здоровья; 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планировать распорядок дня с учетом нагрузок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выявлять мероприятия и факторы, потенциально опасные для здоровь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безопасно использовать ресурсы интернета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анализировать состояние своего здоровья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пределять состояния оказания неотложной помощ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использовать алгоритм действий по оказанию первой помощ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классифицировать средства оказания первой помощ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наружном и внутреннем кровотечен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извлекать инородное тело из верхних дыхательных путей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ушиб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растяжения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вывих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перелом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ожога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отморожениях и общем переохлаждении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отравлениях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тепловом (солнечном) ударе;</w:t>
            </w:r>
          </w:p>
          <w:p w:rsidR="00FD5BC5" w:rsidRPr="00460435" w:rsidRDefault="00FD5BC5" w:rsidP="00FD5BC5">
            <w:pPr>
              <w:ind w:firstLine="14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sz w:val="24"/>
                <w:szCs w:val="24"/>
              </w:rPr>
              <w:t>- оказывать первую помощь при укусе насекомых и змей.</w:t>
            </w:r>
          </w:p>
        </w:tc>
        <w:tc>
          <w:tcPr>
            <w:tcW w:w="4218" w:type="dxa"/>
          </w:tcPr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 безопасно использовать средства индивидуальной защиты велосипедиста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классифицировать и характеризовать причины и последствия опасных ситуаций в туристических поездка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готовиться к туристическим поездкам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адекватно оценивать ситуацию и безопасно вести в туристических поездка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анализировать последствия возможных опасных ситуаций в местах большого скопления людей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анализировать последствия возможных опасных ситуаций криминогенного характера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применять права покупателя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анализировать последствия проявления терроризма, экстремизма, </w:t>
            </w:r>
            <w:proofErr w:type="spellStart"/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наркотизма</w:t>
            </w:r>
            <w:proofErr w:type="spellEnd"/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- предвидеть пути и средства возможного вовлечения в террористическую, экстремистскую и наркотическую деятельность;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- анализировать влияние вредных привычек и факторов и на состояние своего здоровья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характеризовать роль семьи в жизни личности и общества и ее влияние на здоровье человека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классифицировать и характеризовать основные положения законодательных актов, регулирующих права и обязанности супругов, и защищающих права ребенка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- основам самоконтроля, самооценки,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;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классифицировать основные правовые аспекты оказания первой помощи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казывать первую помощь при не инфекционных заболевания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казывать первую помощь при инфекционных заболевания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- оказывать первую помощь при остановке сердечной деятельности;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казывать первую помощь при коме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оказывать первую помощь при поражении электрическим током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усваивать приемы действий в различных опасных и чрезвычайных ситуациях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 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      </w:r>
          </w:p>
          <w:p w:rsidR="006F0954" w:rsidRPr="00460435" w:rsidRDefault="006F0954" w:rsidP="006F0954">
            <w:pPr>
              <w:ind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0435">
              <w:rPr>
                <w:rFonts w:ascii="Times New Roman" w:hAnsi="Times New Roman" w:cs="Times New Roman"/>
                <w:i/>
                <w:sz w:val="24"/>
                <w:szCs w:val="24"/>
              </w:rPr>
              <w:t>- творчески решать моделируемые ситуации и практические задачи в области безопасности жизнедеятельности.</w:t>
            </w:r>
          </w:p>
          <w:p w:rsidR="00FD5BC5" w:rsidRPr="00460435" w:rsidRDefault="00FD5BC5" w:rsidP="00F81E0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58373B" w:rsidRPr="00287B7F" w:rsidRDefault="0058373B" w:rsidP="00F81E0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70094" w:rsidRPr="00B708A8" w:rsidRDefault="00E70094" w:rsidP="00E70094">
      <w:pPr>
        <w:pStyle w:val="2"/>
        <w:spacing w:line="240" w:lineRule="auto"/>
      </w:pPr>
      <w:bookmarkStart w:id="79" w:name="_Toc410653972"/>
      <w:bookmarkStart w:id="80" w:name="_Toc414553158"/>
      <w:r w:rsidRPr="00B708A8">
        <w:t xml:space="preserve">1.3. Система </w:t>
      </w:r>
      <w:proofErr w:type="gramStart"/>
      <w:r w:rsidRPr="00B708A8">
        <w:t>оценки достижения планируемых результатов освоения основной образовательной программы основного общего образования</w:t>
      </w:r>
      <w:bookmarkEnd w:id="79"/>
      <w:bookmarkEnd w:id="80"/>
      <w:proofErr w:type="gramEnd"/>
    </w:p>
    <w:p w:rsidR="00E70094" w:rsidRPr="00B708A8" w:rsidRDefault="00E70094" w:rsidP="00E70094">
      <w:pPr>
        <w:pStyle w:val="a8"/>
        <w:spacing w:line="240" w:lineRule="auto"/>
        <w:ind w:firstLine="709"/>
        <w:rPr>
          <w:b/>
        </w:rPr>
      </w:pPr>
      <w:r w:rsidRPr="00B708A8">
        <w:rPr>
          <w:b/>
        </w:rPr>
        <w:t>1.3.1. Общие положения</w:t>
      </w:r>
    </w:p>
    <w:p w:rsidR="00E70094" w:rsidRDefault="00E70094" w:rsidP="00E70094">
      <w:pPr>
        <w:pStyle w:val="a8"/>
        <w:spacing w:line="240" w:lineRule="auto"/>
        <w:ind w:firstLine="709"/>
      </w:pPr>
      <w:r w:rsidRPr="00B708A8"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>
        <w:t>школе.</w:t>
      </w:r>
    </w:p>
    <w:p w:rsidR="00E70094" w:rsidRPr="00E70094" w:rsidRDefault="00E70094" w:rsidP="00E70094">
      <w:pPr>
        <w:pStyle w:val="a8"/>
        <w:spacing w:line="240" w:lineRule="auto"/>
        <w:ind w:firstLine="709"/>
      </w:pPr>
      <w:r w:rsidRPr="00E70094">
        <w:t xml:space="preserve">Основными </w:t>
      </w:r>
      <w:r w:rsidRPr="00E70094">
        <w:rPr>
          <w:b/>
        </w:rPr>
        <w:t>направлениями и целями</w:t>
      </w:r>
      <w:r w:rsidRPr="00E70094">
        <w:t xml:space="preserve"> оценочной деятельности в образовательной организации в соответствии с требованиями ФГОС ООО являются:</w:t>
      </w:r>
    </w:p>
    <w:p w:rsidR="00E70094" w:rsidRPr="00E70094" w:rsidRDefault="00E70094" w:rsidP="00E70094">
      <w:pPr>
        <w:pStyle w:val="a8"/>
        <w:spacing w:line="240" w:lineRule="auto"/>
        <w:ind w:firstLine="709"/>
      </w:pPr>
      <w:r w:rsidRPr="00E70094">
        <w:t xml:space="preserve">- оценка образовательных достижений </w:t>
      </w:r>
      <w:r w:rsidR="00FB4339">
        <w:t>учащихся</w:t>
      </w:r>
      <w:r w:rsidRPr="00E70094">
        <w:t xml:space="preserve"> на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ерального уровней;</w:t>
      </w:r>
    </w:p>
    <w:p w:rsidR="00E70094" w:rsidRPr="00E70094" w:rsidRDefault="00E70094" w:rsidP="00E70094">
      <w:pPr>
        <w:pStyle w:val="a8"/>
        <w:spacing w:line="240" w:lineRule="auto"/>
        <w:ind w:firstLine="709"/>
      </w:pPr>
      <w:r w:rsidRPr="00E70094">
        <w:t>- оценка результатов деятельности педагогических кадров как основа аттестационных процедур;</w:t>
      </w:r>
    </w:p>
    <w:p w:rsidR="00E70094" w:rsidRPr="00E70094" w:rsidRDefault="00E70094" w:rsidP="00E70094">
      <w:pPr>
        <w:pStyle w:val="a8"/>
        <w:spacing w:line="240" w:lineRule="auto"/>
        <w:ind w:firstLine="709"/>
      </w:pPr>
      <w:r w:rsidRPr="00E70094">
        <w:t xml:space="preserve">- оценка результатов деятельности образовательной организации как основа </w:t>
      </w:r>
      <w:proofErr w:type="spellStart"/>
      <w:r w:rsidRPr="00E70094">
        <w:t>аккредитационных</w:t>
      </w:r>
      <w:proofErr w:type="spellEnd"/>
      <w:r w:rsidRPr="00E70094">
        <w:t xml:space="preserve"> процедур.</w:t>
      </w:r>
    </w:p>
    <w:p w:rsidR="00E70094" w:rsidRPr="00B708A8" w:rsidRDefault="00E70094" w:rsidP="00E70094">
      <w:pPr>
        <w:pStyle w:val="a8"/>
        <w:spacing w:line="240" w:lineRule="auto"/>
        <w:ind w:firstLine="709"/>
      </w:pPr>
      <w:r w:rsidRPr="001C2A2C">
        <w:t xml:space="preserve">Основным </w:t>
      </w:r>
      <w:r w:rsidRPr="001C2A2C">
        <w:rPr>
          <w:i/>
        </w:rPr>
        <w:t>объектом</w:t>
      </w:r>
      <w:r w:rsidRPr="001C2A2C">
        <w:t xml:space="preserve"> системы оценки, ее </w:t>
      </w:r>
      <w:r w:rsidRPr="001C2A2C">
        <w:rPr>
          <w:i/>
        </w:rPr>
        <w:t xml:space="preserve">содержательной и </w:t>
      </w:r>
      <w:proofErr w:type="spellStart"/>
      <w:r w:rsidRPr="001C2A2C">
        <w:rPr>
          <w:i/>
        </w:rPr>
        <w:t>критериальной</w:t>
      </w:r>
      <w:proofErr w:type="spellEnd"/>
      <w:r w:rsidRPr="001C2A2C">
        <w:rPr>
          <w:i/>
        </w:rPr>
        <w:t xml:space="preserve"> базой</w:t>
      </w:r>
      <w:r w:rsidRPr="001C2A2C">
        <w:t xml:space="preserve"> выступают требования</w:t>
      </w:r>
      <w:r w:rsidRPr="00B708A8">
        <w:t xml:space="preserve"> ФГОС</w:t>
      </w:r>
      <w:r>
        <w:t xml:space="preserve"> основного общего </w:t>
      </w:r>
      <w:r>
        <w:lastRenderedPageBreak/>
        <w:t>образования</w:t>
      </w:r>
      <w:r w:rsidRPr="00B708A8">
        <w:t xml:space="preserve">, которые конкретизируются в планируемых результатах освоения </w:t>
      </w:r>
      <w:r w:rsidR="00FB4339">
        <w:t>учащимися</w:t>
      </w:r>
      <w:r w:rsidRPr="00B708A8">
        <w:t xml:space="preserve"> основной образовательной программы образовательной организации.</w:t>
      </w:r>
    </w:p>
    <w:p w:rsidR="00E70094" w:rsidRPr="00B708A8" w:rsidRDefault="00E70094" w:rsidP="00E70094">
      <w:pPr>
        <w:pStyle w:val="a8"/>
        <w:spacing w:line="240" w:lineRule="auto"/>
        <w:ind w:firstLine="709"/>
      </w:pPr>
      <w:r w:rsidRPr="00B708A8">
        <w:t>Система оценки включает процедуры внутренней и внешней оценки.</w:t>
      </w:r>
    </w:p>
    <w:p w:rsidR="00E70094" w:rsidRPr="00B708A8" w:rsidRDefault="00E70094" w:rsidP="00E70094">
      <w:pPr>
        <w:pStyle w:val="a8"/>
        <w:spacing w:line="240" w:lineRule="auto"/>
        <w:ind w:firstLine="709"/>
      </w:pPr>
      <w:r w:rsidRPr="001C2A2C">
        <w:rPr>
          <w:b/>
          <w:i/>
        </w:rPr>
        <w:t>Внутренняя оценка</w:t>
      </w:r>
      <w:r w:rsidRPr="00B708A8">
        <w:rPr>
          <w:b/>
          <w:i/>
        </w:rPr>
        <w:t xml:space="preserve"> </w:t>
      </w:r>
      <w:r w:rsidRPr="00B708A8">
        <w:t>включает:</w:t>
      </w:r>
      <w:r>
        <w:t xml:space="preserve"> </w:t>
      </w:r>
      <w:r w:rsidRPr="00B708A8">
        <w:t>стартовую диагностику,</w:t>
      </w:r>
      <w:r>
        <w:t xml:space="preserve"> </w:t>
      </w:r>
      <w:r w:rsidRPr="00B708A8">
        <w:t>текущую и тематическую оценку,</w:t>
      </w:r>
      <w:r>
        <w:t xml:space="preserve"> </w:t>
      </w:r>
      <w:r w:rsidRPr="00B708A8">
        <w:t>портфолио,</w:t>
      </w:r>
      <w:r>
        <w:t xml:space="preserve"> </w:t>
      </w:r>
      <w:proofErr w:type="spellStart"/>
      <w:r w:rsidRPr="00B708A8">
        <w:t>внутришкольный</w:t>
      </w:r>
      <w:proofErr w:type="spellEnd"/>
      <w:r w:rsidRPr="00B708A8">
        <w:t xml:space="preserve"> мониторинг образовательных достижений,</w:t>
      </w:r>
      <w:r>
        <w:t xml:space="preserve"> </w:t>
      </w:r>
      <w:r w:rsidRPr="00B708A8">
        <w:t xml:space="preserve">промежуточную и итоговую аттестацию </w:t>
      </w:r>
      <w:r w:rsidR="00FB4339">
        <w:t>учащихся</w:t>
      </w:r>
      <w:r w:rsidRPr="00B708A8">
        <w:t>.</w:t>
      </w:r>
    </w:p>
    <w:p w:rsidR="00E70094" w:rsidRPr="00B708A8" w:rsidRDefault="00E70094" w:rsidP="00E70094">
      <w:pPr>
        <w:pStyle w:val="a8"/>
        <w:spacing w:line="240" w:lineRule="auto"/>
        <w:ind w:firstLine="709"/>
      </w:pPr>
      <w:r w:rsidRPr="001C2A2C">
        <w:rPr>
          <w:b/>
          <w:i/>
        </w:rPr>
        <w:t>К внешним процедурам</w:t>
      </w:r>
      <w:r w:rsidRPr="00B708A8">
        <w:t xml:space="preserve"> относятся:</w:t>
      </w:r>
      <w:r>
        <w:t xml:space="preserve"> </w:t>
      </w:r>
      <w:r w:rsidRPr="00B708A8">
        <w:t>государственная итоговая аттестация,</w:t>
      </w:r>
      <w:r>
        <w:t xml:space="preserve"> </w:t>
      </w:r>
      <w:r w:rsidRPr="00B708A8">
        <w:t>независимая оценка качества образования и</w:t>
      </w:r>
      <w:r>
        <w:t xml:space="preserve"> </w:t>
      </w:r>
      <w:r w:rsidRPr="00B708A8">
        <w:t>мониторинговые исследования муниципального, регионального и федерального уровней.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ФГОС ООО система оценки </w:t>
      </w:r>
      <w:r>
        <w:rPr>
          <w:rFonts w:ascii="Times New Roman" w:hAnsi="Times New Roman"/>
          <w:sz w:val="28"/>
          <w:szCs w:val="28"/>
        </w:rPr>
        <w:t xml:space="preserve">школы строится на </w:t>
      </w:r>
      <w:proofErr w:type="spellStart"/>
      <w:r w:rsidRPr="001C2A2C">
        <w:rPr>
          <w:rFonts w:ascii="Times New Roman" w:hAnsi="Times New Roman"/>
          <w:sz w:val="28"/>
          <w:szCs w:val="28"/>
        </w:rPr>
        <w:t>системно-деятельностном</w:t>
      </w:r>
      <w:proofErr w:type="spellEnd"/>
      <w:r w:rsidRPr="001C2A2C">
        <w:rPr>
          <w:rFonts w:ascii="Times New Roman" w:hAnsi="Times New Roman"/>
          <w:sz w:val="28"/>
          <w:szCs w:val="28"/>
        </w:rPr>
        <w:t>, уровневом и комплексном подходах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ений.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2A2C">
        <w:rPr>
          <w:rFonts w:ascii="Times New Roman" w:hAnsi="Times New Roman"/>
          <w:b/>
          <w:i/>
          <w:sz w:val="28"/>
          <w:szCs w:val="28"/>
        </w:rPr>
        <w:t>Системно-деятельностный подход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ений проявляется в оценке способности </w:t>
      </w:r>
      <w:r w:rsidR="00FB4339">
        <w:rPr>
          <w:rFonts w:ascii="Times New Roman" w:hAnsi="Times New Roman"/>
          <w:sz w:val="28"/>
          <w:szCs w:val="28"/>
        </w:rPr>
        <w:t>учащихся</w:t>
      </w:r>
      <w:r w:rsidRPr="00B708A8">
        <w:rPr>
          <w:rFonts w:ascii="Times New Roman" w:hAnsi="Times New Roman"/>
          <w:sz w:val="28"/>
          <w:szCs w:val="28"/>
        </w:rPr>
        <w:t xml:space="preserve">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B708A8">
        <w:rPr>
          <w:rFonts w:ascii="Times New Roman" w:hAnsi="Times New Roman"/>
          <w:sz w:val="28"/>
          <w:szCs w:val="28"/>
        </w:rPr>
        <w:t>деятельност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форме.</w:t>
      </w:r>
    </w:p>
    <w:p w:rsidR="00E70094" w:rsidRPr="00B708A8" w:rsidRDefault="00E70094" w:rsidP="00E70094">
      <w:pPr>
        <w:pStyle w:val="a8"/>
        <w:spacing w:line="240" w:lineRule="auto"/>
        <w:ind w:firstLine="709"/>
        <w:rPr>
          <w:bCs/>
        </w:rPr>
      </w:pPr>
      <w:r w:rsidRPr="001C2A2C">
        <w:rPr>
          <w:b/>
          <w:bCs/>
          <w:i/>
        </w:rPr>
        <w:t>Уровневый подход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 xml:space="preserve">служит важнейшей основой для организации индивидуальной работы с </w:t>
      </w:r>
      <w:r w:rsidR="00FB4339">
        <w:rPr>
          <w:bCs/>
        </w:rPr>
        <w:t>учащимися</w:t>
      </w:r>
      <w:r w:rsidRPr="00B708A8">
        <w:rPr>
          <w:bCs/>
        </w:rPr>
        <w:t xml:space="preserve">. </w:t>
      </w:r>
      <w:r w:rsidRPr="00B708A8">
        <w:t xml:space="preserve">Он реализуется как по отношению </w:t>
      </w:r>
      <w:r w:rsidRPr="00B708A8">
        <w:rPr>
          <w:bCs/>
        </w:rPr>
        <w:t>к содержанию оценки, так и к представлению и интерпретации результатов измерений.</w:t>
      </w:r>
    </w:p>
    <w:p w:rsidR="00E70094" w:rsidRDefault="00E70094" w:rsidP="00E70094">
      <w:pPr>
        <w:pStyle w:val="a8"/>
        <w:spacing w:line="240" w:lineRule="auto"/>
        <w:ind w:firstLine="709"/>
        <w:rPr>
          <w:bCs/>
        </w:rPr>
      </w:pPr>
      <w:r w:rsidRPr="001C2A2C">
        <w:rPr>
          <w:bCs/>
        </w:rPr>
        <w:t>Уровневый подход к содержанию оценки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 xml:space="preserve">обеспечивается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</w:p>
    <w:p w:rsidR="00E70094" w:rsidRDefault="00E70094" w:rsidP="00E70094">
      <w:pPr>
        <w:pStyle w:val="a8"/>
        <w:spacing w:line="240" w:lineRule="auto"/>
        <w:ind w:firstLine="709"/>
        <w:rPr>
          <w:bCs/>
        </w:rPr>
      </w:pPr>
      <w:r w:rsidRPr="00B708A8">
        <w:t>Достижение планируемых результатов, отнесенных к блоку «Выпускник научится», выносится на итоговую оценку</w:t>
      </w:r>
      <w:r>
        <w:t>.</w:t>
      </w:r>
      <w:r w:rsidRPr="00B708A8">
        <w:t xml:space="preserve"> </w:t>
      </w:r>
      <w:r w:rsidRPr="00B708A8">
        <w:rPr>
          <w:bCs/>
        </w:rPr>
        <w:t xml:space="preserve">Процедуры </w:t>
      </w:r>
      <w:proofErr w:type="spellStart"/>
      <w:r w:rsidRPr="00B708A8">
        <w:rPr>
          <w:bCs/>
        </w:rPr>
        <w:t>внутришкольного</w:t>
      </w:r>
      <w:proofErr w:type="spellEnd"/>
      <w:r w:rsidRPr="00B708A8">
        <w:rPr>
          <w:bCs/>
        </w:rPr>
        <w:t xml:space="preserve"> мониторинга строятся на</w:t>
      </w:r>
      <w:r w:rsidRPr="00B708A8">
        <w:t xml:space="preserve"> планируемых результатах, представленных в блоках «Выпускник научится» и </w:t>
      </w:r>
      <w:r w:rsidRPr="00B708A8">
        <w:rPr>
          <w:bCs/>
        </w:rPr>
        <w:t xml:space="preserve">«Выпускник получит возможность научиться». </w:t>
      </w:r>
    </w:p>
    <w:p w:rsidR="00E70094" w:rsidRDefault="00E70094" w:rsidP="00E70094">
      <w:pPr>
        <w:pStyle w:val="a8"/>
        <w:spacing w:line="240" w:lineRule="auto"/>
        <w:ind w:firstLine="709"/>
        <w:rPr>
          <w:bCs/>
        </w:rPr>
      </w:pPr>
      <w:r w:rsidRPr="001C2A2C">
        <w:rPr>
          <w:bCs/>
        </w:rPr>
        <w:t>Уровневый подход к представлению и интерпретации результатов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 xml:space="preserve">реализуется за счет фиксации различных уровней достижения </w:t>
      </w:r>
      <w:r w:rsidR="00FB4339">
        <w:rPr>
          <w:bCs/>
        </w:rPr>
        <w:t>учащимися</w:t>
      </w:r>
      <w:r w:rsidRPr="00B708A8">
        <w:rPr>
          <w:bCs/>
        </w:rPr>
        <w:t xml:space="preserve"> планируемых результатов: базового уровня и уровней выше и ниже базового. </w:t>
      </w:r>
    </w:p>
    <w:p w:rsidR="00E70094" w:rsidRPr="00B708A8" w:rsidRDefault="00E70094" w:rsidP="00E70094">
      <w:pPr>
        <w:pStyle w:val="a8"/>
        <w:spacing w:line="240" w:lineRule="auto"/>
        <w:ind w:firstLine="709"/>
        <w:rPr>
          <w:bCs/>
        </w:rPr>
      </w:pPr>
      <w:r w:rsidRPr="00B708A8">
        <w:rPr>
          <w:bCs/>
        </w:rPr>
        <w:t xml:space="preserve">Достижение базового уровня свидетельствует о способности </w:t>
      </w:r>
      <w:r w:rsidR="00FB4339">
        <w:rPr>
          <w:bCs/>
        </w:rPr>
        <w:t>учащихся</w:t>
      </w:r>
      <w:r w:rsidRPr="00B708A8">
        <w:rPr>
          <w:bCs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B708A8">
        <w:t>Овладение базовым уровнем является достаточным для продолжения обучения и усвоения последующего материала.</w:t>
      </w:r>
    </w:p>
    <w:p w:rsidR="00E70094" w:rsidRPr="00B708A8" w:rsidRDefault="00E70094" w:rsidP="00E70094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C2A2C">
        <w:rPr>
          <w:rFonts w:ascii="Times New Roman" w:hAnsi="Times New Roman"/>
          <w:b/>
          <w:bCs/>
          <w:i/>
          <w:sz w:val="28"/>
          <w:szCs w:val="28"/>
        </w:rPr>
        <w:t>Комплексный подход</w:t>
      </w:r>
      <w:r w:rsidRPr="00B708A8">
        <w:rPr>
          <w:rFonts w:ascii="Times New Roman" w:hAnsi="Times New Roman"/>
          <w:bCs/>
          <w:sz w:val="28"/>
          <w:szCs w:val="28"/>
        </w:rPr>
        <w:t xml:space="preserve"> к оценке образовательных достижений реализуется путём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Pr="00B708A8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метапредметных (регулятивных, коммуникативных и познавательных </w:t>
      </w:r>
      <w:r>
        <w:rPr>
          <w:rFonts w:ascii="Times New Roman" w:hAnsi="Times New Roman"/>
          <w:bCs/>
          <w:sz w:val="28"/>
          <w:szCs w:val="28"/>
        </w:rPr>
        <w:t>УУД)</w:t>
      </w:r>
      <w:r w:rsidRPr="00B708A8">
        <w:rPr>
          <w:rFonts w:ascii="Times New Roman" w:hAnsi="Times New Roman"/>
          <w:bCs/>
          <w:sz w:val="28"/>
          <w:szCs w:val="28"/>
        </w:rPr>
        <w:t>;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Pr="00B708A8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- </w:t>
      </w:r>
      <w:r w:rsidRPr="00B708A8">
        <w:rPr>
          <w:rFonts w:ascii="Times New Roman" w:hAnsi="Times New Roman"/>
          <w:bCs/>
          <w:sz w:val="28"/>
          <w:szCs w:val="28"/>
        </w:rPr>
        <w:t xml:space="preserve">использования контекстной информации (об особенностях </w:t>
      </w:r>
      <w:r w:rsidR="00FB4339">
        <w:rPr>
          <w:rFonts w:ascii="Times New Roman" w:hAnsi="Times New Roman"/>
          <w:bCs/>
          <w:sz w:val="28"/>
          <w:szCs w:val="28"/>
        </w:rPr>
        <w:t>учащихся</w:t>
      </w:r>
      <w:r w:rsidRPr="00B708A8">
        <w:rPr>
          <w:rFonts w:ascii="Times New Roman" w:hAnsi="Times New Roman"/>
          <w:bCs/>
          <w:sz w:val="28"/>
          <w:szCs w:val="28"/>
        </w:rPr>
        <w:t>, условиях и процессе обучения и др.) для интерпретации полученных результатов в целях управления качеством образования;</w:t>
      </w:r>
    </w:p>
    <w:p w:rsidR="00E70094" w:rsidRPr="00B708A8" w:rsidRDefault="00E70094" w:rsidP="00E70094">
      <w:pPr>
        <w:pStyle w:val="aa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Pr="00B708A8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106098" w:rsidRPr="001C2A2C" w:rsidRDefault="00106098" w:rsidP="00106098">
      <w:pPr>
        <w:pStyle w:val="af6"/>
        <w:pBdr>
          <w:bottom w:val="single" w:sz="4" w:space="3" w:color="4F81BD"/>
        </w:pBdr>
        <w:spacing w:before="0" w:after="0" w:line="240" w:lineRule="auto"/>
        <w:ind w:left="0" w:right="0" w:firstLine="709"/>
        <w:jc w:val="both"/>
        <w:rPr>
          <w:rFonts w:ascii="Times New Roman" w:hAnsi="Times New Roman"/>
          <w:i w:val="0"/>
          <w:color w:val="auto"/>
          <w:sz w:val="28"/>
          <w:szCs w:val="28"/>
        </w:rPr>
      </w:pPr>
      <w:r w:rsidRPr="001C2A2C">
        <w:rPr>
          <w:rFonts w:ascii="Times New Roman" w:hAnsi="Times New Roman"/>
          <w:i w:val="0"/>
          <w:color w:val="auto"/>
          <w:sz w:val="28"/>
          <w:szCs w:val="28"/>
        </w:rPr>
        <w:t>1.3.2</w:t>
      </w:r>
      <w:r>
        <w:rPr>
          <w:rFonts w:ascii="Times New Roman" w:hAnsi="Times New Roman"/>
          <w:i w:val="0"/>
          <w:color w:val="auto"/>
          <w:sz w:val="28"/>
          <w:szCs w:val="28"/>
        </w:rPr>
        <w:t xml:space="preserve">. </w:t>
      </w:r>
      <w:r w:rsidRPr="001C2A2C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личностных, метапредметных и предметных результатов</w:t>
      </w:r>
    </w:p>
    <w:p w:rsidR="00106098" w:rsidRPr="001C2A2C" w:rsidRDefault="00106098" w:rsidP="00106098">
      <w:pPr>
        <w:pStyle w:val="af6"/>
        <w:pBdr>
          <w:bottom w:val="single" w:sz="4" w:space="3" w:color="4F81BD"/>
        </w:pBdr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1C2A2C">
        <w:rPr>
          <w:rFonts w:ascii="Times New Roman" w:hAnsi="Times New Roman"/>
          <w:color w:val="auto"/>
          <w:sz w:val="28"/>
          <w:szCs w:val="28"/>
        </w:rPr>
        <w:t>Особенности оценки личностных результатов</w:t>
      </w:r>
    </w:p>
    <w:p w:rsidR="00106098" w:rsidRPr="00B708A8" w:rsidRDefault="00106098" w:rsidP="00106098">
      <w:pPr>
        <w:pStyle w:val="a8"/>
        <w:spacing w:line="240" w:lineRule="auto"/>
        <w:ind w:firstLine="709"/>
        <w:rPr>
          <w:bCs/>
          <w:iCs/>
        </w:rPr>
      </w:pPr>
      <w:r w:rsidRPr="00B708A8">
        <w:rPr>
          <w:bCs/>
          <w:iCs/>
        </w:rPr>
        <w:t>Основным объектом оценки личностных результатов</w:t>
      </w:r>
      <w:r>
        <w:rPr>
          <w:bCs/>
          <w:iCs/>
        </w:rPr>
        <w:t xml:space="preserve"> </w:t>
      </w:r>
      <w:r w:rsidRPr="00B708A8">
        <w:rPr>
          <w:bCs/>
          <w:iCs/>
        </w:rPr>
        <w:t xml:space="preserve">в основной школе служит </w:t>
      </w:r>
      <w:proofErr w:type="spellStart"/>
      <w:r w:rsidRPr="00B708A8">
        <w:rPr>
          <w:bCs/>
          <w:iCs/>
        </w:rPr>
        <w:t>сформированность</w:t>
      </w:r>
      <w:proofErr w:type="spellEnd"/>
      <w:r w:rsidRPr="00B708A8">
        <w:rPr>
          <w:bCs/>
          <w:iCs/>
        </w:rPr>
        <w:t xml:space="preserve"> </w:t>
      </w:r>
      <w:r>
        <w:rPr>
          <w:bCs/>
          <w:iCs/>
        </w:rPr>
        <w:t>личностных УУД</w:t>
      </w:r>
      <w:r w:rsidRPr="00B708A8">
        <w:t xml:space="preserve">, включаемых в следующие </w:t>
      </w:r>
      <w:proofErr w:type="gramStart"/>
      <w:r w:rsidRPr="00B708A8">
        <w:t>три основные</w:t>
      </w:r>
      <w:r w:rsidRPr="00B708A8">
        <w:rPr>
          <w:bCs/>
          <w:iCs/>
        </w:rPr>
        <w:t xml:space="preserve"> блока</w:t>
      </w:r>
      <w:proofErr w:type="gramEnd"/>
      <w:r w:rsidRPr="00B708A8">
        <w:rPr>
          <w:bCs/>
          <w:iCs/>
        </w:rPr>
        <w:t>:</w:t>
      </w:r>
    </w:p>
    <w:p w:rsidR="00106098" w:rsidRPr="00106098" w:rsidRDefault="00106098" w:rsidP="00106098">
      <w:pPr>
        <w:pStyle w:val="a8"/>
        <w:spacing w:line="240" w:lineRule="auto"/>
        <w:ind w:firstLine="709"/>
        <w:rPr>
          <w:iCs/>
        </w:rPr>
      </w:pPr>
      <w:r w:rsidRPr="00106098">
        <w:t>1) </w:t>
      </w:r>
      <w:proofErr w:type="spellStart"/>
      <w:r w:rsidRPr="00106098">
        <w:t>сформированность</w:t>
      </w:r>
      <w:proofErr w:type="spellEnd"/>
      <w:r w:rsidRPr="00106098">
        <w:t xml:space="preserve"> основ гражданской идентичности личности;</w:t>
      </w:r>
    </w:p>
    <w:p w:rsidR="00106098" w:rsidRPr="00106098" w:rsidRDefault="00106098" w:rsidP="00106098">
      <w:pPr>
        <w:pStyle w:val="a8"/>
        <w:spacing w:line="240" w:lineRule="auto"/>
        <w:ind w:firstLine="709"/>
        <w:rPr>
          <w:iCs/>
        </w:rPr>
      </w:pPr>
      <w:r w:rsidRPr="00106098">
        <w:t>2) </w:t>
      </w:r>
      <w:proofErr w:type="spellStart"/>
      <w:r w:rsidRPr="00106098">
        <w:t>сформированность</w:t>
      </w:r>
      <w:proofErr w:type="spellEnd"/>
      <w:r w:rsidRPr="00106098">
        <w:t xml:space="preserve">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106098" w:rsidRPr="00106098" w:rsidRDefault="00106098" w:rsidP="00106098">
      <w:pPr>
        <w:pStyle w:val="a8"/>
        <w:spacing w:line="240" w:lineRule="auto"/>
        <w:ind w:firstLine="709"/>
      </w:pPr>
      <w:r w:rsidRPr="00106098">
        <w:rPr>
          <w:rStyle w:val="dash041e005f0431005f044b005f0447005f043d005f044b005f0439005f005fchar1char1"/>
          <w:sz w:val="28"/>
          <w:szCs w:val="28"/>
        </w:rPr>
        <w:t>3) </w:t>
      </w:r>
      <w:proofErr w:type="spellStart"/>
      <w:r w:rsidRPr="00106098">
        <w:t>сформированность</w:t>
      </w:r>
      <w:proofErr w:type="spellEnd"/>
      <w:r w:rsidRPr="00106098">
        <w:t xml:space="preserve"> </w:t>
      </w:r>
      <w:r w:rsidRPr="00106098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106098">
        <w:t>.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 xml:space="preserve">Во </w:t>
      </w:r>
      <w:proofErr w:type="spellStart"/>
      <w:r w:rsidRPr="00B708A8">
        <w:t>внутришкольном</w:t>
      </w:r>
      <w:proofErr w:type="spellEnd"/>
      <w:r w:rsidRPr="00B708A8">
        <w:t xml:space="preserve"> мониторинге в целях оптимизации личностного развития </w:t>
      </w:r>
      <w:r w:rsidR="00FB4339">
        <w:t>учащихся</w:t>
      </w:r>
      <w:r>
        <w:t xml:space="preserve"> осуществляется</w:t>
      </w:r>
      <w:r w:rsidRPr="00B708A8">
        <w:t xml:space="preserve"> оценка </w:t>
      </w:r>
      <w:proofErr w:type="spellStart"/>
      <w:r w:rsidRPr="00B708A8">
        <w:t>сформированности</w:t>
      </w:r>
      <w:proofErr w:type="spellEnd"/>
      <w:r w:rsidRPr="00B708A8">
        <w:t xml:space="preserve"> отдельных личностных </w:t>
      </w:r>
      <w:r>
        <w:t xml:space="preserve">образовательных </w:t>
      </w:r>
      <w:r w:rsidRPr="00B708A8">
        <w:t xml:space="preserve">результатов, проявляющихся </w:t>
      </w:r>
      <w:proofErr w:type="gramStart"/>
      <w:r w:rsidRPr="00B708A8">
        <w:t>в</w:t>
      </w:r>
      <w:proofErr w:type="gramEnd"/>
      <w:r w:rsidRPr="00B708A8">
        <w:t>: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>
        <w:t xml:space="preserve">- </w:t>
      </w:r>
      <w:proofErr w:type="gramStart"/>
      <w:r w:rsidRPr="00B708A8">
        <w:t>соблюдении</w:t>
      </w:r>
      <w:proofErr w:type="gramEnd"/>
      <w:r w:rsidRPr="00B708A8">
        <w:t xml:space="preserve"> норм и правил поведения, принятых в образовательной организации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>
        <w:t xml:space="preserve">- </w:t>
      </w:r>
      <w:proofErr w:type="gramStart"/>
      <w:r w:rsidRPr="00B708A8">
        <w:t>участии</w:t>
      </w:r>
      <w:proofErr w:type="gramEnd"/>
      <w:r w:rsidRPr="00B708A8"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>
        <w:t xml:space="preserve">- </w:t>
      </w:r>
      <w:r w:rsidRPr="00B708A8">
        <w:t>ответственности за результаты обучения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>
        <w:t xml:space="preserve">- </w:t>
      </w:r>
      <w:r w:rsidRPr="00B708A8">
        <w:t>готовности и способности делать осознанный выбор своей образовательной траектории, в том числе выбор профессии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>
        <w:t xml:space="preserve">- </w:t>
      </w:r>
      <w:r w:rsidRPr="00B708A8">
        <w:t xml:space="preserve">ценностно-смысловых </w:t>
      </w:r>
      <w:proofErr w:type="gramStart"/>
      <w:r w:rsidRPr="00B708A8">
        <w:t>установках</w:t>
      </w:r>
      <w:proofErr w:type="gramEnd"/>
      <w:r w:rsidRPr="00B708A8">
        <w:t xml:space="preserve"> </w:t>
      </w:r>
      <w:r w:rsidR="00FB4339">
        <w:t>учащихся</w:t>
      </w:r>
      <w:r w:rsidRPr="00B708A8">
        <w:t>, формируемых средствами различных предметов в рамках системы общего образования.</w:t>
      </w:r>
    </w:p>
    <w:p w:rsidR="00106098" w:rsidRDefault="00106098" w:rsidP="0010609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нутришкольны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мониторинг организуется администрацией </w:t>
      </w:r>
      <w:r>
        <w:rPr>
          <w:rFonts w:ascii="Times New Roman" w:hAnsi="Times New Roman"/>
          <w:sz w:val="28"/>
          <w:szCs w:val="28"/>
        </w:rPr>
        <w:t>школы</w:t>
      </w:r>
      <w:r w:rsidRPr="00B708A8">
        <w:rPr>
          <w:rFonts w:ascii="Times New Roman" w:hAnsi="Times New Roman"/>
          <w:sz w:val="28"/>
          <w:szCs w:val="28"/>
        </w:rPr>
        <w:t xml:space="preserve"> и осущест</w:t>
      </w:r>
      <w:r>
        <w:rPr>
          <w:rFonts w:ascii="Times New Roman" w:hAnsi="Times New Roman"/>
          <w:sz w:val="28"/>
          <w:szCs w:val="28"/>
        </w:rPr>
        <w:t xml:space="preserve">вляется классными руководителями </w:t>
      </w:r>
      <w:r w:rsidRPr="00B708A8">
        <w:rPr>
          <w:rFonts w:ascii="Times New Roman" w:hAnsi="Times New Roman"/>
          <w:sz w:val="28"/>
          <w:szCs w:val="28"/>
        </w:rPr>
        <w:t>преимущественно на основе ежедневных н</w:t>
      </w:r>
      <w:r>
        <w:rPr>
          <w:rFonts w:ascii="Times New Roman" w:hAnsi="Times New Roman"/>
          <w:sz w:val="28"/>
          <w:szCs w:val="28"/>
        </w:rPr>
        <w:t>аблюдений в ходе урочной</w:t>
      </w:r>
      <w:r w:rsidRPr="00B708A8">
        <w:rPr>
          <w:rFonts w:ascii="Times New Roman" w:hAnsi="Times New Roman"/>
          <w:sz w:val="28"/>
          <w:szCs w:val="28"/>
        </w:rPr>
        <w:t xml:space="preserve"> и внеурочной деятельности, которые обобщаются в конце учебного года и представляются в виде характеристи</w:t>
      </w:r>
      <w:r>
        <w:rPr>
          <w:rFonts w:ascii="Times New Roman" w:hAnsi="Times New Roman"/>
          <w:sz w:val="28"/>
          <w:szCs w:val="28"/>
        </w:rPr>
        <w:t>ки по установленной форме</w:t>
      </w:r>
      <w:r w:rsidRPr="00B708A8">
        <w:rPr>
          <w:rFonts w:ascii="Times New Roman" w:hAnsi="Times New Roman"/>
          <w:sz w:val="28"/>
          <w:szCs w:val="28"/>
        </w:rPr>
        <w:t xml:space="preserve">. </w:t>
      </w:r>
    </w:p>
    <w:p w:rsidR="00106098" w:rsidRPr="00E11F90" w:rsidRDefault="00106098" w:rsidP="00106098">
      <w:pPr>
        <w:pStyle w:val="af6"/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E11F90">
        <w:rPr>
          <w:rFonts w:ascii="Times New Roman" w:hAnsi="Times New Roman"/>
          <w:color w:val="auto"/>
          <w:sz w:val="28"/>
          <w:szCs w:val="28"/>
        </w:rPr>
        <w:t>Особенности оценки метапредметных результатов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 xml:space="preserve">Оценка метапредметных результатов </w:t>
      </w:r>
      <w:r w:rsidRPr="00B708A8">
        <w:rPr>
          <w:bCs/>
        </w:rPr>
        <w:t xml:space="preserve">представляет собой оценку достижения </w:t>
      </w:r>
      <w:r w:rsidRPr="00B708A8">
        <w:t>планируе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метапредметных результатов обеспечивается за счёт всех учебных предметов и внеурочной деятельности.</w:t>
      </w:r>
    </w:p>
    <w:p w:rsidR="00106098" w:rsidRPr="00B708A8" w:rsidRDefault="00106098" w:rsidP="0010609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lastRenderedPageBreak/>
        <w:t xml:space="preserve">Основным </w:t>
      </w:r>
      <w:r w:rsidRPr="00E11F90">
        <w:rPr>
          <w:rFonts w:ascii="Times New Roman" w:hAnsi="Times New Roman"/>
          <w:bCs/>
          <w:iCs/>
          <w:sz w:val="28"/>
          <w:szCs w:val="28"/>
        </w:rPr>
        <w:t>объектом и предметом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оценки метапредметных результатов являются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106098" w:rsidRPr="00B708A8" w:rsidRDefault="00106098" w:rsidP="0010609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E11F90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 xml:space="preserve">способность к самоорганизации, </w:t>
      </w:r>
      <w:proofErr w:type="spellStart"/>
      <w:r w:rsidRPr="00B708A8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рефлексии.</w:t>
      </w:r>
    </w:p>
    <w:p w:rsidR="00106098" w:rsidRPr="00E11F90" w:rsidRDefault="00106098" w:rsidP="00106098">
      <w:pPr>
        <w:pStyle w:val="a8"/>
        <w:spacing w:line="240" w:lineRule="auto"/>
        <w:ind w:firstLine="709"/>
        <w:rPr>
          <w:b/>
          <w:i/>
        </w:rPr>
      </w:pPr>
      <w:r w:rsidRPr="00B708A8">
        <w:t xml:space="preserve">Оценка достижения метапредметных результатов осуществляется администрацией </w:t>
      </w:r>
      <w:r>
        <w:t xml:space="preserve">школы </w:t>
      </w:r>
      <w:r w:rsidRPr="00B708A8">
        <w:t xml:space="preserve">образовательной организации в </w:t>
      </w:r>
      <w:r w:rsidRPr="00E11F90">
        <w:t xml:space="preserve">ходе </w:t>
      </w:r>
      <w:proofErr w:type="spellStart"/>
      <w:r w:rsidRPr="00E11F90">
        <w:t>внутришкольного</w:t>
      </w:r>
      <w:proofErr w:type="spellEnd"/>
      <w:r w:rsidRPr="00E11F90">
        <w:t xml:space="preserve"> мониторинга.</w:t>
      </w:r>
      <w:r w:rsidRPr="00B708A8">
        <w:t xml:space="preserve"> Содержание и периодичность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 устанавливается решением педагогического совета. Инструментарий строится на </w:t>
      </w:r>
      <w:proofErr w:type="spellStart"/>
      <w:r w:rsidRPr="00B708A8">
        <w:t>межпредметной</w:t>
      </w:r>
      <w:proofErr w:type="spellEnd"/>
      <w:r w:rsidRPr="00B708A8">
        <w:t xml:space="preserve"> основе и включа</w:t>
      </w:r>
      <w:r>
        <w:t>ет</w:t>
      </w:r>
      <w:r w:rsidRPr="00B708A8">
        <w:t xml:space="preserve"> диагностические материалы по оценке читательской грамотности, </w:t>
      </w:r>
      <w:proofErr w:type="spellStart"/>
      <w:proofErr w:type="gramStart"/>
      <w:r w:rsidRPr="00B708A8">
        <w:t>ИКТ-компетентности</w:t>
      </w:r>
      <w:proofErr w:type="spellEnd"/>
      <w:proofErr w:type="gramEnd"/>
      <w:r w:rsidRPr="00B708A8">
        <w:t xml:space="preserve">, </w:t>
      </w:r>
      <w:proofErr w:type="spellStart"/>
      <w:r w:rsidRPr="00B708A8">
        <w:t>сформированности</w:t>
      </w:r>
      <w:proofErr w:type="spellEnd"/>
      <w:r w:rsidRPr="00B708A8">
        <w:t xml:space="preserve"> </w:t>
      </w:r>
      <w:r w:rsidRPr="00106098">
        <w:rPr>
          <w:b/>
        </w:rPr>
        <w:t>регулятивны</w:t>
      </w:r>
      <w:r w:rsidRPr="00E11F90">
        <w:rPr>
          <w:b/>
        </w:rPr>
        <w:t>х, коммуникативных и познавательных учебных действий</w:t>
      </w:r>
      <w:r w:rsidRPr="00E11F90">
        <w:rPr>
          <w:b/>
          <w:i/>
        </w:rPr>
        <w:t>.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 xml:space="preserve">Основной процедурой </w:t>
      </w:r>
      <w:r w:rsidRPr="00E11F90">
        <w:t>итоговой оценки</w:t>
      </w:r>
      <w:r w:rsidRPr="00B708A8">
        <w:t xml:space="preserve"> достижения метапредметных результатов является </w:t>
      </w:r>
      <w:r w:rsidRPr="00E11F90">
        <w:rPr>
          <w:i/>
        </w:rPr>
        <w:t xml:space="preserve">защита итогового </w:t>
      </w:r>
      <w:proofErr w:type="gramStart"/>
      <w:r w:rsidRPr="00E11F90">
        <w:rPr>
          <w:i/>
        </w:rPr>
        <w:t>индивидуального проекта</w:t>
      </w:r>
      <w:proofErr w:type="gramEnd"/>
      <w:r w:rsidRPr="00E11F90">
        <w:rPr>
          <w:i/>
        </w:rPr>
        <w:t>.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 xml:space="preserve">Итоговой проект представляет собой учебный проект, выполняемый </w:t>
      </w:r>
      <w:r w:rsidR="00FB4339">
        <w:t>учащимся</w:t>
      </w:r>
      <w:r w:rsidRPr="00B708A8">
        <w:t xml:space="preserve">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>Результатом (продуктом) проектной деятельности может быть любая из следующих работ: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>б) художественная творческая работа</w:t>
      </w:r>
      <w:r w:rsidRPr="00B708A8">
        <w:rPr>
          <w:i/>
        </w:rPr>
        <w:t xml:space="preserve"> </w:t>
      </w:r>
      <w:r w:rsidRPr="00B708A8">
        <w:t>(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>в) материальный объект, макет, иное конструкторское изделие;</w:t>
      </w:r>
    </w:p>
    <w:p w:rsidR="00106098" w:rsidRDefault="00106098" w:rsidP="00106098">
      <w:pPr>
        <w:pStyle w:val="a8"/>
        <w:spacing w:line="240" w:lineRule="auto"/>
        <w:ind w:firstLine="709"/>
      </w:pPr>
      <w:r w:rsidRPr="00B708A8">
        <w:t>г) отчётные материалы по социальному проекту, которые могут включать как тексты, так и мультимедийные продукты.</w:t>
      </w:r>
    </w:p>
    <w:p w:rsidR="00106098" w:rsidRPr="00B708A8" w:rsidRDefault="00106098" w:rsidP="00106098">
      <w:pPr>
        <w:pStyle w:val="a8"/>
        <w:spacing w:line="240" w:lineRule="auto"/>
        <w:ind w:firstLine="709"/>
      </w:pPr>
      <w:r w:rsidRPr="00B708A8">
        <w:t xml:space="preserve">Защита проекта осуществляется в процессе специально организованной деятельности комиссии </w:t>
      </w:r>
      <w:r>
        <w:t xml:space="preserve">школы </w:t>
      </w:r>
      <w:r w:rsidRPr="00B708A8">
        <w:t xml:space="preserve">или на школьной конференции. </w:t>
      </w:r>
    </w:p>
    <w:p w:rsidR="00106098" w:rsidRDefault="00106098" w:rsidP="00106098">
      <w:pPr>
        <w:pStyle w:val="a8"/>
        <w:spacing w:line="240" w:lineRule="auto"/>
        <w:ind w:firstLine="709"/>
      </w:pPr>
      <w:r w:rsidRPr="00B708A8">
        <w:t xml:space="preserve">Результаты выполнения проекта оцениваются по итогам рассмотрения комиссией представленного продукта с краткой пояснительной запиской, презентации </w:t>
      </w:r>
      <w:r w:rsidR="00FB4339">
        <w:t>учащегося</w:t>
      </w:r>
      <w:r w:rsidRPr="00B708A8">
        <w:t xml:space="preserve"> и отзыва руководителя.</w:t>
      </w:r>
    </w:p>
    <w:p w:rsidR="00C37FBE" w:rsidRPr="00B708A8" w:rsidRDefault="00C37FBE" w:rsidP="00106098">
      <w:pPr>
        <w:pStyle w:val="a8"/>
        <w:spacing w:line="240" w:lineRule="auto"/>
        <w:ind w:firstLine="709"/>
      </w:pPr>
    </w:p>
    <w:p w:rsidR="00FE23BE" w:rsidRPr="001C0D68" w:rsidRDefault="00FE23BE" w:rsidP="00FE23BE">
      <w:pPr>
        <w:pStyle w:val="af6"/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1C0D68">
        <w:rPr>
          <w:rFonts w:ascii="Times New Roman" w:hAnsi="Times New Roman"/>
          <w:color w:val="auto"/>
          <w:sz w:val="28"/>
          <w:szCs w:val="28"/>
        </w:rPr>
        <w:lastRenderedPageBreak/>
        <w:t>Особенности оценки предметных результатов</w:t>
      </w:r>
    </w:p>
    <w:p w:rsidR="00FE23BE" w:rsidRPr="00B708A8" w:rsidRDefault="00FE23BE" w:rsidP="00FE23BE">
      <w:pPr>
        <w:pStyle w:val="a8"/>
        <w:spacing w:line="240" w:lineRule="auto"/>
        <w:ind w:firstLine="709"/>
      </w:pPr>
      <w:r w:rsidRPr="00B708A8">
        <w:t xml:space="preserve">Оценка предметных результатов </w:t>
      </w:r>
      <w:r w:rsidRPr="00B708A8">
        <w:rPr>
          <w:bCs/>
        </w:rPr>
        <w:t xml:space="preserve">представляет собой оценку достижения </w:t>
      </w:r>
      <w:r w:rsidR="00FB4339">
        <w:rPr>
          <w:bCs/>
        </w:rPr>
        <w:t>учащимся</w:t>
      </w:r>
      <w:r w:rsidRPr="00B708A8">
        <w:rPr>
          <w:bCs/>
        </w:rPr>
        <w:t xml:space="preserve"> </w:t>
      </w:r>
      <w:r w:rsidRPr="00B708A8">
        <w:t xml:space="preserve">планируемых результатов по отдельным </w:t>
      </w:r>
      <w:r>
        <w:t xml:space="preserve">учебным </w:t>
      </w:r>
      <w:r w:rsidRPr="00B708A8">
        <w:t>предметам.</w:t>
      </w:r>
    </w:p>
    <w:p w:rsidR="00FE23BE" w:rsidRPr="00B708A8" w:rsidRDefault="00FE23BE" w:rsidP="00FE23BE">
      <w:pPr>
        <w:pStyle w:val="a8"/>
        <w:spacing w:line="240" w:lineRule="auto"/>
        <w:ind w:firstLine="709"/>
      </w:pPr>
      <w:r w:rsidRPr="00B708A8">
        <w:t>Формирование этих результатов обеспечивается каждым учебным предметом.</w:t>
      </w:r>
    </w:p>
    <w:p w:rsidR="00FE23BE" w:rsidRPr="00B708A8" w:rsidRDefault="00FE23BE" w:rsidP="00FE23BE">
      <w:pPr>
        <w:pStyle w:val="a8"/>
        <w:spacing w:line="240" w:lineRule="auto"/>
        <w:ind w:firstLine="709"/>
      </w:pPr>
      <w:r w:rsidRPr="00B708A8">
        <w:rPr>
          <w:bCs/>
          <w:iCs/>
        </w:rPr>
        <w:t xml:space="preserve">Основным предметом оценки в соответствии с требованиями ФГОС ООО является </w:t>
      </w:r>
      <w:r w:rsidRPr="00B708A8">
        <w:t xml:space="preserve"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</w:t>
      </w:r>
      <w:r>
        <w:t>учебных предметов, в том числе -</w:t>
      </w:r>
      <w:r w:rsidRPr="00B708A8">
        <w:t xml:space="preserve"> метапредметных (познавательных, регулятивных, коммуникативных</w:t>
      </w:r>
      <w:r>
        <w:t xml:space="preserve"> УУД</w:t>
      </w:r>
      <w:r w:rsidRPr="00B708A8">
        <w:t>) действий.</w:t>
      </w:r>
    </w:p>
    <w:p w:rsidR="00FE23BE" w:rsidRDefault="00FE23BE" w:rsidP="00FE23BE">
      <w:pPr>
        <w:pStyle w:val="a8"/>
        <w:spacing w:line="240" w:lineRule="auto"/>
        <w:ind w:firstLine="709"/>
      </w:pPr>
      <w:r w:rsidRPr="00B708A8">
        <w:t>Оценка предметных результатов ведётся каждым учителем в ходе процедур текущей, тематической, промежуточной и итоговой оценки, а также адми</w:t>
      </w:r>
      <w:r>
        <w:t xml:space="preserve">нистрацией школы </w:t>
      </w:r>
      <w:r w:rsidRPr="00B708A8">
        <w:t xml:space="preserve">в ходе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.</w:t>
      </w:r>
    </w:p>
    <w:p w:rsidR="0057739A" w:rsidRDefault="0057739A" w:rsidP="0057739A">
      <w:pPr>
        <w:pStyle w:val="a8"/>
        <w:spacing w:line="240" w:lineRule="auto"/>
        <w:ind w:firstLine="709"/>
        <w:rPr>
          <w:b/>
        </w:rPr>
      </w:pPr>
      <w:r w:rsidRPr="00B708A8">
        <w:rPr>
          <w:b/>
        </w:rPr>
        <w:t>1.3.3. Организация и содержание оценочных процедур</w:t>
      </w:r>
    </w:p>
    <w:p w:rsidR="0057739A" w:rsidRPr="001C19CC" w:rsidRDefault="0057739A" w:rsidP="0057739A">
      <w:pPr>
        <w:pStyle w:val="a8"/>
        <w:spacing w:line="240" w:lineRule="auto"/>
        <w:ind w:firstLine="709"/>
        <w:rPr>
          <w:b/>
          <w:i/>
        </w:rPr>
      </w:pPr>
      <w:r w:rsidRPr="001C19CC">
        <w:rPr>
          <w:b/>
          <w:i/>
        </w:rPr>
        <w:t>Стартовая диагностика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Стартовая диагностика представляет собой процедуру оценки готовности к обучению на данном уровне образования. Проводится администрацией школы в начале 5-го класса и выступает как основа (точка отсчёта) для оценки динамики образовательных достижений </w:t>
      </w:r>
      <w:r w:rsidR="00FB4339">
        <w:rPr>
          <w:rStyle w:val="dash041e0431044b0447043d044b0439char1"/>
          <w:sz w:val="28"/>
          <w:szCs w:val="28"/>
        </w:rPr>
        <w:t>учащихся</w:t>
      </w:r>
      <w:r w:rsidRPr="0057739A">
        <w:rPr>
          <w:rStyle w:val="dash041e0431044b0447043d044b0439char1"/>
          <w:sz w:val="28"/>
          <w:szCs w:val="28"/>
        </w:rPr>
        <w:t xml:space="preserve">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i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Объектом оценки в рамках стартовой диагностики являются: структура мотивации, </w:t>
      </w:r>
      <w:proofErr w:type="spellStart"/>
      <w:r w:rsidRPr="0057739A">
        <w:rPr>
          <w:rStyle w:val="dash041e0431044b0447043d044b0439char1"/>
          <w:sz w:val="28"/>
          <w:szCs w:val="28"/>
        </w:rPr>
        <w:t>сформированность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57739A">
        <w:rPr>
          <w:rStyle w:val="dash041e0431044b0447043d044b0439char1"/>
          <w:sz w:val="28"/>
          <w:szCs w:val="28"/>
        </w:rPr>
        <w:t>знако-символическими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средствами, логическими операциями</w:t>
      </w:r>
      <w:r w:rsidRPr="0057739A">
        <w:rPr>
          <w:rStyle w:val="dash041e0431044b0447043d044b0439char1"/>
          <w:i/>
          <w:sz w:val="28"/>
          <w:szCs w:val="28"/>
        </w:rPr>
        <w:t>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>Стартовая диагностика также проводится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рабочих программ и индивидуализации учебного процесса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57739A">
        <w:rPr>
          <w:rStyle w:val="dash041e0431044b0447043d044b0439char1"/>
          <w:i/>
          <w:sz w:val="28"/>
          <w:szCs w:val="28"/>
        </w:rPr>
        <w:t>Текущая оценка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Текущая оценка представляет собой процедуру </w:t>
      </w:r>
      <w:r w:rsidRPr="0057739A">
        <w:rPr>
          <w:rStyle w:val="dash041e0431044b0447043d044b0439char1"/>
          <w:i/>
          <w:sz w:val="28"/>
          <w:szCs w:val="28"/>
        </w:rPr>
        <w:t>оценки индивидуального продвижения в освоении рабочих программы учебных предметов</w:t>
      </w:r>
      <w:r w:rsidRPr="0057739A">
        <w:rPr>
          <w:rStyle w:val="dash041e0431044b0447043d044b0439char1"/>
          <w:sz w:val="28"/>
          <w:szCs w:val="28"/>
        </w:rPr>
        <w:t xml:space="preserve">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Текущая оценка является формирующей (поддерживающей и направляющей усилия </w:t>
      </w:r>
      <w:r w:rsidR="00FB4339">
        <w:rPr>
          <w:rStyle w:val="dash041e0431044b0447043d044b0439char1"/>
          <w:sz w:val="28"/>
          <w:szCs w:val="28"/>
        </w:rPr>
        <w:t>учащегося</w:t>
      </w:r>
      <w:r w:rsidRPr="0057739A">
        <w:rPr>
          <w:rStyle w:val="dash041e0431044b0447043d044b0439char1"/>
          <w:sz w:val="28"/>
          <w:szCs w:val="28"/>
        </w:rPr>
        <w:t xml:space="preserve">) и диагностической (способствующей выявлению и осознанию учителем и </w:t>
      </w:r>
      <w:r w:rsidR="00FB4339">
        <w:rPr>
          <w:rStyle w:val="dash041e0431044b0447043d044b0439char1"/>
          <w:sz w:val="28"/>
          <w:szCs w:val="28"/>
        </w:rPr>
        <w:t>учащимся</w:t>
      </w:r>
      <w:r w:rsidRPr="0057739A">
        <w:rPr>
          <w:rStyle w:val="dash041e0431044b0447043d044b0439char1"/>
          <w:sz w:val="28"/>
          <w:szCs w:val="28"/>
        </w:rPr>
        <w:t xml:space="preserve"> существующих проблем в обучении)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Объектом текущей оценки являются тематические планируемые результаты, </w:t>
      </w:r>
      <w:proofErr w:type="gramStart"/>
      <w:r w:rsidRPr="0057739A">
        <w:rPr>
          <w:rStyle w:val="dash041e0431044b0447043d044b0439char1"/>
          <w:sz w:val="28"/>
          <w:szCs w:val="28"/>
        </w:rPr>
        <w:t>этапы</w:t>
      </w:r>
      <w:proofErr w:type="gramEnd"/>
      <w:r w:rsidRPr="0057739A">
        <w:rPr>
          <w:rStyle w:val="dash041e0431044b0447043d044b0439char1"/>
          <w:sz w:val="28"/>
          <w:szCs w:val="28"/>
        </w:rPr>
        <w:t xml:space="preserve"> освоения которых зафиксированы в рабочих программах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Fonts w:eastAsia="@Arial Unicode MS"/>
        </w:rPr>
      </w:pPr>
      <w:r w:rsidRPr="0057739A">
        <w:rPr>
          <w:rFonts w:eastAsia="@Arial Unicode MS"/>
        </w:rPr>
        <w:t>Формы и методы текущей оценки: устные и письменные опросы, практические работы, творческие работы, индивидуальные и групповые формы, сам</w:t>
      </w:r>
      <w:proofErr w:type="gramStart"/>
      <w:r w:rsidRPr="0057739A">
        <w:rPr>
          <w:rFonts w:eastAsia="@Arial Unicode MS"/>
        </w:rPr>
        <w:t>о-</w:t>
      </w:r>
      <w:proofErr w:type="gramEnd"/>
      <w:r w:rsidRPr="0057739A">
        <w:rPr>
          <w:rFonts w:eastAsia="@Arial Unicode MS"/>
        </w:rPr>
        <w:t xml:space="preserve"> и </w:t>
      </w:r>
      <w:proofErr w:type="spellStart"/>
      <w:r w:rsidRPr="0057739A">
        <w:rPr>
          <w:rFonts w:eastAsia="@Arial Unicode MS"/>
        </w:rPr>
        <w:t>взаимооценка</w:t>
      </w:r>
      <w:proofErr w:type="spellEnd"/>
      <w:r w:rsidRPr="0057739A">
        <w:rPr>
          <w:rFonts w:eastAsia="@Arial Unicode MS"/>
        </w:rPr>
        <w:t xml:space="preserve">, рефлексия, листы продвижения и др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57739A">
        <w:rPr>
          <w:rStyle w:val="dash041e0431044b0447043d044b0439char1"/>
          <w:i/>
          <w:sz w:val="28"/>
          <w:szCs w:val="28"/>
        </w:rPr>
        <w:t>Тематическая оценка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Тематическая оценка представляет собой процедуру оценки уровня достижения тематических планируемых результатов по учебному предмету, зафиксированных в рабочих программах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Тематическая оценка ведется как в ходе изучения темы, так и в конце её изучения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lastRenderedPageBreak/>
        <w:t>Результаты тематической оценки являются основанием для коррекции учебного процесса и его индивидуализации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57739A">
        <w:rPr>
          <w:rStyle w:val="dash041e0431044b0447043d044b0439char1"/>
          <w:i/>
          <w:sz w:val="28"/>
          <w:szCs w:val="28"/>
        </w:rPr>
        <w:t>Портфолио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Портфолио представляет собой процедуру оценки </w:t>
      </w:r>
      <w:r w:rsidRPr="0057739A">
        <w:t xml:space="preserve">динамики учебной и творческой активности </w:t>
      </w:r>
      <w:r w:rsidR="00FB4339">
        <w:t>учащихся</w:t>
      </w:r>
      <w:r w:rsidRPr="0057739A">
        <w:t xml:space="preserve">, направленности, широты или избирательности их интересов, выраженности </w:t>
      </w:r>
      <w:r w:rsidRPr="0057739A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57739A">
        <w:t>, а также уровня</w:t>
      </w:r>
      <w:r w:rsidRPr="0057739A">
        <w:rPr>
          <w:b/>
        </w:rPr>
        <w:t xml:space="preserve"> </w:t>
      </w:r>
      <w:r w:rsidRPr="0057739A">
        <w:rPr>
          <w:rStyle w:val="dash041e0431044b0447043d044b0439char1"/>
          <w:sz w:val="28"/>
          <w:szCs w:val="28"/>
        </w:rPr>
        <w:t xml:space="preserve">высших достижений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proofErr w:type="spellStart"/>
      <w:r w:rsidRPr="0057739A">
        <w:rPr>
          <w:rStyle w:val="dash041e0431044b0447043d044b0439char1"/>
          <w:i/>
          <w:sz w:val="28"/>
          <w:szCs w:val="28"/>
        </w:rPr>
        <w:t>Внутришкольный</w:t>
      </w:r>
      <w:proofErr w:type="spellEnd"/>
      <w:r w:rsidRPr="0057739A">
        <w:rPr>
          <w:rStyle w:val="dash041e0431044b0447043d044b0439char1"/>
          <w:i/>
          <w:sz w:val="28"/>
          <w:szCs w:val="28"/>
        </w:rPr>
        <w:t xml:space="preserve"> мониторинг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sz w:val="28"/>
          <w:szCs w:val="28"/>
        </w:rPr>
      </w:pPr>
      <w:proofErr w:type="spellStart"/>
      <w:r w:rsidRPr="0057739A">
        <w:rPr>
          <w:rStyle w:val="dash041e0431044b0447043d044b0439char1"/>
          <w:sz w:val="28"/>
          <w:szCs w:val="28"/>
        </w:rPr>
        <w:t>Внутришкольный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мониторинг представляет собой процедуры:</w:t>
      </w:r>
    </w:p>
    <w:p w:rsidR="0057739A" w:rsidRPr="0057739A" w:rsidRDefault="0057739A" w:rsidP="0057739A">
      <w:pPr>
        <w:pStyle w:val="a8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>- оценки уровня достижения предметных и метапредметных результатов;</w:t>
      </w:r>
    </w:p>
    <w:p w:rsidR="0057739A" w:rsidRPr="0057739A" w:rsidRDefault="0057739A" w:rsidP="0057739A">
      <w:pPr>
        <w:pStyle w:val="a8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>- оценки уровня достижения той части личностных результатов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57739A" w:rsidRPr="0057739A" w:rsidRDefault="0057739A" w:rsidP="0057739A">
      <w:pPr>
        <w:pStyle w:val="a8"/>
        <w:spacing w:line="240" w:lineRule="auto"/>
        <w:ind w:firstLine="851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>- оценки уровня профессионального мастерства учителей</w:t>
      </w:r>
      <w:r w:rsidRPr="0057739A">
        <w:rPr>
          <w:rStyle w:val="dash041e0431044b0447043d044b0439char1"/>
          <w:i/>
          <w:sz w:val="28"/>
          <w:szCs w:val="28"/>
        </w:rPr>
        <w:t xml:space="preserve">, </w:t>
      </w:r>
      <w:r w:rsidRPr="0057739A">
        <w:rPr>
          <w:rStyle w:val="dash041e0431044b0447043d044b0439char1"/>
          <w:sz w:val="28"/>
          <w:szCs w:val="28"/>
        </w:rPr>
        <w:t xml:space="preserve">осуществляемого на основе административных проверочных работ, анализа посещенных уроков, анализа качества учебных заданий, предлагаемых учителем </w:t>
      </w:r>
      <w:r w:rsidR="00FB4339">
        <w:rPr>
          <w:rStyle w:val="dash041e0431044b0447043d044b0439char1"/>
          <w:sz w:val="28"/>
          <w:szCs w:val="28"/>
        </w:rPr>
        <w:t>учащимся</w:t>
      </w:r>
      <w:r w:rsidRPr="0057739A">
        <w:rPr>
          <w:rStyle w:val="dash041e0431044b0447043d044b0439char1"/>
          <w:sz w:val="28"/>
          <w:szCs w:val="28"/>
        </w:rPr>
        <w:t>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Содержание и периодичность </w:t>
      </w:r>
      <w:proofErr w:type="spellStart"/>
      <w:r w:rsidRPr="0057739A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мониторинга устанавливается решением педагогического совета школы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Результаты </w:t>
      </w:r>
      <w:proofErr w:type="spellStart"/>
      <w:r w:rsidRPr="0057739A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мониторинга являются основанием для рекомендаций как для текущей коррекции учебного процесса и его индивидуализации, так и для повышения квалификации учителя. 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 xml:space="preserve">Результаты </w:t>
      </w:r>
      <w:proofErr w:type="spellStart"/>
      <w:r w:rsidRPr="0057739A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57739A">
        <w:rPr>
          <w:rStyle w:val="dash041e0431044b0447043d044b0439char1"/>
          <w:sz w:val="28"/>
          <w:szCs w:val="28"/>
        </w:rPr>
        <w:t xml:space="preserve"> мониторинга в части оценки уровня достижений учащихся обобщаются и отражаются в их характеристиках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57739A">
        <w:rPr>
          <w:rStyle w:val="dash041e0431044b0447043d044b0439char1"/>
          <w:i/>
          <w:sz w:val="28"/>
          <w:szCs w:val="28"/>
        </w:rPr>
        <w:t>Промежуточная аттестация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57739A">
        <w:rPr>
          <w:rStyle w:val="dash041e0431044b0447043d044b0439char1"/>
          <w:sz w:val="28"/>
          <w:szCs w:val="28"/>
        </w:rPr>
        <w:t>Промежуточная аттестация</w:t>
      </w:r>
      <w:r w:rsidRPr="0057739A">
        <w:rPr>
          <w:rStyle w:val="dash041e0431044b0447043d044b0439char1"/>
          <w:i/>
          <w:sz w:val="28"/>
          <w:szCs w:val="28"/>
        </w:rPr>
        <w:t xml:space="preserve"> </w:t>
      </w:r>
      <w:r w:rsidRPr="0057739A">
        <w:rPr>
          <w:rStyle w:val="dash041e0431044b0447043d044b0439char1"/>
          <w:sz w:val="28"/>
          <w:szCs w:val="28"/>
        </w:rPr>
        <w:t xml:space="preserve">представляет собой процедуру аттестации </w:t>
      </w:r>
      <w:r w:rsidR="00FB4339">
        <w:rPr>
          <w:rStyle w:val="dash041e0431044b0447043d044b0439char1"/>
          <w:sz w:val="28"/>
          <w:szCs w:val="28"/>
        </w:rPr>
        <w:t>учащихся</w:t>
      </w:r>
      <w:r w:rsidRPr="0057739A">
        <w:rPr>
          <w:rStyle w:val="dash041e0431044b0447043d044b0439char1"/>
          <w:sz w:val="28"/>
          <w:szCs w:val="28"/>
        </w:rPr>
        <w:t xml:space="preserve"> на уровне основного общего образования и проводится в конце каждой четверти и в конце учебного года по каждому изучаемому учебному предме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57739A" w:rsidRPr="0057739A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57739A">
        <w:rPr>
          <w:lang w:eastAsia="ru-RU"/>
        </w:rPr>
        <w:t xml:space="preserve">Промежуточная оценка, фиксирующая достижение предметных планируемых результатов и универсальных учебных действий на уровне не ниже базового, является основанием для перевода в следующий класс и для допуска </w:t>
      </w:r>
      <w:r w:rsidR="00FB4339">
        <w:rPr>
          <w:lang w:eastAsia="ru-RU"/>
        </w:rPr>
        <w:t>учащегося</w:t>
      </w:r>
      <w:r w:rsidRPr="0057739A">
        <w:rPr>
          <w:lang w:eastAsia="ru-RU"/>
        </w:rPr>
        <w:t xml:space="preserve"> к государственной итоговой аттестации. </w:t>
      </w:r>
    </w:p>
    <w:p w:rsidR="0057739A" w:rsidRPr="00B708A8" w:rsidRDefault="0057739A" w:rsidP="0057739A">
      <w:pPr>
        <w:pStyle w:val="a8"/>
        <w:spacing w:line="240" w:lineRule="auto"/>
        <w:ind w:firstLine="709"/>
        <w:rPr>
          <w:rStyle w:val="dash041e0431044b0447043d044b0439char1"/>
        </w:rPr>
      </w:pPr>
      <w:r w:rsidRPr="00B708A8"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57739A" w:rsidRPr="008853B1" w:rsidRDefault="0057739A" w:rsidP="0057739A">
      <w:pPr>
        <w:pStyle w:val="a8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8853B1">
        <w:rPr>
          <w:rStyle w:val="dash041e0431044b0447043d044b0439char1"/>
          <w:i/>
          <w:sz w:val="28"/>
          <w:szCs w:val="28"/>
        </w:rPr>
        <w:t>Государственная итоговая аттестация</w:t>
      </w:r>
    </w:p>
    <w:p w:rsidR="0057739A" w:rsidRPr="00B708A8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В соответствии со ст.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59 Федерального закона «Об образовании в Российской Федерации» государствен</w:t>
      </w:r>
      <w:r>
        <w:rPr>
          <w:rFonts w:ascii="Times New Roman" w:hAnsi="Times New Roman"/>
          <w:bCs/>
          <w:iCs/>
          <w:sz w:val="28"/>
          <w:szCs w:val="28"/>
        </w:rPr>
        <w:t>ная итоговая аттестация (далее -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57739A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lastRenderedPageBreak/>
        <w:t xml:space="preserve">Целью ГИА является установление уровня образовательных достижений выпускников. </w:t>
      </w:r>
    </w:p>
    <w:p w:rsidR="0057739A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>ГИА включает в себя два обязательных экзамена (по русскому языку и математике)</w:t>
      </w:r>
      <w:r w:rsidR="006F0954">
        <w:rPr>
          <w:rFonts w:ascii="Times New Roman" w:hAnsi="Times New Roman"/>
          <w:bCs/>
          <w:iCs/>
          <w:sz w:val="28"/>
          <w:szCs w:val="28"/>
        </w:rPr>
        <w:t xml:space="preserve"> и два предмета по выбору учащегося</w:t>
      </w:r>
      <w:r w:rsidRPr="00B708A8">
        <w:rPr>
          <w:rFonts w:ascii="Times New Roman" w:hAnsi="Times New Roman"/>
          <w:bCs/>
          <w:iCs/>
          <w:sz w:val="28"/>
          <w:szCs w:val="28"/>
        </w:rPr>
        <w:t>. 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анизации (государственный выпускной экзамен  – ГВЭ).</w:t>
      </w:r>
    </w:p>
    <w:p w:rsidR="0057739A" w:rsidRPr="000F1D5A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0F1D5A">
        <w:rPr>
          <w:rFonts w:ascii="Times New Roman" w:hAnsi="Times New Roman"/>
          <w:b/>
          <w:bCs/>
          <w:i/>
          <w:iCs/>
          <w:sz w:val="28"/>
          <w:szCs w:val="28"/>
        </w:rPr>
        <w:t>Итоговая оценка</w:t>
      </w:r>
    </w:p>
    <w:p w:rsidR="0057739A" w:rsidRPr="008853B1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8853B1">
        <w:rPr>
          <w:rStyle w:val="dash041e0431044b0447043d044b0439char1"/>
          <w:sz w:val="28"/>
          <w:szCs w:val="28"/>
        </w:rPr>
        <w:t xml:space="preserve">Итоговая оценка по учебному предмету </w:t>
      </w:r>
      <w:r w:rsidRPr="008853B1">
        <w:rPr>
          <w:lang w:eastAsia="ru-RU"/>
        </w:rPr>
        <w:t xml:space="preserve">складывается из результатов внутренней и внешней оценки. </w:t>
      </w:r>
    </w:p>
    <w:p w:rsidR="0057739A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ешней оценки</w:t>
      </w:r>
      <w:r w:rsidRPr="00B708A8">
        <w:rPr>
          <w:lang w:eastAsia="ru-RU"/>
        </w:rPr>
        <w:t xml:space="preserve"> относятся результаты ГИА. </w:t>
      </w:r>
    </w:p>
    <w:p w:rsidR="0057739A" w:rsidRDefault="0057739A" w:rsidP="0057739A">
      <w:pPr>
        <w:pStyle w:val="a8"/>
        <w:spacing w:line="240" w:lineRule="auto"/>
        <w:ind w:firstLine="709"/>
        <w:rPr>
          <w:i/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утренней оценки</w:t>
      </w:r>
      <w:r w:rsidRPr="00B708A8">
        <w:rPr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</w:t>
      </w:r>
      <w:r>
        <w:rPr>
          <w:lang w:eastAsia="ru-RU"/>
        </w:rPr>
        <w:t xml:space="preserve">учебному </w:t>
      </w:r>
      <w:r w:rsidRPr="00B708A8">
        <w:rPr>
          <w:lang w:eastAsia="ru-RU"/>
        </w:rPr>
        <w:t>предмету</w:t>
      </w:r>
      <w:r w:rsidRPr="00B708A8">
        <w:rPr>
          <w:i/>
          <w:lang w:eastAsia="ru-RU"/>
        </w:rPr>
        <w:t xml:space="preserve">. </w:t>
      </w:r>
    </w:p>
    <w:p w:rsidR="0057739A" w:rsidRPr="00B708A8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 xml:space="preserve">По </w:t>
      </w:r>
      <w:r>
        <w:rPr>
          <w:lang w:eastAsia="ru-RU"/>
        </w:rPr>
        <w:t xml:space="preserve">учебным </w:t>
      </w:r>
      <w:r w:rsidRPr="00B708A8">
        <w:rPr>
          <w:lang w:eastAsia="ru-RU"/>
        </w:rPr>
        <w:t xml:space="preserve">предметам, не вынесенным на ГИА, итоговая оценка ставится на основе результатов только внутренней оценки. </w:t>
      </w:r>
    </w:p>
    <w:p w:rsidR="0057739A" w:rsidRPr="00B708A8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8853B1">
        <w:rPr>
          <w:rStyle w:val="dash041e0431044b0447043d044b0439char1"/>
          <w:sz w:val="28"/>
          <w:szCs w:val="28"/>
        </w:rPr>
        <w:t xml:space="preserve">Итоговая оценка по учебному предмету фиксируется в документе об уровне образования государственного образца </w:t>
      </w:r>
      <w:r w:rsidRPr="008853B1">
        <w:rPr>
          <w:lang w:eastAsia="ru-RU"/>
        </w:rPr>
        <w:t>-</w:t>
      </w:r>
      <w:r w:rsidRPr="00B708A8">
        <w:rPr>
          <w:lang w:eastAsia="ru-RU"/>
        </w:rPr>
        <w:t xml:space="preserve"> аттестате об основном общем образовании</w:t>
      </w:r>
      <w:r w:rsidRPr="00B708A8">
        <w:rPr>
          <w:rStyle w:val="dash041e0431044b0447043d044b0439char1"/>
        </w:rPr>
        <w:t>.</w:t>
      </w:r>
    </w:p>
    <w:p w:rsidR="0057739A" w:rsidRPr="00B708A8" w:rsidRDefault="0057739A" w:rsidP="0057739A">
      <w:pPr>
        <w:pStyle w:val="a8"/>
        <w:spacing w:line="240" w:lineRule="auto"/>
        <w:ind w:firstLine="709"/>
        <w:rPr>
          <w:lang w:eastAsia="ru-RU"/>
        </w:rPr>
      </w:pPr>
      <w:r w:rsidRPr="008853B1">
        <w:rPr>
          <w:rStyle w:val="dash041e0431044b0447043d044b0439char1"/>
          <w:sz w:val="28"/>
          <w:szCs w:val="28"/>
        </w:rPr>
        <w:t>Итоговая оценка по междисциплинарным программам</w:t>
      </w:r>
      <w:r w:rsidRPr="00B708A8">
        <w:rPr>
          <w:rStyle w:val="dash041e0431044b0447043d044b0439char1"/>
        </w:rPr>
        <w:t xml:space="preserve"> </w:t>
      </w:r>
      <w:r w:rsidRPr="00B708A8">
        <w:rPr>
          <w:lang w:eastAsia="ru-RU"/>
        </w:rPr>
        <w:t xml:space="preserve">ставится на основе результатов </w:t>
      </w:r>
      <w:proofErr w:type="spellStart"/>
      <w:r w:rsidRPr="00B708A8">
        <w:rPr>
          <w:lang w:eastAsia="ru-RU"/>
        </w:rPr>
        <w:t>внутришкольного</w:t>
      </w:r>
      <w:proofErr w:type="spellEnd"/>
      <w:r w:rsidRPr="00B708A8">
        <w:rPr>
          <w:lang w:eastAsia="ru-RU"/>
        </w:rPr>
        <w:t xml:space="preserve"> мониторинга и фиксируется в характеристике учащегося.</w:t>
      </w:r>
    </w:p>
    <w:p w:rsidR="0057739A" w:rsidRPr="00DF329C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DF329C">
        <w:rPr>
          <w:rFonts w:ascii="Times New Roman" w:hAnsi="Times New Roman"/>
          <w:b/>
          <w:i/>
          <w:sz w:val="28"/>
          <w:szCs w:val="28"/>
        </w:rPr>
        <w:t>Характеристика готовится на основании:</w:t>
      </w:r>
    </w:p>
    <w:p w:rsidR="0057739A" w:rsidRPr="00DF329C" w:rsidRDefault="0057739A" w:rsidP="0057739A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объективных показателей образовательных достижений </w:t>
      </w:r>
      <w:r w:rsidR="00FB4339">
        <w:rPr>
          <w:rFonts w:ascii="Times New Roman" w:hAnsi="Times New Roman"/>
          <w:sz w:val="28"/>
          <w:szCs w:val="28"/>
        </w:rPr>
        <w:t>учащегося</w:t>
      </w:r>
      <w:r w:rsidRPr="00B708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уровне основного образования</w:t>
      </w:r>
      <w:r w:rsidRPr="00DF329C">
        <w:rPr>
          <w:rFonts w:ascii="Times New Roman" w:hAnsi="Times New Roman"/>
          <w:sz w:val="28"/>
          <w:szCs w:val="28"/>
        </w:rPr>
        <w:t>;</w:t>
      </w:r>
    </w:p>
    <w:p w:rsidR="0057739A" w:rsidRPr="00B708A8" w:rsidRDefault="0057739A" w:rsidP="0057739A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портфолио выпускника;</w:t>
      </w:r>
    </w:p>
    <w:p w:rsidR="0057739A" w:rsidRPr="00B708A8" w:rsidRDefault="0057739A" w:rsidP="0057739A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57739A" w:rsidRPr="00B708A8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характеристике выпускника:</w:t>
      </w:r>
    </w:p>
    <w:p w:rsidR="0057739A" w:rsidRPr="00B708A8" w:rsidRDefault="0057739A" w:rsidP="0057739A">
      <w:pPr>
        <w:pStyle w:val="aa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 xml:space="preserve">отмечаются образовательные достижения </w:t>
      </w:r>
      <w:r w:rsidR="00FB4339">
        <w:rPr>
          <w:rFonts w:ascii="Times New Roman" w:hAnsi="Times New Roman"/>
          <w:sz w:val="28"/>
          <w:szCs w:val="28"/>
        </w:rPr>
        <w:t>учащегося</w:t>
      </w:r>
      <w:r w:rsidRPr="00B708A8">
        <w:rPr>
          <w:rFonts w:ascii="Times New Roman" w:hAnsi="Times New Roman"/>
          <w:sz w:val="28"/>
          <w:szCs w:val="28"/>
        </w:rPr>
        <w:t xml:space="preserve"> по освоению личностных, метапредметных и предметных результатов;</w:t>
      </w:r>
    </w:p>
    <w:p w:rsidR="0057739A" w:rsidRPr="00B708A8" w:rsidRDefault="0057739A" w:rsidP="0057739A">
      <w:pPr>
        <w:pStyle w:val="aa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708A8">
        <w:rPr>
          <w:rFonts w:ascii="Times New Roman" w:hAnsi="Times New Roman"/>
          <w:sz w:val="28"/>
          <w:szCs w:val="28"/>
        </w:rPr>
        <w:t xml:space="preserve">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, выявленных проблем и отмеченных образовательных достижений. </w:t>
      </w:r>
    </w:p>
    <w:p w:rsidR="0057739A" w:rsidRPr="00024319" w:rsidRDefault="0057739A" w:rsidP="0057739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елей).</w:t>
      </w:r>
    </w:p>
    <w:p w:rsidR="00396291" w:rsidRDefault="00396291" w:rsidP="0057739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10C01" w:rsidRDefault="00810C01" w:rsidP="0057739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sectPr w:rsidR="00810C01" w:rsidSect="00CD6F33">
      <w:pgSz w:w="11906" w:h="16838"/>
      <w:pgMar w:top="709" w:right="991" w:bottom="709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1737" w:rsidRDefault="00971737" w:rsidP="009260BB">
      <w:pPr>
        <w:spacing w:after="0" w:line="240" w:lineRule="auto"/>
      </w:pPr>
      <w:r>
        <w:separator/>
      </w:r>
    </w:p>
  </w:endnote>
  <w:endnote w:type="continuationSeparator" w:id="1">
    <w:p w:rsidR="00971737" w:rsidRDefault="00971737" w:rsidP="009260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ialMT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1737" w:rsidRDefault="00971737" w:rsidP="009260BB">
      <w:pPr>
        <w:spacing w:after="0" w:line="240" w:lineRule="auto"/>
      </w:pPr>
      <w:r>
        <w:separator/>
      </w:r>
    </w:p>
  </w:footnote>
  <w:footnote w:type="continuationSeparator" w:id="1">
    <w:p w:rsidR="00971737" w:rsidRDefault="00971737" w:rsidP="009260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hybridMultilevel"/>
    <w:tmpl w:val="46B7D446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F"/>
    <w:multiLevelType w:val="hybridMultilevel"/>
    <w:tmpl w:val="50801EE0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10"/>
    <w:multiLevelType w:val="hybridMultilevel"/>
    <w:tmpl w:val="0488AC1A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14"/>
    <w:multiLevelType w:val="hybridMultilevel"/>
    <w:tmpl w:val="6FC75AF8"/>
    <w:lvl w:ilvl="0" w:tplc="FFFFFFFF">
      <w:numFmt w:val="decimal"/>
      <w:lvlText w:val="%1)"/>
      <w:lvlJc w:val="left"/>
    </w:lvl>
    <w:lvl w:ilvl="1" w:tplc="FFFFFFFF">
      <w:start w:val="1"/>
      <w:numFmt w:val="bullet"/>
      <w:lvlText w:val="В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15"/>
    <w:multiLevelType w:val="hybridMultilevel"/>
    <w:tmpl w:val="6A5F7028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16"/>
    <w:multiLevelType w:val="hybridMultilevel"/>
    <w:tmpl w:val="7D5E18F8"/>
    <w:lvl w:ilvl="0" w:tplc="FFFFFFFF">
      <w:start w:val="2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0000017"/>
    <w:multiLevelType w:val="hybridMultilevel"/>
    <w:tmpl w:val="5F3534A4"/>
    <w:lvl w:ilvl="0" w:tplc="FFFFFFFF">
      <w:start w:val="6"/>
      <w:numFmt w:val="decimal"/>
      <w:lvlText w:val="%1)"/>
      <w:lvlJc w:val="left"/>
    </w:lvl>
    <w:lvl w:ilvl="1" w:tplc="FFFFFFFF">
      <w:start w:val="1"/>
      <w:numFmt w:val="bullet"/>
      <w:lvlText w:val="В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1A"/>
    <w:multiLevelType w:val="hybridMultilevel"/>
    <w:tmpl w:val="555C55B4"/>
    <w:lvl w:ilvl="0" w:tplc="FFFFFFFF">
      <w:start w:val="1"/>
      <w:numFmt w:val="bullet"/>
      <w:lvlText w:val="В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0000001B"/>
    <w:multiLevelType w:val="hybridMultilevel"/>
    <w:tmpl w:val="3FA62ACA"/>
    <w:lvl w:ilvl="0" w:tplc="FFFFFFFF">
      <w:start w:val="1"/>
      <w:numFmt w:val="bullet"/>
      <w:lvlText w:val="в"/>
      <w:lvlJc w:val="left"/>
    </w:lvl>
    <w:lvl w:ilvl="1" w:tplc="FFFFFFFF">
      <w:start w:val="1"/>
      <w:numFmt w:val="bullet"/>
      <w:lvlText w:val="•"/>
      <w:lvlJc w:val="left"/>
    </w:lvl>
    <w:lvl w:ilvl="2" w:tplc="FFFFFFFF">
      <w:start w:val="1"/>
      <w:numFmt w:val="bullet"/>
      <w:lvlText w:val="•"/>
      <w:lvlJc w:val="left"/>
    </w:lvl>
    <w:lvl w:ilvl="3" w:tplc="FFFFFFFF">
      <w:start w:val="1"/>
      <w:numFmt w:val="bullet"/>
      <w:lvlText w:val="•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9">
    <w:nsid w:val="0000001C"/>
    <w:multiLevelType w:val="hybridMultilevel"/>
    <w:tmpl w:val="14FCE74E"/>
    <w:lvl w:ilvl="0" w:tplc="FFFFFFFF">
      <w:start w:val="1"/>
      <w:numFmt w:val="bullet"/>
      <w:lvlText w:val="•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0">
    <w:nsid w:val="0000001D"/>
    <w:multiLevelType w:val="hybridMultilevel"/>
    <w:tmpl w:val="6A3DD3E8"/>
    <w:lvl w:ilvl="0" w:tplc="FFFFFFFF">
      <w:start w:val="1"/>
      <w:numFmt w:val="bullet"/>
      <w:lvlText w:val="•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1">
    <w:nsid w:val="0000001E"/>
    <w:multiLevelType w:val="hybridMultilevel"/>
    <w:tmpl w:val="71C91298"/>
    <w:lvl w:ilvl="0" w:tplc="FFFFFFFF">
      <w:start w:val="1"/>
      <w:numFmt w:val="bullet"/>
      <w:lvlText w:val="•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2">
    <w:nsid w:val="00000060"/>
    <w:multiLevelType w:val="hybridMultilevel"/>
    <w:tmpl w:val="5551B9F2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3">
    <w:nsid w:val="00000061"/>
    <w:multiLevelType w:val="hybridMultilevel"/>
    <w:tmpl w:val="24F6AB8E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4">
    <w:nsid w:val="00000062"/>
    <w:multiLevelType w:val="hybridMultilevel"/>
    <w:tmpl w:val="634C574C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5">
    <w:nsid w:val="00000063"/>
    <w:multiLevelType w:val="hybridMultilevel"/>
    <w:tmpl w:val="24E99DD6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6">
    <w:nsid w:val="03CA0753"/>
    <w:multiLevelType w:val="hybridMultilevel"/>
    <w:tmpl w:val="4F388580"/>
    <w:lvl w:ilvl="0" w:tplc="110672B2">
      <w:numFmt w:val="bullet"/>
      <w:lvlText w:val="•"/>
      <w:lvlJc w:val="left"/>
      <w:pPr>
        <w:ind w:left="208" w:hanging="766"/>
      </w:pPr>
      <w:rPr>
        <w:rFonts w:ascii="Times New Roman" w:eastAsia="Times New Roman" w:hAnsi="Times New Roman" w:cs="Times New Roman" w:hint="default"/>
        <w:i/>
        <w:w w:val="100"/>
        <w:sz w:val="23"/>
        <w:szCs w:val="23"/>
      </w:rPr>
    </w:lvl>
    <w:lvl w:ilvl="1" w:tplc="8328FC94">
      <w:numFmt w:val="bullet"/>
      <w:lvlText w:val="•"/>
      <w:lvlJc w:val="left"/>
      <w:pPr>
        <w:ind w:left="561" w:hanging="766"/>
      </w:pPr>
      <w:rPr>
        <w:rFonts w:hint="default"/>
      </w:rPr>
    </w:lvl>
    <w:lvl w:ilvl="2" w:tplc="6380B3E4">
      <w:numFmt w:val="bullet"/>
      <w:lvlText w:val="•"/>
      <w:lvlJc w:val="left"/>
      <w:pPr>
        <w:ind w:left="923" w:hanging="766"/>
      </w:pPr>
      <w:rPr>
        <w:rFonts w:hint="default"/>
      </w:rPr>
    </w:lvl>
    <w:lvl w:ilvl="3" w:tplc="CB52843C">
      <w:numFmt w:val="bullet"/>
      <w:lvlText w:val="•"/>
      <w:lvlJc w:val="left"/>
      <w:pPr>
        <w:ind w:left="1285" w:hanging="766"/>
      </w:pPr>
      <w:rPr>
        <w:rFonts w:hint="default"/>
      </w:rPr>
    </w:lvl>
    <w:lvl w:ilvl="4" w:tplc="534849F8">
      <w:numFmt w:val="bullet"/>
      <w:lvlText w:val="•"/>
      <w:lvlJc w:val="left"/>
      <w:pPr>
        <w:ind w:left="1646" w:hanging="766"/>
      </w:pPr>
      <w:rPr>
        <w:rFonts w:hint="default"/>
      </w:rPr>
    </w:lvl>
    <w:lvl w:ilvl="5" w:tplc="1F1E0850">
      <w:numFmt w:val="bullet"/>
      <w:lvlText w:val="•"/>
      <w:lvlJc w:val="left"/>
      <w:pPr>
        <w:ind w:left="2008" w:hanging="766"/>
      </w:pPr>
      <w:rPr>
        <w:rFonts w:hint="default"/>
      </w:rPr>
    </w:lvl>
    <w:lvl w:ilvl="6" w:tplc="5BBA4D80">
      <w:numFmt w:val="bullet"/>
      <w:lvlText w:val="•"/>
      <w:lvlJc w:val="left"/>
      <w:pPr>
        <w:ind w:left="2369" w:hanging="766"/>
      </w:pPr>
      <w:rPr>
        <w:rFonts w:hint="default"/>
      </w:rPr>
    </w:lvl>
    <w:lvl w:ilvl="7" w:tplc="A606B1C8">
      <w:numFmt w:val="bullet"/>
      <w:lvlText w:val="•"/>
      <w:lvlJc w:val="left"/>
      <w:pPr>
        <w:ind w:left="2731" w:hanging="766"/>
      </w:pPr>
      <w:rPr>
        <w:rFonts w:hint="default"/>
      </w:rPr>
    </w:lvl>
    <w:lvl w:ilvl="8" w:tplc="FA8C5F22">
      <w:numFmt w:val="bullet"/>
      <w:lvlText w:val="•"/>
      <w:lvlJc w:val="left"/>
      <w:pPr>
        <w:ind w:left="3093" w:hanging="766"/>
      </w:pPr>
      <w:rPr>
        <w:rFonts w:hint="default"/>
      </w:rPr>
    </w:lvl>
  </w:abstractNum>
  <w:abstractNum w:abstractNumId="17">
    <w:nsid w:val="04F97496"/>
    <w:multiLevelType w:val="hybridMultilevel"/>
    <w:tmpl w:val="B9441864"/>
    <w:lvl w:ilvl="0" w:tplc="AF582DD6">
      <w:numFmt w:val="bullet"/>
      <w:lvlText w:val="•"/>
      <w:lvlJc w:val="left"/>
      <w:pPr>
        <w:ind w:left="208" w:hanging="269"/>
      </w:pPr>
      <w:rPr>
        <w:rFonts w:ascii="Times New Roman" w:eastAsia="Times New Roman" w:hAnsi="Times New Roman" w:cs="Times New Roman" w:hint="default"/>
        <w:w w:val="100"/>
        <w:sz w:val="23"/>
        <w:szCs w:val="23"/>
      </w:rPr>
    </w:lvl>
    <w:lvl w:ilvl="1" w:tplc="E44AA89C">
      <w:numFmt w:val="bullet"/>
      <w:lvlText w:val="•"/>
      <w:lvlJc w:val="left"/>
      <w:pPr>
        <w:ind w:left="561" w:hanging="269"/>
      </w:pPr>
      <w:rPr>
        <w:rFonts w:hint="default"/>
      </w:rPr>
    </w:lvl>
    <w:lvl w:ilvl="2" w:tplc="153E5E96">
      <w:numFmt w:val="bullet"/>
      <w:lvlText w:val="•"/>
      <w:lvlJc w:val="left"/>
      <w:pPr>
        <w:ind w:left="923" w:hanging="269"/>
      </w:pPr>
      <w:rPr>
        <w:rFonts w:hint="default"/>
      </w:rPr>
    </w:lvl>
    <w:lvl w:ilvl="3" w:tplc="365E41DA">
      <w:numFmt w:val="bullet"/>
      <w:lvlText w:val="•"/>
      <w:lvlJc w:val="left"/>
      <w:pPr>
        <w:ind w:left="1285" w:hanging="269"/>
      </w:pPr>
      <w:rPr>
        <w:rFonts w:hint="default"/>
      </w:rPr>
    </w:lvl>
    <w:lvl w:ilvl="4" w:tplc="9E2EB55E">
      <w:numFmt w:val="bullet"/>
      <w:lvlText w:val="•"/>
      <w:lvlJc w:val="left"/>
      <w:pPr>
        <w:ind w:left="1646" w:hanging="269"/>
      </w:pPr>
      <w:rPr>
        <w:rFonts w:hint="default"/>
      </w:rPr>
    </w:lvl>
    <w:lvl w:ilvl="5" w:tplc="64FC99E0">
      <w:numFmt w:val="bullet"/>
      <w:lvlText w:val="•"/>
      <w:lvlJc w:val="left"/>
      <w:pPr>
        <w:ind w:left="2008" w:hanging="269"/>
      </w:pPr>
      <w:rPr>
        <w:rFonts w:hint="default"/>
      </w:rPr>
    </w:lvl>
    <w:lvl w:ilvl="6" w:tplc="BA1E87D2">
      <w:numFmt w:val="bullet"/>
      <w:lvlText w:val="•"/>
      <w:lvlJc w:val="left"/>
      <w:pPr>
        <w:ind w:left="2369" w:hanging="269"/>
      </w:pPr>
      <w:rPr>
        <w:rFonts w:hint="default"/>
      </w:rPr>
    </w:lvl>
    <w:lvl w:ilvl="7" w:tplc="22DC9DAA">
      <w:numFmt w:val="bullet"/>
      <w:lvlText w:val="•"/>
      <w:lvlJc w:val="left"/>
      <w:pPr>
        <w:ind w:left="2731" w:hanging="269"/>
      </w:pPr>
      <w:rPr>
        <w:rFonts w:hint="default"/>
      </w:rPr>
    </w:lvl>
    <w:lvl w:ilvl="8" w:tplc="00EA62B8">
      <w:numFmt w:val="bullet"/>
      <w:lvlText w:val="•"/>
      <w:lvlJc w:val="left"/>
      <w:pPr>
        <w:ind w:left="3093" w:hanging="269"/>
      </w:pPr>
      <w:rPr>
        <w:rFonts w:hint="default"/>
      </w:rPr>
    </w:lvl>
  </w:abstractNum>
  <w:abstractNum w:abstractNumId="18">
    <w:nsid w:val="0E690F5A"/>
    <w:multiLevelType w:val="hybridMultilevel"/>
    <w:tmpl w:val="38428D22"/>
    <w:lvl w:ilvl="0" w:tplc="D9ECB662">
      <w:numFmt w:val="bullet"/>
      <w:lvlText w:val="•"/>
      <w:lvlJc w:val="left"/>
      <w:pPr>
        <w:ind w:left="103" w:hanging="209"/>
      </w:pPr>
      <w:rPr>
        <w:rFonts w:ascii="Times New Roman" w:eastAsia="Times New Roman" w:hAnsi="Times New Roman" w:cs="Times New Roman" w:hint="default"/>
        <w:w w:val="100"/>
        <w:sz w:val="23"/>
        <w:szCs w:val="23"/>
      </w:rPr>
    </w:lvl>
    <w:lvl w:ilvl="1" w:tplc="3E247CCC">
      <w:numFmt w:val="bullet"/>
      <w:lvlText w:val="•"/>
      <w:lvlJc w:val="left"/>
      <w:pPr>
        <w:ind w:left="681" w:hanging="209"/>
      </w:pPr>
      <w:rPr>
        <w:rFonts w:hint="default"/>
      </w:rPr>
    </w:lvl>
    <w:lvl w:ilvl="2" w:tplc="29201344">
      <w:numFmt w:val="bullet"/>
      <w:lvlText w:val="•"/>
      <w:lvlJc w:val="left"/>
      <w:pPr>
        <w:ind w:left="1262" w:hanging="209"/>
      </w:pPr>
      <w:rPr>
        <w:rFonts w:hint="default"/>
      </w:rPr>
    </w:lvl>
    <w:lvl w:ilvl="3" w:tplc="75862774">
      <w:numFmt w:val="bullet"/>
      <w:lvlText w:val="•"/>
      <w:lvlJc w:val="left"/>
      <w:pPr>
        <w:ind w:left="1843" w:hanging="209"/>
      </w:pPr>
      <w:rPr>
        <w:rFonts w:hint="default"/>
      </w:rPr>
    </w:lvl>
    <w:lvl w:ilvl="4" w:tplc="16E4ADB8">
      <w:numFmt w:val="bullet"/>
      <w:lvlText w:val="•"/>
      <w:lvlJc w:val="left"/>
      <w:pPr>
        <w:ind w:left="2425" w:hanging="209"/>
      </w:pPr>
      <w:rPr>
        <w:rFonts w:hint="default"/>
      </w:rPr>
    </w:lvl>
    <w:lvl w:ilvl="5" w:tplc="E3CEF300">
      <w:numFmt w:val="bullet"/>
      <w:lvlText w:val="•"/>
      <w:lvlJc w:val="left"/>
      <w:pPr>
        <w:ind w:left="3006" w:hanging="209"/>
      </w:pPr>
      <w:rPr>
        <w:rFonts w:hint="default"/>
      </w:rPr>
    </w:lvl>
    <w:lvl w:ilvl="6" w:tplc="D59E8AD8">
      <w:numFmt w:val="bullet"/>
      <w:lvlText w:val="•"/>
      <w:lvlJc w:val="left"/>
      <w:pPr>
        <w:ind w:left="3587" w:hanging="209"/>
      </w:pPr>
      <w:rPr>
        <w:rFonts w:hint="default"/>
      </w:rPr>
    </w:lvl>
    <w:lvl w:ilvl="7" w:tplc="03947C52">
      <w:numFmt w:val="bullet"/>
      <w:lvlText w:val="•"/>
      <w:lvlJc w:val="left"/>
      <w:pPr>
        <w:ind w:left="4168" w:hanging="209"/>
      </w:pPr>
      <w:rPr>
        <w:rFonts w:hint="default"/>
      </w:rPr>
    </w:lvl>
    <w:lvl w:ilvl="8" w:tplc="D45422F2">
      <w:numFmt w:val="bullet"/>
      <w:lvlText w:val="•"/>
      <w:lvlJc w:val="left"/>
      <w:pPr>
        <w:ind w:left="4750" w:hanging="209"/>
      </w:pPr>
      <w:rPr>
        <w:rFonts w:hint="default"/>
      </w:rPr>
    </w:lvl>
  </w:abstractNum>
  <w:abstractNum w:abstractNumId="19">
    <w:nsid w:val="121A1ACE"/>
    <w:multiLevelType w:val="hybridMultilevel"/>
    <w:tmpl w:val="2D3EFEF4"/>
    <w:lvl w:ilvl="0" w:tplc="0AB060EC">
      <w:start w:val="1"/>
      <w:numFmt w:val="decimal"/>
      <w:lvlText w:val="%1)"/>
      <w:lvlJc w:val="left"/>
      <w:pPr>
        <w:ind w:left="108" w:hanging="260"/>
        <w:jc w:val="righ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</w:rPr>
    </w:lvl>
    <w:lvl w:ilvl="1" w:tplc="856C0A24">
      <w:start w:val="1"/>
      <w:numFmt w:val="decimal"/>
      <w:lvlText w:val="%2."/>
      <w:lvlJc w:val="left"/>
      <w:pPr>
        <w:ind w:left="228" w:hanging="351"/>
      </w:pPr>
      <w:rPr>
        <w:rFonts w:ascii="Times New Roman" w:eastAsia="Times New Roman" w:hAnsi="Times New Roman" w:cs="Times New Roman" w:hint="default"/>
        <w:i w:val="0"/>
        <w:spacing w:val="-27"/>
        <w:w w:val="99"/>
        <w:sz w:val="28"/>
        <w:szCs w:val="28"/>
      </w:rPr>
    </w:lvl>
    <w:lvl w:ilvl="2" w:tplc="7C58A390">
      <w:numFmt w:val="bullet"/>
      <w:lvlText w:val="•"/>
      <w:lvlJc w:val="left"/>
      <w:pPr>
        <w:ind w:left="1309" w:hanging="351"/>
      </w:pPr>
      <w:rPr>
        <w:rFonts w:hint="default"/>
      </w:rPr>
    </w:lvl>
    <w:lvl w:ilvl="3" w:tplc="475AA2F0">
      <w:numFmt w:val="bullet"/>
      <w:lvlText w:val="•"/>
      <w:lvlJc w:val="left"/>
      <w:pPr>
        <w:ind w:left="2399" w:hanging="351"/>
      </w:pPr>
      <w:rPr>
        <w:rFonts w:hint="default"/>
      </w:rPr>
    </w:lvl>
    <w:lvl w:ilvl="4" w:tplc="7402FFD8">
      <w:numFmt w:val="bullet"/>
      <w:lvlText w:val="•"/>
      <w:lvlJc w:val="left"/>
      <w:pPr>
        <w:ind w:left="3488" w:hanging="351"/>
      </w:pPr>
      <w:rPr>
        <w:rFonts w:hint="default"/>
      </w:rPr>
    </w:lvl>
    <w:lvl w:ilvl="5" w:tplc="9086D404">
      <w:numFmt w:val="bullet"/>
      <w:lvlText w:val="•"/>
      <w:lvlJc w:val="left"/>
      <w:pPr>
        <w:ind w:left="4578" w:hanging="351"/>
      </w:pPr>
      <w:rPr>
        <w:rFonts w:hint="default"/>
      </w:rPr>
    </w:lvl>
    <w:lvl w:ilvl="6" w:tplc="3E6AB6F2">
      <w:numFmt w:val="bullet"/>
      <w:lvlText w:val="•"/>
      <w:lvlJc w:val="left"/>
      <w:pPr>
        <w:ind w:left="5668" w:hanging="351"/>
      </w:pPr>
      <w:rPr>
        <w:rFonts w:hint="default"/>
      </w:rPr>
    </w:lvl>
    <w:lvl w:ilvl="7" w:tplc="F9EEC3A0">
      <w:numFmt w:val="bullet"/>
      <w:lvlText w:val="•"/>
      <w:lvlJc w:val="left"/>
      <w:pPr>
        <w:ind w:left="6757" w:hanging="351"/>
      </w:pPr>
      <w:rPr>
        <w:rFonts w:hint="default"/>
      </w:rPr>
    </w:lvl>
    <w:lvl w:ilvl="8" w:tplc="6FC2D07A">
      <w:numFmt w:val="bullet"/>
      <w:lvlText w:val="•"/>
      <w:lvlJc w:val="left"/>
      <w:pPr>
        <w:ind w:left="7847" w:hanging="351"/>
      </w:pPr>
      <w:rPr>
        <w:rFonts w:hint="default"/>
      </w:rPr>
    </w:lvl>
  </w:abstractNum>
  <w:abstractNum w:abstractNumId="20">
    <w:nsid w:val="15A165A7"/>
    <w:multiLevelType w:val="hybridMultilevel"/>
    <w:tmpl w:val="A1608488"/>
    <w:lvl w:ilvl="0" w:tplc="B2562B3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3536B9C"/>
    <w:multiLevelType w:val="multilevel"/>
    <w:tmpl w:val="782EF730"/>
    <w:lvl w:ilvl="0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155" w:hanging="10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2155" w:hanging="1020"/>
      </w:pPr>
      <w:rPr>
        <w:rFonts w:hint="default"/>
      </w:rPr>
    </w:lvl>
    <w:lvl w:ilvl="3">
      <w:start w:val="15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5" w:hanging="2160"/>
      </w:pPr>
      <w:rPr>
        <w:rFonts w:hint="default"/>
      </w:rPr>
    </w:lvl>
  </w:abstractNum>
  <w:abstractNum w:abstractNumId="22">
    <w:nsid w:val="262F16C4"/>
    <w:multiLevelType w:val="hybridMultilevel"/>
    <w:tmpl w:val="455C6330"/>
    <w:lvl w:ilvl="0" w:tplc="110672B2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  <w:w w:val="100"/>
        <w:sz w:val="23"/>
        <w:szCs w:val="23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0DB7217"/>
    <w:multiLevelType w:val="hybridMultilevel"/>
    <w:tmpl w:val="BE9CE9DC"/>
    <w:lvl w:ilvl="0" w:tplc="CF0EF6BA">
      <w:start w:val="2"/>
      <w:numFmt w:val="bullet"/>
      <w:lvlText w:val="-"/>
      <w:lvlJc w:val="left"/>
      <w:pPr>
        <w:ind w:left="1144" w:hanging="360"/>
      </w:pPr>
      <w:rPr>
        <w:rFonts w:ascii="Times New Roman" w:eastAsia="Arial Unicode MS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24">
    <w:nsid w:val="364E1D1D"/>
    <w:multiLevelType w:val="hybridMultilevel"/>
    <w:tmpl w:val="1F740AF0"/>
    <w:lvl w:ilvl="0" w:tplc="E55ED698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4692D1B6">
      <w:numFmt w:val="bullet"/>
      <w:lvlText w:val="•"/>
      <w:lvlJc w:val="left"/>
      <w:pPr>
        <w:ind w:left="1092" w:hanging="140"/>
      </w:pPr>
      <w:rPr>
        <w:rFonts w:hint="default"/>
      </w:rPr>
    </w:lvl>
    <w:lvl w:ilvl="2" w:tplc="C91E04D4">
      <w:numFmt w:val="bullet"/>
      <w:lvlText w:val="•"/>
      <w:lvlJc w:val="left"/>
      <w:pPr>
        <w:ind w:left="2085" w:hanging="140"/>
      </w:pPr>
      <w:rPr>
        <w:rFonts w:hint="default"/>
      </w:rPr>
    </w:lvl>
    <w:lvl w:ilvl="3" w:tplc="B8EA74FE">
      <w:numFmt w:val="bullet"/>
      <w:lvlText w:val="•"/>
      <w:lvlJc w:val="left"/>
      <w:pPr>
        <w:ind w:left="3077" w:hanging="140"/>
      </w:pPr>
      <w:rPr>
        <w:rFonts w:hint="default"/>
      </w:rPr>
    </w:lvl>
    <w:lvl w:ilvl="4" w:tplc="CE6A41E6">
      <w:numFmt w:val="bullet"/>
      <w:lvlText w:val="•"/>
      <w:lvlJc w:val="left"/>
      <w:pPr>
        <w:ind w:left="4070" w:hanging="140"/>
      </w:pPr>
      <w:rPr>
        <w:rFonts w:hint="default"/>
      </w:rPr>
    </w:lvl>
    <w:lvl w:ilvl="5" w:tplc="A0822EF4">
      <w:numFmt w:val="bullet"/>
      <w:lvlText w:val="•"/>
      <w:lvlJc w:val="left"/>
      <w:pPr>
        <w:ind w:left="5063" w:hanging="140"/>
      </w:pPr>
      <w:rPr>
        <w:rFonts w:hint="default"/>
      </w:rPr>
    </w:lvl>
    <w:lvl w:ilvl="6" w:tplc="CCD6DF36">
      <w:numFmt w:val="bullet"/>
      <w:lvlText w:val="•"/>
      <w:lvlJc w:val="left"/>
      <w:pPr>
        <w:ind w:left="6055" w:hanging="140"/>
      </w:pPr>
      <w:rPr>
        <w:rFonts w:hint="default"/>
      </w:rPr>
    </w:lvl>
    <w:lvl w:ilvl="7" w:tplc="AB847D32">
      <w:numFmt w:val="bullet"/>
      <w:lvlText w:val="•"/>
      <w:lvlJc w:val="left"/>
      <w:pPr>
        <w:ind w:left="7048" w:hanging="140"/>
      </w:pPr>
      <w:rPr>
        <w:rFonts w:hint="default"/>
      </w:rPr>
    </w:lvl>
    <w:lvl w:ilvl="8" w:tplc="64D46E28">
      <w:numFmt w:val="bullet"/>
      <w:lvlText w:val="•"/>
      <w:lvlJc w:val="left"/>
      <w:pPr>
        <w:ind w:left="8041" w:hanging="140"/>
      </w:pPr>
      <w:rPr>
        <w:rFonts w:hint="default"/>
      </w:rPr>
    </w:lvl>
  </w:abstractNum>
  <w:abstractNum w:abstractNumId="25">
    <w:nsid w:val="37366119"/>
    <w:multiLevelType w:val="hybridMultilevel"/>
    <w:tmpl w:val="9AC28BC8"/>
    <w:lvl w:ilvl="0" w:tplc="E4DA0240">
      <w:start w:val="3"/>
      <w:numFmt w:val="decimal"/>
      <w:lvlText w:val="%1"/>
      <w:lvlJc w:val="left"/>
      <w:pPr>
        <w:ind w:left="3140" w:hanging="600"/>
      </w:pPr>
      <w:rPr>
        <w:rFonts w:hint="default"/>
      </w:rPr>
    </w:lvl>
    <w:lvl w:ilvl="1" w:tplc="CD5E2D80">
      <w:numFmt w:val="none"/>
      <w:lvlText w:val=""/>
      <w:lvlJc w:val="left"/>
      <w:pPr>
        <w:tabs>
          <w:tab w:val="num" w:pos="360"/>
        </w:tabs>
      </w:pPr>
    </w:lvl>
    <w:lvl w:ilvl="2" w:tplc="DC1A7418">
      <w:numFmt w:val="none"/>
      <w:lvlText w:val=""/>
      <w:lvlJc w:val="left"/>
      <w:pPr>
        <w:tabs>
          <w:tab w:val="num" w:pos="360"/>
        </w:tabs>
      </w:pPr>
    </w:lvl>
    <w:lvl w:ilvl="3" w:tplc="40521768">
      <w:start w:val="1"/>
      <w:numFmt w:val="decimal"/>
      <w:lvlText w:val="%4."/>
      <w:lvlJc w:val="left"/>
      <w:pPr>
        <w:ind w:left="948" w:hanging="348"/>
        <w:jc w:val="right"/>
      </w:pPr>
      <w:rPr>
        <w:rFonts w:ascii="Times New Roman" w:eastAsia="Times New Roman" w:hAnsi="Times New Roman" w:cs="Times New Roman" w:hint="default"/>
        <w:spacing w:val="-12"/>
        <w:w w:val="99"/>
        <w:sz w:val="24"/>
        <w:szCs w:val="24"/>
      </w:rPr>
    </w:lvl>
    <w:lvl w:ilvl="4" w:tplc="4ED229F8">
      <w:numFmt w:val="bullet"/>
      <w:lvlText w:val="•"/>
      <w:lvlJc w:val="left"/>
      <w:pPr>
        <w:ind w:left="5515" w:hanging="348"/>
      </w:pPr>
      <w:rPr>
        <w:rFonts w:hint="default"/>
      </w:rPr>
    </w:lvl>
    <w:lvl w:ilvl="5" w:tplc="90546A1C">
      <w:numFmt w:val="bullet"/>
      <w:lvlText w:val="•"/>
      <w:lvlJc w:val="left"/>
      <w:pPr>
        <w:ind w:left="6307" w:hanging="348"/>
      </w:pPr>
      <w:rPr>
        <w:rFonts w:hint="default"/>
      </w:rPr>
    </w:lvl>
    <w:lvl w:ilvl="6" w:tplc="4810224E">
      <w:numFmt w:val="bullet"/>
      <w:lvlText w:val="•"/>
      <w:lvlJc w:val="left"/>
      <w:pPr>
        <w:ind w:left="7099" w:hanging="348"/>
      </w:pPr>
      <w:rPr>
        <w:rFonts w:hint="default"/>
      </w:rPr>
    </w:lvl>
    <w:lvl w:ilvl="7" w:tplc="86AE5202">
      <w:numFmt w:val="bullet"/>
      <w:lvlText w:val="•"/>
      <w:lvlJc w:val="left"/>
      <w:pPr>
        <w:ind w:left="7890" w:hanging="348"/>
      </w:pPr>
      <w:rPr>
        <w:rFonts w:hint="default"/>
      </w:rPr>
    </w:lvl>
    <w:lvl w:ilvl="8" w:tplc="91C4AA6E">
      <w:numFmt w:val="bullet"/>
      <w:lvlText w:val="•"/>
      <w:lvlJc w:val="left"/>
      <w:pPr>
        <w:ind w:left="8682" w:hanging="348"/>
      </w:pPr>
      <w:rPr>
        <w:rFonts w:hint="default"/>
      </w:rPr>
    </w:lvl>
  </w:abstractNum>
  <w:abstractNum w:abstractNumId="26">
    <w:nsid w:val="3A963C58"/>
    <w:multiLevelType w:val="hybridMultilevel"/>
    <w:tmpl w:val="93E41FE4"/>
    <w:lvl w:ilvl="0" w:tplc="B3E6EFE6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F17A5FFE">
      <w:numFmt w:val="bullet"/>
      <w:lvlText w:val="•"/>
      <w:lvlJc w:val="left"/>
      <w:pPr>
        <w:ind w:left="1092" w:hanging="140"/>
      </w:pPr>
      <w:rPr>
        <w:rFonts w:hint="default"/>
      </w:rPr>
    </w:lvl>
    <w:lvl w:ilvl="2" w:tplc="EEBA1B66">
      <w:numFmt w:val="bullet"/>
      <w:lvlText w:val="•"/>
      <w:lvlJc w:val="left"/>
      <w:pPr>
        <w:ind w:left="2085" w:hanging="140"/>
      </w:pPr>
      <w:rPr>
        <w:rFonts w:hint="default"/>
      </w:rPr>
    </w:lvl>
    <w:lvl w:ilvl="3" w:tplc="92E4BBF6">
      <w:numFmt w:val="bullet"/>
      <w:lvlText w:val="•"/>
      <w:lvlJc w:val="left"/>
      <w:pPr>
        <w:ind w:left="3077" w:hanging="140"/>
      </w:pPr>
      <w:rPr>
        <w:rFonts w:hint="default"/>
      </w:rPr>
    </w:lvl>
    <w:lvl w:ilvl="4" w:tplc="74402396">
      <w:numFmt w:val="bullet"/>
      <w:lvlText w:val="•"/>
      <w:lvlJc w:val="left"/>
      <w:pPr>
        <w:ind w:left="4070" w:hanging="140"/>
      </w:pPr>
      <w:rPr>
        <w:rFonts w:hint="default"/>
      </w:rPr>
    </w:lvl>
    <w:lvl w:ilvl="5" w:tplc="A7CCDE1E">
      <w:numFmt w:val="bullet"/>
      <w:lvlText w:val="•"/>
      <w:lvlJc w:val="left"/>
      <w:pPr>
        <w:ind w:left="5063" w:hanging="140"/>
      </w:pPr>
      <w:rPr>
        <w:rFonts w:hint="default"/>
      </w:rPr>
    </w:lvl>
    <w:lvl w:ilvl="6" w:tplc="CC6867C0">
      <w:numFmt w:val="bullet"/>
      <w:lvlText w:val="•"/>
      <w:lvlJc w:val="left"/>
      <w:pPr>
        <w:ind w:left="6055" w:hanging="140"/>
      </w:pPr>
      <w:rPr>
        <w:rFonts w:hint="default"/>
      </w:rPr>
    </w:lvl>
    <w:lvl w:ilvl="7" w:tplc="88802BC4">
      <w:numFmt w:val="bullet"/>
      <w:lvlText w:val="•"/>
      <w:lvlJc w:val="left"/>
      <w:pPr>
        <w:ind w:left="7048" w:hanging="140"/>
      </w:pPr>
      <w:rPr>
        <w:rFonts w:hint="default"/>
      </w:rPr>
    </w:lvl>
    <w:lvl w:ilvl="8" w:tplc="7FE288CE">
      <w:numFmt w:val="bullet"/>
      <w:lvlText w:val="•"/>
      <w:lvlJc w:val="left"/>
      <w:pPr>
        <w:ind w:left="8041" w:hanging="140"/>
      </w:pPr>
      <w:rPr>
        <w:rFonts w:hint="default"/>
      </w:rPr>
    </w:lvl>
  </w:abstractNum>
  <w:abstractNum w:abstractNumId="27">
    <w:nsid w:val="3B3478C7"/>
    <w:multiLevelType w:val="hybridMultilevel"/>
    <w:tmpl w:val="7DFA5826"/>
    <w:lvl w:ilvl="0" w:tplc="21EA7356">
      <w:numFmt w:val="bullet"/>
      <w:lvlText w:val="•"/>
      <w:lvlJc w:val="left"/>
      <w:pPr>
        <w:ind w:left="208" w:hanging="271"/>
      </w:pPr>
      <w:rPr>
        <w:rFonts w:ascii="Times New Roman" w:eastAsia="Times New Roman" w:hAnsi="Times New Roman" w:cs="Times New Roman" w:hint="default"/>
        <w:i/>
        <w:w w:val="100"/>
        <w:sz w:val="23"/>
        <w:szCs w:val="23"/>
      </w:rPr>
    </w:lvl>
    <w:lvl w:ilvl="1" w:tplc="2C5E82A0">
      <w:numFmt w:val="bullet"/>
      <w:lvlText w:val="•"/>
      <w:lvlJc w:val="left"/>
      <w:pPr>
        <w:ind w:left="561" w:hanging="271"/>
      </w:pPr>
      <w:rPr>
        <w:rFonts w:hint="default"/>
      </w:rPr>
    </w:lvl>
    <w:lvl w:ilvl="2" w:tplc="A4DABAE0">
      <w:numFmt w:val="bullet"/>
      <w:lvlText w:val="•"/>
      <w:lvlJc w:val="left"/>
      <w:pPr>
        <w:ind w:left="923" w:hanging="271"/>
      </w:pPr>
      <w:rPr>
        <w:rFonts w:hint="default"/>
      </w:rPr>
    </w:lvl>
    <w:lvl w:ilvl="3" w:tplc="AA504806">
      <w:numFmt w:val="bullet"/>
      <w:lvlText w:val="•"/>
      <w:lvlJc w:val="left"/>
      <w:pPr>
        <w:ind w:left="1285" w:hanging="271"/>
      </w:pPr>
      <w:rPr>
        <w:rFonts w:hint="default"/>
      </w:rPr>
    </w:lvl>
    <w:lvl w:ilvl="4" w:tplc="6AAA5F5A">
      <w:numFmt w:val="bullet"/>
      <w:lvlText w:val="•"/>
      <w:lvlJc w:val="left"/>
      <w:pPr>
        <w:ind w:left="1646" w:hanging="271"/>
      </w:pPr>
      <w:rPr>
        <w:rFonts w:hint="default"/>
      </w:rPr>
    </w:lvl>
    <w:lvl w:ilvl="5" w:tplc="8DFA1870">
      <w:numFmt w:val="bullet"/>
      <w:lvlText w:val="•"/>
      <w:lvlJc w:val="left"/>
      <w:pPr>
        <w:ind w:left="2008" w:hanging="271"/>
      </w:pPr>
      <w:rPr>
        <w:rFonts w:hint="default"/>
      </w:rPr>
    </w:lvl>
    <w:lvl w:ilvl="6" w:tplc="CD361902">
      <w:numFmt w:val="bullet"/>
      <w:lvlText w:val="•"/>
      <w:lvlJc w:val="left"/>
      <w:pPr>
        <w:ind w:left="2369" w:hanging="271"/>
      </w:pPr>
      <w:rPr>
        <w:rFonts w:hint="default"/>
      </w:rPr>
    </w:lvl>
    <w:lvl w:ilvl="7" w:tplc="E6DAB65E">
      <w:numFmt w:val="bullet"/>
      <w:lvlText w:val="•"/>
      <w:lvlJc w:val="left"/>
      <w:pPr>
        <w:ind w:left="2731" w:hanging="271"/>
      </w:pPr>
      <w:rPr>
        <w:rFonts w:hint="default"/>
      </w:rPr>
    </w:lvl>
    <w:lvl w:ilvl="8" w:tplc="C6089D82">
      <w:numFmt w:val="bullet"/>
      <w:lvlText w:val="•"/>
      <w:lvlJc w:val="left"/>
      <w:pPr>
        <w:ind w:left="3093" w:hanging="271"/>
      </w:pPr>
      <w:rPr>
        <w:rFonts w:hint="default"/>
      </w:rPr>
    </w:lvl>
  </w:abstractNum>
  <w:abstractNum w:abstractNumId="28">
    <w:nsid w:val="3BE46466"/>
    <w:multiLevelType w:val="multilevel"/>
    <w:tmpl w:val="984E82D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29">
    <w:nsid w:val="3D66359E"/>
    <w:multiLevelType w:val="hybridMultilevel"/>
    <w:tmpl w:val="79C63EAE"/>
    <w:lvl w:ilvl="0" w:tplc="EC7E4150">
      <w:start w:val="1"/>
      <w:numFmt w:val="decimal"/>
      <w:lvlText w:val="%1."/>
      <w:lvlJc w:val="left"/>
      <w:pPr>
        <w:ind w:left="108" w:hanging="415"/>
      </w:pPr>
      <w:rPr>
        <w:rFonts w:ascii="Times New Roman" w:eastAsia="Times New Roman" w:hAnsi="Times New Roman" w:cs="Times New Roman" w:hint="default"/>
        <w:i w:val="0"/>
        <w:spacing w:val="-16"/>
        <w:w w:val="99"/>
        <w:sz w:val="28"/>
        <w:szCs w:val="28"/>
      </w:rPr>
    </w:lvl>
    <w:lvl w:ilvl="1" w:tplc="D6CA9300">
      <w:numFmt w:val="bullet"/>
      <w:lvlText w:val="•"/>
      <w:lvlJc w:val="left"/>
      <w:pPr>
        <w:ind w:left="1092" w:hanging="415"/>
      </w:pPr>
      <w:rPr>
        <w:rFonts w:hint="default"/>
      </w:rPr>
    </w:lvl>
    <w:lvl w:ilvl="2" w:tplc="148C7C68">
      <w:numFmt w:val="bullet"/>
      <w:lvlText w:val="•"/>
      <w:lvlJc w:val="left"/>
      <w:pPr>
        <w:ind w:left="2085" w:hanging="415"/>
      </w:pPr>
      <w:rPr>
        <w:rFonts w:hint="default"/>
      </w:rPr>
    </w:lvl>
    <w:lvl w:ilvl="3" w:tplc="342AA1D6">
      <w:numFmt w:val="bullet"/>
      <w:lvlText w:val="•"/>
      <w:lvlJc w:val="left"/>
      <w:pPr>
        <w:ind w:left="3077" w:hanging="415"/>
      </w:pPr>
      <w:rPr>
        <w:rFonts w:hint="default"/>
      </w:rPr>
    </w:lvl>
    <w:lvl w:ilvl="4" w:tplc="151076B8">
      <w:numFmt w:val="bullet"/>
      <w:lvlText w:val="•"/>
      <w:lvlJc w:val="left"/>
      <w:pPr>
        <w:ind w:left="4070" w:hanging="415"/>
      </w:pPr>
      <w:rPr>
        <w:rFonts w:hint="default"/>
      </w:rPr>
    </w:lvl>
    <w:lvl w:ilvl="5" w:tplc="E3BE848C">
      <w:numFmt w:val="bullet"/>
      <w:lvlText w:val="•"/>
      <w:lvlJc w:val="left"/>
      <w:pPr>
        <w:ind w:left="5063" w:hanging="415"/>
      </w:pPr>
      <w:rPr>
        <w:rFonts w:hint="default"/>
      </w:rPr>
    </w:lvl>
    <w:lvl w:ilvl="6" w:tplc="4EA2066E">
      <w:numFmt w:val="bullet"/>
      <w:lvlText w:val="•"/>
      <w:lvlJc w:val="left"/>
      <w:pPr>
        <w:ind w:left="6055" w:hanging="415"/>
      </w:pPr>
      <w:rPr>
        <w:rFonts w:hint="default"/>
      </w:rPr>
    </w:lvl>
    <w:lvl w:ilvl="7" w:tplc="061A607C">
      <w:numFmt w:val="bullet"/>
      <w:lvlText w:val="•"/>
      <w:lvlJc w:val="left"/>
      <w:pPr>
        <w:ind w:left="7048" w:hanging="415"/>
      </w:pPr>
      <w:rPr>
        <w:rFonts w:hint="default"/>
      </w:rPr>
    </w:lvl>
    <w:lvl w:ilvl="8" w:tplc="CFA20EAC">
      <w:numFmt w:val="bullet"/>
      <w:lvlText w:val="•"/>
      <w:lvlJc w:val="left"/>
      <w:pPr>
        <w:ind w:left="8041" w:hanging="415"/>
      </w:pPr>
      <w:rPr>
        <w:rFonts w:hint="default"/>
      </w:rPr>
    </w:lvl>
  </w:abstractNum>
  <w:abstractNum w:abstractNumId="30">
    <w:nsid w:val="49E76339"/>
    <w:multiLevelType w:val="hybridMultilevel"/>
    <w:tmpl w:val="B71AE9F2"/>
    <w:lvl w:ilvl="0" w:tplc="8B222A3A">
      <w:numFmt w:val="bullet"/>
      <w:lvlText w:val="•"/>
      <w:lvlJc w:val="left"/>
      <w:pPr>
        <w:ind w:left="103" w:hanging="242"/>
      </w:pPr>
      <w:rPr>
        <w:rFonts w:ascii="Times New Roman" w:eastAsia="Times New Roman" w:hAnsi="Times New Roman" w:cs="Times New Roman" w:hint="default"/>
        <w:w w:val="100"/>
        <w:sz w:val="23"/>
        <w:szCs w:val="23"/>
      </w:rPr>
    </w:lvl>
    <w:lvl w:ilvl="1" w:tplc="68B669BC">
      <w:numFmt w:val="bullet"/>
      <w:lvlText w:val="•"/>
      <w:lvlJc w:val="left"/>
      <w:pPr>
        <w:ind w:left="681" w:hanging="242"/>
      </w:pPr>
      <w:rPr>
        <w:rFonts w:hint="default"/>
      </w:rPr>
    </w:lvl>
    <w:lvl w:ilvl="2" w:tplc="F0CC590C">
      <w:numFmt w:val="bullet"/>
      <w:lvlText w:val="•"/>
      <w:lvlJc w:val="left"/>
      <w:pPr>
        <w:ind w:left="1262" w:hanging="242"/>
      </w:pPr>
      <w:rPr>
        <w:rFonts w:hint="default"/>
      </w:rPr>
    </w:lvl>
    <w:lvl w:ilvl="3" w:tplc="9D02F25E">
      <w:numFmt w:val="bullet"/>
      <w:lvlText w:val="•"/>
      <w:lvlJc w:val="left"/>
      <w:pPr>
        <w:ind w:left="1843" w:hanging="242"/>
      </w:pPr>
      <w:rPr>
        <w:rFonts w:hint="default"/>
      </w:rPr>
    </w:lvl>
    <w:lvl w:ilvl="4" w:tplc="82A469C6">
      <w:numFmt w:val="bullet"/>
      <w:lvlText w:val="•"/>
      <w:lvlJc w:val="left"/>
      <w:pPr>
        <w:ind w:left="2425" w:hanging="242"/>
      </w:pPr>
      <w:rPr>
        <w:rFonts w:hint="default"/>
      </w:rPr>
    </w:lvl>
    <w:lvl w:ilvl="5" w:tplc="4332412A">
      <w:numFmt w:val="bullet"/>
      <w:lvlText w:val="•"/>
      <w:lvlJc w:val="left"/>
      <w:pPr>
        <w:ind w:left="3006" w:hanging="242"/>
      </w:pPr>
      <w:rPr>
        <w:rFonts w:hint="default"/>
      </w:rPr>
    </w:lvl>
    <w:lvl w:ilvl="6" w:tplc="6248E29C">
      <w:numFmt w:val="bullet"/>
      <w:lvlText w:val="•"/>
      <w:lvlJc w:val="left"/>
      <w:pPr>
        <w:ind w:left="3587" w:hanging="242"/>
      </w:pPr>
      <w:rPr>
        <w:rFonts w:hint="default"/>
      </w:rPr>
    </w:lvl>
    <w:lvl w:ilvl="7" w:tplc="150A635E">
      <w:numFmt w:val="bullet"/>
      <w:lvlText w:val="•"/>
      <w:lvlJc w:val="left"/>
      <w:pPr>
        <w:ind w:left="4168" w:hanging="242"/>
      </w:pPr>
      <w:rPr>
        <w:rFonts w:hint="default"/>
      </w:rPr>
    </w:lvl>
    <w:lvl w:ilvl="8" w:tplc="7F10252A">
      <w:numFmt w:val="bullet"/>
      <w:lvlText w:val="•"/>
      <w:lvlJc w:val="left"/>
      <w:pPr>
        <w:ind w:left="4750" w:hanging="242"/>
      </w:pPr>
      <w:rPr>
        <w:rFonts w:hint="default"/>
      </w:rPr>
    </w:lvl>
  </w:abstractNum>
  <w:abstractNum w:abstractNumId="31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55B84A7C"/>
    <w:multiLevelType w:val="multilevel"/>
    <w:tmpl w:val="6F20A47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39" w:hanging="93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639" w:hanging="930"/>
      </w:pPr>
      <w:rPr>
        <w:rFonts w:hint="default"/>
      </w:rPr>
    </w:lvl>
    <w:lvl w:ilvl="3">
      <w:start w:val="3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3">
    <w:nsid w:val="56622607"/>
    <w:multiLevelType w:val="hybridMultilevel"/>
    <w:tmpl w:val="1AF822FE"/>
    <w:lvl w:ilvl="0" w:tplc="B23E61A8">
      <w:numFmt w:val="bullet"/>
      <w:lvlText w:val="-"/>
      <w:lvlJc w:val="left"/>
      <w:pPr>
        <w:ind w:left="108" w:hanging="152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BEB4A9A4">
      <w:numFmt w:val="bullet"/>
      <w:lvlText w:val="•"/>
      <w:lvlJc w:val="left"/>
      <w:pPr>
        <w:ind w:left="1092" w:hanging="152"/>
      </w:pPr>
      <w:rPr>
        <w:rFonts w:hint="default"/>
      </w:rPr>
    </w:lvl>
    <w:lvl w:ilvl="2" w:tplc="92D0CAA0">
      <w:numFmt w:val="bullet"/>
      <w:lvlText w:val="•"/>
      <w:lvlJc w:val="left"/>
      <w:pPr>
        <w:ind w:left="2085" w:hanging="152"/>
      </w:pPr>
      <w:rPr>
        <w:rFonts w:hint="default"/>
      </w:rPr>
    </w:lvl>
    <w:lvl w:ilvl="3" w:tplc="F39EC000">
      <w:numFmt w:val="bullet"/>
      <w:lvlText w:val="•"/>
      <w:lvlJc w:val="left"/>
      <w:pPr>
        <w:ind w:left="3077" w:hanging="152"/>
      </w:pPr>
      <w:rPr>
        <w:rFonts w:hint="default"/>
      </w:rPr>
    </w:lvl>
    <w:lvl w:ilvl="4" w:tplc="7228E5AC">
      <w:numFmt w:val="bullet"/>
      <w:lvlText w:val="•"/>
      <w:lvlJc w:val="left"/>
      <w:pPr>
        <w:ind w:left="4070" w:hanging="152"/>
      </w:pPr>
      <w:rPr>
        <w:rFonts w:hint="default"/>
      </w:rPr>
    </w:lvl>
    <w:lvl w:ilvl="5" w:tplc="888016CE">
      <w:numFmt w:val="bullet"/>
      <w:lvlText w:val="•"/>
      <w:lvlJc w:val="left"/>
      <w:pPr>
        <w:ind w:left="5063" w:hanging="152"/>
      </w:pPr>
      <w:rPr>
        <w:rFonts w:hint="default"/>
      </w:rPr>
    </w:lvl>
    <w:lvl w:ilvl="6" w:tplc="3C16828A">
      <w:numFmt w:val="bullet"/>
      <w:lvlText w:val="•"/>
      <w:lvlJc w:val="left"/>
      <w:pPr>
        <w:ind w:left="6055" w:hanging="152"/>
      </w:pPr>
      <w:rPr>
        <w:rFonts w:hint="default"/>
      </w:rPr>
    </w:lvl>
    <w:lvl w:ilvl="7" w:tplc="570E3538">
      <w:numFmt w:val="bullet"/>
      <w:lvlText w:val="•"/>
      <w:lvlJc w:val="left"/>
      <w:pPr>
        <w:ind w:left="7048" w:hanging="152"/>
      </w:pPr>
      <w:rPr>
        <w:rFonts w:hint="default"/>
      </w:rPr>
    </w:lvl>
    <w:lvl w:ilvl="8" w:tplc="0C3EE0EC">
      <w:numFmt w:val="bullet"/>
      <w:lvlText w:val="•"/>
      <w:lvlJc w:val="left"/>
      <w:pPr>
        <w:ind w:left="8041" w:hanging="152"/>
      </w:pPr>
      <w:rPr>
        <w:rFonts w:hint="default"/>
      </w:rPr>
    </w:lvl>
  </w:abstractNum>
  <w:abstractNum w:abstractNumId="34">
    <w:nsid w:val="56BD6AD7"/>
    <w:multiLevelType w:val="multilevel"/>
    <w:tmpl w:val="F5AE9F3E"/>
    <w:lvl w:ilvl="0">
      <w:start w:val="2"/>
      <w:numFmt w:val="decimal"/>
      <w:lvlText w:val="%1."/>
      <w:lvlJc w:val="left"/>
      <w:pPr>
        <w:ind w:left="1125" w:hanging="112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302" w:hanging="1125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479" w:hanging="1125"/>
      </w:pPr>
      <w:rPr>
        <w:rFonts w:hint="default"/>
      </w:rPr>
    </w:lvl>
    <w:lvl w:ilvl="3">
      <w:start w:val="3"/>
      <w:numFmt w:val="decimal"/>
      <w:lvlText w:val="%1.%2.%3.%4."/>
      <w:lvlJc w:val="left"/>
      <w:pPr>
        <w:ind w:left="1656" w:hanging="1125"/>
      </w:pPr>
      <w:rPr>
        <w:rFonts w:hint="default"/>
      </w:rPr>
    </w:lvl>
    <w:lvl w:ilvl="4">
      <w:start w:val="3"/>
      <w:numFmt w:val="decimal"/>
      <w:lvlText w:val="%1.%2.%3.%4.%5."/>
      <w:lvlJc w:val="left"/>
      <w:pPr>
        <w:ind w:left="1833" w:hanging="112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3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576" w:hanging="2160"/>
      </w:pPr>
      <w:rPr>
        <w:rFonts w:hint="default"/>
      </w:rPr>
    </w:lvl>
  </w:abstractNum>
  <w:abstractNum w:abstractNumId="35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66C0768"/>
    <w:multiLevelType w:val="hybridMultilevel"/>
    <w:tmpl w:val="C33085F8"/>
    <w:lvl w:ilvl="0" w:tplc="1BBEA988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7">
    <w:nsid w:val="73CA6BCA"/>
    <w:multiLevelType w:val="hybridMultilevel"/>
    <w:tmpl w:val="409E38DC"/>
    <w:lvl w:ilvl="0" w:tplc="1E027504">
      <w:start w:val="3"/>
      <w:numFmt w:val="decimal"/>
      <w:lvlText w:val="%1"/>
      <w:lvlJc w:val="left"/>
      <w:pPr>
        <w:ind w:left="3140" w:hanging="600"/>
      </w:pPr>
      <w:rPr>
        <w:rFonts w:hint="default"/>
      </w:rPr>
    </w:lvl>
    <w:lvl w:ilvl="1" w:tplc="97FC275E">
      <w:numFmt w:val="none"/>
      <w:lvlText w:val=""/>
      <w:lvlJc w:val="left"/>
      <w:pPr>
        <w:tabs>
          <w:tab w:val="num" w:pos="360"/>
        </w:tabs>
      </w:pPr>
    </w:lvl>
    <w:lvl w:ilvl="2" w:tplc="AF025A7E">
      <w:numFmt w:val="none"/>
      <w:lvlText w:val=""/>
      <w:lvlJc w:val="left"/>
      <w:pPr>
        <w:tabs>
          <w:tab w:val="num" w:pos="360"/>
        </w:tabs>
      </w:pPr>
    </w:lvl>
    <w:lvl w:ilvl="3" w:tplc="B9BE23A8">
      <w:start w:val="1"/>
      <w:numFmt w:val="decimal"/>
      <w:lvlText w:val="%4."/>
      <w:lvlJc w:val="left"/>
      <w:pPr>
        <w:ind w:left="916" w:hanging="348"/>
        <w:jc w:val="right"/>
      </w:pPr>
      <w:rPr>
        <w:rFonts w:ascii="Times New Roman" w:eastAsia="Times New Roman" w:hAnsi="Times New Roman" w:cs="Times New Roman" w:hint="default"/>
        <w:spacing w:val="-12"/>
        <w:w w:val="99"/>
        <w:sz w:val="28"/>
        <w:szCs w:val="28"/>
      </w:rPr>
    </w:lvl>
    <w:lvl w:ilvl="4" w:tplc="70C849BE">
      <w:numFmt w:val="bullet"/>
      <w:lvlText w:val="•"/>
      <w:lvlJc w:val="left"/>
      <w:pPr>
        <w:ind w:left="5515" w:hanging="348"/>
      </w:pPr>
      <w:rPr>
        <w:rFonts w:hint="default"/>
      </w:rPr>
    </w:lvl>
    <w:lvl w:ilvl="5" w:tplc="6560A7F4">
      <w:numFmt w:val="bullet"/>
      <w:lvlText w:val="•"/>
      <w:lvlJc w:val="left"/>
      <w:pPr>
        <w:ind w:left="6307" w:hanging="348"/>
      </w:pPr>
      <w:rPr>
        <w:rFonts w:hint="default"/>
      </w:rPr>
    </w:lvl>
    <w:lvl w:ilvl="6" w:tplc="BA90BA8A">
      <w:numFmt w:val="bullet"/>
      <w:lvlText w:val="•"/>
      <w:lvlJc w:val="left"/>
      <w:pPr>
        <w:ind w:left="7099" w:hanging="348"/>
      </w:pPr>
      <w:rPr>
        <w:rFonts w:hint="default"/>
      </w:rPr>
    </w:lvl>
    <w:lvl w:ilvl="7" w:tplc="DF2E8DD8">
      <w:numFmt w:val="bullet"/>
      <w:lvlText w:val="•"/>
      <w:lvlJc w:val="left"/>
      <w:pPr>
        <w:ind w:left="7890" w:hanging="348"/>
      </w:pPr>
      <w:rPr>
        <w:rFonts w:hint="default"/>
      </w:rPr>
    </w:lvl>
    <w:lvl w:ilvl="8" w:tplc="3AB24BDE">
      <w:numFmt w:val="bullet"/>
      <w:lvlText w:val="•"/>
      <w:lvlJc w:val="left"/>
      <w:pPr>
        <w:ind w:left="8682" w:hanging="348"/>
      </w:pPr>
      <w:rPr>
        <w:rFonts w:hint="default"/>
      </w:rPr>
    </w:lvl>
  </w:abstractNum>
  <w:abstractNum w:abstractNumId="38">
    <w:nsid w:val="769E5DE4"/>
    <w:multiLevelType w:val="hybridMultilevel"/>
    <w:tmpl w:val="9252EEB4"/>
    <w:lvl w:ilvl="0" w:tplc="F1CE2A4E">
      <w:numFmt w:val="bullet"/>
      <w:lvlText w:val="•"/>
      <w:lvlJc w:val="left"/>
      <w:pPr>
        <w:ind w:left="368" w:hanging="152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3D66D982">
      <w:numFmt w:val="bullet"/>
      <w:lvlText w:val="•"/>
      <w:lvlJc w:val="left"/>
      <w:pPr>
        <w:ind w:left="1378" w:hanging="152"/>
      </w:pPr>
      <w:rPr>
        <w:rFonts w:hint="default"/>
      </w:rPr>
    </w:lvl>
    <w:lvl w:ilvl="2" w:tplc="CBEC90F6">
      <w:numFmt w:val="bullet"/>
      <w:lvlText w:val="•"/>
      <w:lvlJc w:val="left"/>
      <w:pPr>
        <w:ind w:left="2397" w:hanging="152"/>
      </w:pPr>
      <w:rPr>
        <w:rFonts w:hint="default"/>
      </w:rPr>
    </w:lvl>
    <w:lvl w:ilvl="3" w:tplc="B3F6758E">
      <w:numFmt w:val="bullet"/>
      <w:lvlText w:val="•"/>
      <w:lvlJc w:val="left"/>
      <w:pPr>
        <w:ind w:left="3415" w:hanging="152"/>
      </w:pPr>
      <w:rPr>
        <w:rFonts w:hint="default"/>
      </w:rPr>
    </w:lvl>
    <w:lvl w:ilvl="4" w:tplc="38EAF922">
      <w:numFmt w:val="bullet"/>
      <w:lvlText w:val="•"/>
      <w:lvlJc w:val="left"/>
      <w:pPr>
        <w:ind w:left="4434" w:hanging="152"/>
      </w:pPr>
      <w:rPr>
        <w:rFonts w:hint="default"/>
      </w:rPr>
    </w:lvl>
    <w:lvl w:ilvl="5" w:tplc="3FB21FD2">
      <w:numFmt w:val="bullet"/>
      <w:lvlText w:val="•"/>
      <w:lvlJc w:val="left"/>
      <w:pPr>
        <w:ind w:left="5453" w:hanging="152"/>
      </w:pPr>
      <w:rPr>
        <w:rFonts w:hint="default"/>
      </w:rPr>
    </w:lvl>
    <w:lvl w:ilvl="6" w:tplc="27CAC0A6">
      <w:numFmt w:val="bullet"/>
      <w:lvlText w:val="•"/>
      <w:lvlJc w:val="left"/>
      <w:pPr>
        <w:ind w:left="6471" w:hanging="152"/>
      </w:pPr>
      <w:rPr>
        <w:rFonts w:hint="default"/>
      </w:rPr>
    </w:lvl>
    <w:lvl w:ilvl="7" w:tplc="267CCF16">
      <w:numFmt w:val="bullet"/>
      <w:lvlText w:val="•"/>
      <w:lvlJc w:val="left"/>
      <w:pPr>
        <w:ind w:left="7490" w:hanging="152"/>
      </w:pPr>
      <w:rPr>
        <w:rFonts w:hint="default"/>
      </w:rPr>
    </w:lvl>
    <w:lvl w:ilvl="8" w:tplc="F42E5242">
      <w:numFmt w:val="bullet"/>
      <w:lvlText w:val="•"/>
      <w:lvlJc w:val="left"/>
      <w:pPr>
        <w:ind w:left="8509" w:hanging="152"/>
      </w:pPr>
      <w:rPr>
        <w:rFonts w:hint="default"/>
      </w:rPr>
    </w:lvl>
  </w:abstractNum>
  <w:abstractNum w:abstractNumId="39">
    <w:nsid w:val="78116B48"/>
    <w:multiLevelType w:val="hybridMultilevel"/>
    <w:tmpl w:val="A1608488"/>
    <w:lvl w:ilvl="0" w:tplc="B2562B3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781B7FBB"/>
    <w:multiLevelType w:val="hybridMultilevel"/>
    <w:tmpl w:val="03B80464"/>
    <w:lvl w:ilvl="0" w:tplc="E2103C68">
      <w:numFmt w:val="bullet"/>
      <w:lvlText w:val="-"/>
      <w:lvlJc w:val="left"/>
      <w:pPr>
        <w:ind w:left="103" w:hanging="159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E6E45082">
      <w:numFmt w:val="bullet"/>
      <w:lvlText w:val="•"/>
      <w:lvlJc w:val="left"/>
      <w:pPr>
        <w:ind w:left="868" w:hanging="159"/>
      </w:pPr>
      <w:rPr>
        <w:rFonts w:hint="default"/>
      </w:rPr>
    </w:lvl>
    <w:lvl w:ilvl="2" w:tplc="F544E574">
      <w:numFmt w:val="bullet"/>
      <w:lvlText w:val="•"/>
      <w:lvlJc w:val="left"/>
      <w:pPr>
        <w:ind w:left="1637" w:hanging="159"/>
      </w:pPr>
      <w:rPr>
        <w:rFonts w:hint="default"/>
      </w:rPr>
    </w:lvl>
    <w:lvl w:ilvl="3" w:tplc="324CF8D4">
      <w:numFmt w:val="bullet"/>
      <w:lvlText w:val="•"/>
      <w:lvlJc w:val="left"/>
      <w:pPr>
        <w:ind w:left="2406" w:hanging="159"/>
      </w:pPr>
      <w:rPr>
        <w:rFonts w:hint="default"/>
      </w:rPr>
    </w:lvl>
    <w:lvl w:ilvl="4" w:tplc="830E36F0">
      <w:numFmt w:val="bullet"/>
      <w:lvlText w:val="•"/>
      <w:lvlJc w:val="left"/>
      <w:pPr>
        <w:ind w:left="3175" w:hanging="159"/>
      </w:pPr>
      <w:rPr>
        <w:rFonts w:hint="default"/>
      </w:rPr>
    </w:lvl>
    <w:lvl w:ilvl="5" w:tplc="E6FAB5D8">
      <w:numFmt w:val="bullet"/>
      <w:lvlText w:val="•"/>
      <w:lvlJc w:val="left"/>
      <w:pPr>
        <w:ind w:left="3944" w:hanging="159"/>
      </w:pPr>
      <w:rPr>
        <w:rFonts w:hint="default"/>
      </w:rPr>
    </w:lvl>
    <w:lvl w:ilvl="6" w:tplc="A5C04CAE">
      <w:numFmt w:val="bullet"/>
      <w:lvlText w:val="•"/>
      <w:lvlJc w:val="left"/>
      <w:pPr>
        <w:ind w:left="4713" w:hanging="159"/>
      </w:pPr>
      <w:rPr>
        <w:rFonts w:hint="default"/>
      </w:rPr>
    </w:lvl>
    <w:lvl w:ilvl="7" w:tplc="FDA41CB2">
      <w:numFmt w:val="bullet"/>
      <w:lvlText w:val="•"/>
      <w:lvlJc w:val="left"/>
      <w:pPr>
        <w:ind w:left="5482" w:hanging="159"/>
      </w:pPr>
      <w:rPr>
        <w:rFonts w:hint="default"/>
      </w:rPr>
    </w:lvl>
    <w:lvl w:ilvl="8" w:tplc="59D4B356">
      <w:numFmt w:val="bullet"/>
      <w:lvlText w:val="•"/>
      <w:lvlJc w:val="left"/>
      <w:pPr>
        <w:ind w:left="6251" w:hanging="159"/>
      </w:pPr>
      <w:rPr>
        <w:rFonts w:hint="default"/>
      </w:rPr>
    </w:lvl>
  </w:abstractNum>
  <w:abstractNum w:abstractNumId="41">
    <w:nsid w:val="7ACE0F51"/>
    <w:multiLevelType w:val="multilevel"/>
    <w:tmpl w:val="6F20A47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39" w:hanging="93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639" w:hanging="930"/>
      </w:pPr>
      <w:rPr>
        <w:rFonts w:hint="default"/>
      </w:rPr>
    </w:lvl>
    <w:lvl w:ilvl="3">
      <w:start w:val="3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>
    <w:abstractNumId w:val="36"/>
  </w:num>
  <w:num w:numId="2">
    <w:abstractNumId w:val="28"/>
  </w:num>
  <w:num w:numId="3">
    <w:abstractNumId w:val="35"/>
  </w:num>
  <w:num w:numId="4">
    <w:abstractNumId w:val="31"/>
  </w:num>
  <w:num w:numId="5">
    <w:abstractNumId w:val="21"/>
  </w:num>
  <w:num w:numId="6">
    <w:abstractNumId w:val="23"/>
  </w:num>
  <w:num w:numId="7">
    <w:abstractNumId w:val="20"/>
  </w:num>
  <w:num w:numId="8">
    <w:abstractNumId w:val="26"/>
  </w:num>
  <w:num w:numId="9">
    <w:abstractNumId w:val="33"/>
  </w:num>
  <w:num w:numId="10">
    <w:abstractNumId w:val="24"/>
  </w:num>
  <w:num w:numId="11">
    <w:abstractNumId w:val="25"/>
  </w:num>
  <w:num w:numId="12">
    <w:abstractNumId w:val="40"/>
  </w:num>
  <w:num w:numId="13">
    <w:abstractNumId w:val="29"/>
  </w:num>
  <w:num w:numId="14">
    <w:abstractNumId w:val="38"/>
  </w:num>
  <w:num w:numId="15">
    <w:abstractNumId w:val="30"/>
  </w:num>
  <w:num w:numId="16">
    <w:abstractNumId w:val="18"/>
  </w:num>
  <w:num w:numId="17">
    <w:abstractNumId w:val="16"/>
  </w:num>
  <w:num w:numId="18">
    <w:abstractNumId w:val="17"/>
  </w:num>
  <w:num w:numId="19">
    <w:abstractNumId w:val="27"/>
  </w:num>
  <w:num w:numId="20">
    <w:abstractNumId w:val="19"/>
  </w:num>
  <w:num w:numId="21">
    <w:abstractNumId w:val="37"/>
  </w:num>
  <w:num w:numId="22">
    <w:abstractNumId w:val="39"/>
  </w:num>
  <w:num w:numId="23">
    <w:abstractNumId w:val="41"/>
  </w:num>
  <w:num w:numId="24">
    <w:abstractNumId w:val="0"/>
  </w:num>
  <w:num w:numId="25">
    <w:abstractNumId w:val="1"/>
  </w:num>
  <w:num w:numId="26">
    <w:abstractNumId w:val="2"/>
  </w:num>
  <w:num w:numId="27">
    <w:abstractNumId w:val="3"/>
  </w:num>
  <w:num w:numId="28">
    <w:abstractNumId w:val="4"/>
  </w:num>
  <w:num w:numId="29">
    <w:abstractNumId w:val="5"/>
  </w:num>
  <w:num w:numId="30">
    <w:abstractNumId w:val="6"/>
  </w:num>
  <w:num w:numId="31">
    <w:abstractNumId w:val="7"/>
  </w:num>
  <w:num w:numId="32">
    <w:abstractNumId w:val="8"/>
  </w:num>
  <w:num w:numId="33">
    <w:abstractNumId w:val="9"/>
  </w:num>
  <w:num w:numId="34">
    <w:abstractNumId w:val="10"/>
  </w:num>
  <w:num w:numId="35">
    <w:abstractNumId w:val="11"/>
  </w:num>
  <w:num w:numId="36">
    <w:abstractNumId w:val="22"/>
  </w:num>
  <w:num w:numId="37">
    <w:abstractNumId w:val="32"/>
  </w:num>
  <w:num w:numId="38">
    <w:abstractNumId w:val="12"/>
  </w:num>
  <w:num w:numId="39">
    <w:abstractNumId w:val="13"/>
  </w:num>
  <w:num w:numId="40">
    <w:abstractNumId w:val="14"/>
  </w:num>
  <w:num w:numId="41">
    <w:abstractNumId w:val="15"/>
  </w:num>
  <w:num w:numId="42">
    <w:abstractNumId w:val="34"/>
  </w:num>
  <w:numIdMacAtCleanup w:val="2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260BB"/>
    <w:rsid w:val="00000674"/>
    <w:rsid w:val="00002F65"/>
    <w:rsid w:val="00011520"/>
    <w:rsid w:val="00012CC5"/>
    <w:rsid w:val="0001537E"/>
    <w:rsid w:val="00023CC4"/>
    <w:rsid w:val="00023DA0"/>
    <w:rsid w:val="00023F7F"/>
    <w:rsid w:val="0002421A"/>
    <w:rsid w:val="00024319"/>
    <w:rsid w:val="00044B8B"/>
    <w:rsid w:val="0006028A"/>
    <w:rsid w:val="000674A4"/>
    <w:rsid w:val="000708F7"/>
    <w:rsid w:val="000831A6"/>
    <w:rsid w:val="0008542E"/>
    <w:rsid w:val="00095B60"/>
    <w:rsid w:val="00096399"/>
    <w:rsid w:val="000A0EEB"/>
    <w:rsid w:val="000A1639"/>
    <w:rsid w:val="000A1C09"/>
    <w:rsid w:val="000A678D"/>
    <w:rsid w:val="000B42B5"/>
    <w:rsid w:val="000C161C"/>
    <w:rsid w:val="000D5D38"/>
    <w:rsid w:val="000D6D54"/>
    <w:rsid w:val="000E02D6"/>
    <w:rsid w:val="000E295F"/>
    <w:rsid w:val="000F0B66"/>
    <w:rsid w:val="000F7AFB"/>
    <w:rsid w:val="001011E8"/>
    <w:rsid w:val="00103EBD"/>
    <w:rsid w:val="00105323"/>
    <w:rsid w:val="00106098"/>
    <w:rsid w:val="00116253"/>
    <w:rsid w:val="00127C62"/>
    <w:rsid w:val="001347C6"/>
    <w:rsid w:val="00147D10"/>
    <w:rsid w:val="0015139C"/>
    <w:rsid w:val="001611C5"/>
    <w:rsid w:val="00162545"/>
    <w:rsid w:val="0017246C"/>
    <w:rsid w:val="001935FD"/>
    <w:rsid w:val="001A083B"/>
    <w:rsid w:val="001A73FE"/>
    <w:rsid w:val="001C1C9F"/>
    <w:rsid w:val="001E2817"/>
    <w:rsid w:val="001F090C"/>
    <w:rsid w:val="001F6E70"/>
    <w:rsid w:val="00200F7E"/>
    <w:rsid w:val="00204907"/>
    <w:rsid w:val="002065C2"/>
    <w:rsid w:val="00241CCA"/>
    <w:rsid w:val="00277CEC"/>
    <w:rsid w:val="00294EB5"/>
    <w:rsid w:val="00297C37"/>
    <w:rsid w:val="002A3F94"/>
    <w:rsid w:val="002B4FA7"/>
    <w:rsid w:val="002C6EAD"/>
    <w:rsid w:val="002E4566"/>
    <w:rsid w:val="002E6A1B"/>
    <w:rsid w:val="0030428F"/>
    <w:rsid w:val="00312F2C"/>
    <w:rsid w:val="003216AF"/>
    <w:rsid w:val="00333B1D"/>
    <w:rsid w:val="003469A3"/>
    <w:rsid w:val="003560DA"/>
    <w:rsid w:val="003640A3"/>
    <w:rsid w:val="00367228"/>
    <w:rsid w:val="0038121D"/>
    <w:rsid w:val="00381311"/>
    <w:rsid w:val="0038249A"/>
    <w:rsid w:val="00387230"/>
    <w:rsid w:val="00396291"/>
    <w:rsid w:val="003A4760"/>
    <w:rsid w:val="003C6645"/>
    <w:rsid w:val="003C7242"/>
    <w:rsid w:val="003D54A8"/>
    <w:rsid w:val="003E4F0A"/>
    <w:rsid w:val="003E5757"/>
    <w:rsid w:val="003F13A4"/>
    <w:rsid w:val="003F22B9"/>
    <w:rsid w:val="003F4EEC"/>
    <w:rsid w:val="003F6EFA"/>
    <w:rsid w:val="00401A6D"/>
    <w:rsid w:val="00413FAB"/>
    <w:rsid w:val="00414F2F"/>
    <w:rsid w:val="0044014E"/>
    <w:rsid w:val="0044165A"/>
    <w:rsid w:val="0045322D"/>
    <w:rsid w:val="00455411"/>
    <w:rsid w:val="00460435"/>
    <w:rsid w:val="00467E52"/>
    <w:rsid w:val="00467F5E"/>
    <w:rsid w:val="004A4895"/>
    <w:rsid w:val="004E2BFA"/>
    <w:rsid w:val="004E79F6"/>
    <w:rsid w:val="004F664E"/>
    <w:rsid w:val="00501331"/>
    <w:rsid w:val="0051064A"/>
    <w:rsid w:val="005106A9"/>
    <w:rsid w:val="005143DE"/>
    <w:rsid w:val="00514906"/>
    <w:rsid w:val="0052311F"/>
    <w:rsid w:val="00527D9D"/>
    <w:rsid w:val="0053207F"/>
    <w:rsid w:val="005362CE"/>
    <w:rsid w:val="005372AF"/>
    <w:rsid w:val="00546FC3"/>
    <w:rsid w:val="005575BA"/>
    <w:rsid w:val="00565AA2"/>
    <w:rsid w:val="0057739A"/>
    <w:rsid w:val="0058373B"/>
    <w:rsid w:val="005A5B39"/>
    <w:rsid w:val="005C1F06"/>
    <w:rsid w:val="005C4668"/>
    <w:rsid w:val="005D22E2"/>
    <w:rsid w:val="005E7AEF"/>
    <w:rsid w:val="005F2BB2"/>
    <w:rsid w:val="00600590"/>
    <w:rsid w:val="00601219"/>
    <w:rsid w:val="006014E1"/>
    <w:rsid w:val="00612832"/>
    <w:rsid w:val="00613156"/>
    <w:rsid w:val="006155D9"/>
    <w:rsid w:val="006420C8"/>
    <w:rsid w:val="0065625E"/>
    <w:rsid w:val="0067319A"/>
    <w:rsid w:val="00676299"/>
    <w:rsid w:val="006A05D4"/>
    <w:rsid w:val="006D1A01"/>
    <w:rsid w:val="006D3D6A"/>
    <w:rsid w:val="006E1470"/>
    <w:rsid w:val="006E3B04"/>
    <w:rsid w:val="006F0680"/>
    <w:rsid w:val="006F0954"/>
    <w:rsid w:val="0070434A"/>
    <w:rsid w:val="00723DE1"/>
    <w:rsid w:val="00724911"/>
    <w:rsid w:val="007407E7"/>
    <w:rsid w:val="00746F22"/>
    <w:rsid w:val="00774774"/>
    <w:rsid w:val="00776341"/>
    <w:rsid w:val="00791520"/>
    <w:rsid w:val="007A6524"/>
    <w:rsid w:val="007B7058"/>
    <w:rsid w:val="007C03CA"/>
    <w:rsid w:val="007D217D"/>
    <w:rsid w:val="007E60A0"/>
    <w:rsid w:val="00800D16"/>
    <w:rsid w:val="00806B37"/>
    <w:rsid w:val="00807B71"/>
    <w:rsid w:val="00810C01"/>
    <w:rsid w:val="0081670D"/>
    <w:rsid w:val="0082190E"/>
    <w:rsid w:val="00823913"/>
    <w:rsid w:val="00832DA9"/>
    <w:rsid w:val="00843680"/>
    <w:rsid w:val="00846044"/>
    <w:rsid w:val="00861F4B"/>
    <w:rsid w:val="00864274"/>
    <w:rsid w:val="00864A9F"/>
    <w:rsid w:val="00874C71"/>
    <w:rsid w:val="00882079"/>
    <w:rsid w:val="008837B8"/>
    <w:rsid w:val="008853B1"/>
    <w:rsid w:val="00885C3D"/>
    <w:rsid w:val="00885ECB"/>
    <w:rsid w:val="008928C3"/>
    <w:rsid w:val="008968F8"/>
    <w:rsid w:val="008A19C9"/>
    <w:rsid w:val="008A452B"/>
    <w:rsid w:val="008C3BBD"/>
    <w:rsid w:val="008D1636"/>
    <w:rsid w:val="008E0261"/>
    <w:rsid w:val="008E4049"/>
    <w:rsid w:val="008F2FD0"/>
    <w:rsid w:val="008F3B9A"/>
    <w:rsid w:val="00900C08"/>
    <w:rsid w:val="009225FD"/>
    <w:rsid w:val="009260BB"/>
    <w:rsid w:val="00926E00"/>
    <w:rsid w:val="00942141"/>
    <w:rsid w:val="0094301C"/>
    <w:rsid w:val="0095118F"/>
    <w:rsid w:val="0095279A"/>
    <w:rsid w:val="009536FB"/>
    <w:rsid w:val="00964F83"/>
    <w:rsid w:val="00970438"/>
    <w:rsid w:val="00971737"/>
    <w:rsid w:val="00972931"/>
    <w:rsid w:val="00992D62"/>
    <w:rsid w:val="00994B9C"/>
    <w:rsid w:val="0099612D"/>
    <w:rsid w:val="009A30CB"/>
    <w:rsid w:val="009B1DEC"/>
    <w:rsid w:val="009B36E3"/>
    <w:rsid w:val="009B5D7D"/>
    <w:rsid w:val="009C4C7A"/>
    <w:rsid w:val="009C6BF7"/>
    <w:rsid w:val="009D1C80"/>
    <w:rsid w:val="009D23C7"/>
    <w:rsid w:val="009D5A01"/>
    <w:rsid w:val="009F71DE"/>
    <w:rsid w:val="00A01AE4"/>
    <w:rsid w:val="00A0337B"/>
    <w:rsid w:val="00A11383"/>
    <w:rsid w:val="00A163BA"/>
    <w:rsid w:val="00A21614"/>
    <w:rsid w:val="00A30AFB"/>
    <w:rsid w:val="00A33FBF"/>
    <w:rsid w:val="00A80109"/>
    <w:rsid w:val="00A81FEE"/>
    <w:rsid w:val="00A83BE5"/>
    <w:rsid w:val="00AA0D04"/>
    <w:rsid w:val="00AC2D4D"/>
    <w:rsid w:val="00AC2EEE"/>
    <w:rsid w:val="00AC38AD"/>
    <w:rsid w:val="00AD2480"/>
    <w:rsid w:val="00B075C5"/>
    <w:rsid w:val="00B334D8"/>
    <w:rsid w:val="00B574C2"/>
    <w:rsid w:val="00B6355F"/>
    <w:rsid w:val="00B7224E"/>
    <w:rsid w:val="00B87930"/>
    <w:rsid w:val="00B93B0D"/>
    <w:rsid w:val="00B960F1"/>
    <w:rsid w:val="00B9703D"/>
    <w:rsid w:val="00BB10B5"/>
    <w:rsid w:val="00BB197A"/>
    <w:rsid w:val="00BB48EE"/>
    <w:rsid w:val="00BB735D"/>
    <w:rsid w:val="00BC128E"/>
    <w:rsid w:val="00BC78A4"/>
    <w:rsid w:val="00BD0B21"/>
    <w:rsid w:val="00BD2B31"/>
    <w:rsid w:val="00BD43D8"/>
    <w:rsid w:val="00BD5B60"/>
    <w:rsid w:val="00C244F2"/>
    <w:rsid w:val="00C32C75"/>
    <w:rsid w:val="00C35400"/>
    <w:rsid w:val="00C36A2D"/>
    <w:rsid w:val="00C37FBE"/>
    <w:rsid w:val="00C43982"/>
    <w:rsid w:val="00C55DA3"/>
    <w:rsid w:val="00C572A6"/>
    <w:rsid w:val="00C626B6"/>
    <w:rsid w:val="00C87034"/>
    <w:rsid w:val="00CB20C8"/>
    <w:rsid w:val="00CB59BE"/>
    <w:rsid w:val="00CD02EA"/>
    <w:rsid w:val="00CD0B85"/>
    <w:rsid w:val="00CD6F33"/>
    <w:rsid w:val="00CE0812"/>
    <w:rsid w:val="00CF6112"/>
    <w:rsid w:val="00D03AF9"/>
    <w:rsid w:val="00D12C40"/>
    <w:rsid w:val="00D246D3"/>
    <w:rsid w:val="00D26E4C"/>
    <w:rsid w:val="00D27D94"/>
    <w:rsid w:val="00D33617"/>
    <w:rsid w:val="00D37755"/>
    <w:rsid w:val="00D442BD"/>
    <w:rsid w:val="00D472D0"/>
    <w:rsid w:val="00D56BFE"/>
    <w:rsid w:val="00D74ED3"/>
    <w:rsid w:val="00D82E0D"/>
    <w:rsid w:val="00D920E3"/>
    <w:rsid w:val="00D92B58"/>
    <w:rsid w:val="00D97CD9"/>
    <w:rsid w:val="00DA334A"/>
    <w:rsid w:val="00DB1E4F"/>
    <w:rsid w:val="00DB2455"/>
    <w:rsid w:val="00DB7575"/>
    <w:rsid w:val="00DC0A24"/>
    <w:rsid w:val="00DC0BE2"/>
    <w:rsid w:val="00DC1DF3"/>
    <w:rsid w:val="00DF4A8D"/>
    <w:rsid w:val="00E07B4E"/>
    <w:rsid w:val="00E20989"/>
    <w:rsid w:val="00E2637E"/>
    <w:rsid w:val="00E650BB"/>
    <w:rsid w:val="00E70094"/>
    <w:rsid w:val="00E8473D"/>
    <w:rsid w:val="00E86970"/>
    <w:rsid w:val="00E93362"/>
    <w:rsid w:val="00EB1ABD"/>
    <w:rsid w:val="00EC1D34"/>
    <w:rsid w:val="00EC4A0C"/>
    <w:rsid w:val="00EC5ED6"/>
    <w:rsid w:val="00ED3050"/>
    <w:rsid w:val="00EE24F5"/>
    <w:rsid w:val="00EE2DFF"/>
    <w:rsid w:val="00EE4640"/>
    <w:rsid w:val="00EE5F57"/>
    <w:rsid w:val="00EF23BC"/>
    <w:rsid w:val="00F0341F"/>
    <w:rsid w:val="00F06A8B"/>
    <w:rsid w:val="00F122CE"/>
    <w:rsid w:val="00F23D95"/>
    <w:rsid w:val="00F256F9"/>
    <w:rsid w:val="00F46EF2"/>
    <w:rsid w:val="00F475B2"/>
    <w:rsid w:val="00F47B98"/>
    <w:rsid w:val="00F501EE"/>
    <w:rsid w:val="00F50D64"/>
    <w:rsid w:val="00F52BCA"/>
    <w:rsid w:val="00F67188"/>
    <w:rsid w:val="00F810C3"/>
    <w:rsid w:val="00F81E06"/>
    <w:rsid w:val="00F9496B"/>
    <w:rsid w:val="00F95BE6"/>
    <w:rsid w:val="00FB4339"/>
    <w:rsid w:val="00FB6376"/>
    <w:rsid w:val="00FC6EF2"/>
    <w:rsid w:val="00FC6F12"/>
    <w:rsid w:val="00FD5BC5"/>
    <w:rsid w:val="00FD5F66"/>
    <w:rsid w:val="00FD6C46"/>
    <w:rsid w:val="00FE21A4"/>
    <w:rsid w:val="00FE23BE"/>
    <w:rsid w:val="00FE4064"/>
    <w:rsid w:val="00FE516E"/>
    <w:rsid w:val="00FF3E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lock Text" w:uiPriority="29" w:qFormat="1"/>
    <w:lsdException w:name="Hyperlink" w:uiPriority="0"/>
    <w:lsdException w:name="Strong" w:semiHidden="0" w:uiPriority="22" w:unhideWhenUsed="0" w:qFormat="1"/>
    <w:lsdException w:name="Emphasis" w:semiHidden="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B60"/>
  </w:style>
  <w:style w:type="paragraph" w:styleId="1">
    <w:name w:val="heading 1"/>
    <w:basedOn w:val="a"/>
    <w:next w:val="a"/>
    <w:link w:val="10"/>
    <w:uiPriority w:val="9"/>
    <w:qFormat/>
    <w:rsid w:val="00BD5B6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qFormat/>
    <w:rsid w:val="00BD5B60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67629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45541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qFormat/>
    <w:rsid w:val="00455411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455411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qFormat/>
    <w:rsid w:val="00455411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455411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rsid w:val="00455411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uiPriority w:val="99"/>
    <w:rsid w:val="009260BB"/>
  </w:style>
  <w:style w:type="paragraph" w:styleId="a4">
    <w:name w:val="footnote text"/>
    <w:aliases w:val="Знак6,F1"/>
    <w:basedOn w:val="a"/>
    <w:link w:val="a5"/>
    <w:uiPriority w:val="99"/>
    <w:unhideWhenUsed/>
    <w:rsid w:val="009260BB"/>
    <w:pPr>
      <w:widowControl w:val="0"/>
      <w:spacing w:after="0" w:line="240" w:lineRule="auto"/>
      <w:ind w:firstLine="4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9260BB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rmal (Web)"/>
    <w:aliases w:val="Normal (Web) Char,Обычный (Web)"/>
    <w:basedOn w:val="a"/>
    <w:link w:val="a7"/>
    <w:uiPriority w:val="99"/>
    <w:unhideWhenUsed/>
    <w:rsid w:val="00BB48E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Zag11">
    <w:name w:val="Zag_11"/>
    <w:rsid w:val="00BB48EE"/>
  </w:style>
  <w:style w:type="paragraph" w:customStyle="1" w:styleId="Abstract">
    <w:name w:val="Abstract"/>
    <w:basedOn w:val="a"/>
    <w:link w:val="Abstract0"/>
    <w:rsid w:val="00BB48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B48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uiPriority w:val="99"/>
    <w:rsid w:val="00BB48EE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B48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8">
    <w:name w:val="А_основной"/>
    <w:basedOn w:val="a"/>
    <w:link w:val="a9"/>
    <w:uiPriority w:val="99"/>
    <w:qFormat/>
    <w:rsid w:val="00BB48EE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9">
    <w:name w:val="А_основной Знак"/>
    <w:link w:val="a8"/>
    <w:uiPriority w:val="99"/>
    <w:rsid w:val="00BB48EE"/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bstract0">
    <w:name w:val="Abstract Знак"/>
    <w:link w:val="Abstract"/>
    <w:rsid w:val="00BB48EE"/>
    <w:rPr>
      <w:rFonts w:ascii="Times New Roman" w:eastAsia="@Arial Unicode MS" w:hAnsi="Times New Roman" w:cs="Times New Roman"/>
      <w:sz w:val="28"/>
      <w:szCs w:val="28"/>
    </w:rPr>
  </w:style>
  <w:style w:type="paragraph" w:styleId="aa">
    <w:name w:val="List Paragraph"/>
    <w:basedOn w:val="a"/>
    <w:link w:val="ab"/>
    <w:uiPriority w:val="34"/>
    <w:qFormat/>
    <w:rsid w:val="005362CE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BD5B60"/>
    <w:rPr>
      <w:rFonts w:ascii="Times New Roman" w:eastAsia="@Arial Unicode MS" w:hAnsi="Times New Roman" w:cs="Times New Roman"/>
      <w:b/>
      <w:bCs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BD5B6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Osnova">
    <w:name w:val="Osnova"/>
    <w:basedOn w:val="a"/>
    <w:rsid w:val="00565AA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rsid w:val="00565AA2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67629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c">
    <w:name w:val="header"/>
    <w:basedOn w:val="a"/>
    <w:link w:val="ad"/>
    <w:uiPriority w:val="99"/>
    <w:unhideWhenUsed/>
    <w:rsid w:val="0067629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sid w:val="00676299"/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21">
    <w:name w:val="Оглавление (2) + Не полужирный"/>
    <w:basedOn w:val="a0"/>
    <w:rsid w:val="00676299"/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8249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b">
    <w:name w:val="Абзац списка Знак"/>
    <w:link w:val="aa"/>
    <w:uiPriority w:val="34"/>
    <w:locked/>
    <w:rsid w:val="009536FB"/>
  </w:style>
  <w:style w:type="character" w:customStyle="1" w:styleId="40">
    <w:name w:val="Заголовок 4 Знак"/>
    <w:basedOn w:val="a0"/>
    <w:link w:val="4"/>
    <w:uiPriority w:val="99"/>
    <w:rsid w:val="0045541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9"/>
    <w:rsid w:val="00455411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455411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rsid w:val="00455411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45541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455411"/>
    <w:rPr>
      <w:rFonts w:ascii="Arial" w:eastAsia="Times New Roman" w:hAnsi="Arial" w:cs="Arial"/>
    </w:rPr>
  </w:style>
  <w:style w:type="character" w:customStyle="1" w:styleId="95">
    <w:name w:val="Основной текст (9)5"/>
    <w:basedOn w:val="a0"/>
    <w:rsid w:val="00455411"/>
    <w:rPr>
      <w:rFonts w:ascii="Times New Roman" w:hAnsi="Times New Roman" w:cs="Times New Roman"/>
      <w:b/>
      <w:bCs/>
      <w:spacing w:val="0"/>
      <w:sz w:val="18"/>
      <w:szCs w:val="18"/>
      <w:lang w:bidi="ar-SA"/>
    </w:rPr>
  </w:style>
  <w:style w:type="paragraph" w:styleId="ae">
    <w:name w:val="Body Text"/>
    <w:basedOn w:val="a"/>
    <w:link w:val="af"/>
    <w:uiPriority w:val="99"/>
    <w:unhideWhenUsed/>
    <w:rsid w:val="00455411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rsid w:val="00455411"/>
  </w:style>
  <w:style w:type="character" w:customStyle="1" w:styleId="41">
    <w:name w:val="Основной текст + Полужирный4"/>
    <w:aliases w:val="Курсив8"/>
    <w:basedOn w:val="af"/>
    <w:rsid w:val="00455411"/>
    <w:rPr>
      <w:rFonts w:ascii="Times New Roman" w:hAnsi="Times New Roman" w:cs="Times New Roman" w:hint="default"/>
      <w:b/>
      <w:bCs/>
      <w:i/>
      <w:iCs/>
      <w:spacing w:val="0"/>
      <w:sz w:val="22"/>
      <w:szCs w:val="22"/>
      <w:lang w:bidi="ar-SA"/>
    </w:rPr>
  </w:style>
  <w:style w:type="character" w:styleId="af0">
    <w:name w:val="Hyperlink"/>
    <w:basedOn w:val="a0"/>
    <w:unhideWhenUsed/>
    <w:rsid w:val="00455411"/>
    <w:rPr>
      <w:color w:val="0000FF" w:themeColor="hyperlink"/>
      <w:u w:val="single"/>
    </w:rPr>
  </w:style>
  <w:style w:type="character" w:customStyle="1" w:styleId="11">
    <w:name w:val="Оглавление 1 Знак"/>
    <w:basedOn w:val="a0"/>
    <w:link w:val="12"/>
    <w:locked/>
    <w:rsid w:val="00455411"/>
    <w:rPr>
      <w:rFonts w:ascii="Times New Roman" w:hAnsi="Times New Roman" w:cs="Times New Roman"/>
      <w:b/>
      <w:bCs/>
      <w:i/>
      <w:sz w:val="28"/>
      <w:szCs w:val="28"/>
    </w:rPr>
  </w:style>
  <w:style w:type="paragraph" w:styleId="12">
    <w:name w:val="toc 1"/>
    <w:basedOn w:val="a"/>
    <w:next w:val="a"/>
    <w:link w:val="11"/>
    <w:autoRedefine/>
    <w:unhideWhenUsed/>
    <w:rsid w:val="00455411"/>
    <w:pPr>
      <w:tabs>
        <w:tab w:val="right" w:leader="dot" w:pos="6397"/>
      </w:tabs>
      <w:spacing w:after="0" w:line="240" w:lineRule="auto"/>
      <w:ind w:firstLine="709"/>
      <w:jc w:val="both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3">
    <w:name w:val="Оглавление (2)3"/>
    <w:basedOn w:val="11"/>
    <w:rsid w:val="00455411"/>
    <w:rPr>
      <w:noProof/>
    </w:rPr>
  </w:style>
  <w:style w:type="paragraph" w:styleId="af1">
    <w:name w:val="Balloon Text"/>
    <w:basedOn w:val="a"/>
    <w:link w:val="af2"/>
    <w:uiPriority w:val="99"/>
    <w:unhideWhenUsed/>
    <w:rsid w:val="004554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rsid w:val="00455411"/>
    <w:rPr>
      <w:rFonts w:ascii="Tahoma" w:hAnsi="Tahoma" w:cs="Tahoma"/>
      <w:sz w:val="16"/>
      <w:szCs w:val="16"/>
    </w:rPr>
  </w:style>
  <w:style w:type="table" w:styleId="af3">
    <w:name w:val="Table Grid"/>
    <w:basedOn w:val="a1"/>
    <w:uiPriority w:val="59"/>
    <w:rsid w:val="004554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2">
    <w:name w:val="toc 4"/>
    <w:basedOn w:val="a"/>
    <w:next w:val="a"/>
    <w:autoRedefine/>
    <w:uiPriority w:val="39"/>
    <w:unhideWhenUsed/>
    <w:rsid w:val="00455411"/>
    <w:pPr>
      <w:spacing w:after="100"/>
      <w:ind w:left="660"/>
    </w:pPr>
  </w:style>
  <w:style w:type="character" w:customStyle="1" w:styleId="14">
    <w:name w:val="Основной текст (14)_"/>
    <w:basedOn w:val="a0"/>
    <w:link w:val="141"/>
    <w:locked/>
    <w:rsid w:val="00455411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455411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7">
    <w:name w:val="Основной текст (17)_"/>
    <w:basedOn w:val="a0"/>
    <w:link w:val="171"/>
    <w:locked/>
    <w:rsid w:val="00455411"/>
    <w:rPr>
      <w:b/>
      <w:bCs/>
      <w:shd w:val="clear" w:color="auto" w:fill="FFFFFF"/>
    </w:rPr>
  </w:style>
  <w:style w:type="paragraph" w:customStyle="1" w:styleId="171">
    <w:name w:val="Основной текст (17)1"/>
    <w:basedOn w:val="a"/>
    <w:link w:val="17"/>
    <w:rsid w:val="00455411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character" w:customStyle="1" w:styleId="16">
    <w:name w:val="Основной текст + Полужирный16"/>
    <w:basedOn w:val="af"/>
    <w:rsid w:val="00455411"/>
    <w:rPr>
      <w:rFonts w:ascii="Times New Roman" w:eastAsia="Times New Roman" w:hAnsi="Times New Roman" w:cs="Times New Roman" w:hint="default"/>
      <w:b/>
      <w:bCs/>
      <w:spacing w:val="0"/>
      <w:sz w:val="22"/>
      <w:szCs w:val="24"/>
      <w:lang w:bidi="ar-SA"/>
    </w:rPr>
  </w:style>
  <w:style w:type="character" w:customStyle="1" w:styleId="170">
    <w:name w:val="Основной текст (17) + Не полужирный"/>
    <w:basedOn w:val="17"/>
    <w:rsid w:val="00455411"/>
  </w:style>
  <w:style w:type="character" w:customStyle="1" w:styleId="172">
    <w:name w:val="Основной текст (17)"/>
    <w:basedOn w:val="17"/>
    <w:rsid w:val="00455411"/>
    <w:rPr>
      <w:noProof/>
    </w:rPr>
  </w:style>
  <w:style w:type="character" w:customStyle="1" w:styleId="35">
    <w:name w:val="Заголовок №3 + Не полужирный5"/>
    <w:basedOn w:val="a0"/>
    <w:rsid w:val="00455411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0"/>
    <w:rsid w:val="00455411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"/>
    <w:rsid w:val="00455411"/>
    <w:rPr>
      <w:rFonts w:ascii="Times New Roman" w:hAnsi="Times New Roman" w:cs="Times New Roman" w:hint="default"/>
      <w:noProof/>
      <w:spacing w:val="0"/>
    </w:rPr>
  </w:style>
  <w:style w:type="character" w:customStyle="1" w:styleId="14103">
    <w:name w:val="Основной текст (14)103"/>
    <w:basedOn w:val="14"/>
    <w:rsid w:val="00455411"/>
    <w:rPr>
      <w:rFonts w:ascii="Times New Roman" w:hAnsi="Times New Roman" w:cs="Times New Roman" w:hint="default"/>
      <w:noProof/>
      <w:spacing w:val="0"/>
    </w:rPr>
  </w:style>
  <w:style w:type="character" w:customStyle="1" w:styleId="14101">
    <w:name w:val="Основной текст (14)101"/>
    <w:basedOn w:val="14"/>
    <w:rsid w:val="00455411"/>
    <w:rPr>
      <w:rFonts w:ascii="Times New Roman" w:hAnsi="Times New Roman" w:cs="Times New Roman" w:hint="default"/>
      <w:noProof/>
      <w:spacing w:val="0"/>
    </w:rPr>
  </w:style>
  <w:style w:type="character" w:customStyle="1" w:styleId="1499">
    <w:name w:val="Основной текст (14)99"/>
    <w:basedOn w:val="14"/>
    <w:rsid w:val="00455411"/>
    <w:rPr>
      <w:rFonts w:ascii="Times New Roman" w:hAnsi="Times New Roman" w:cs="Times New Roman" w:hint="default"/>
      <w:noProof/>
      <w:spacing w:val="0"/>
    </w:rPr>
  </w:style>
  <w:style w:type="character" w:customStyle="1" w:styleId="1497">
    <w:name w:val="Основной текст (14)97"/>
    <w:basedOn w:val="14"/>
    <w:rsid w:val="00455411"/>
    <w:rPr>
      <w:rFonts w:ascii="Times New Roman" w:hAnsi="Times New Roman" w:cs="Times New Roman" w:hint="default"/>
      <w:noProof/>
      <w:spacing w:val="0"/>
    </w:rPr>
  </w:style>
  <w:style w:type="paragraph" w:styleId="22">
    <w:name w:val="Body Text Indent 2"/>
    <w:basedOn w:val="a"/>
    <w:link w:val="24"/>
    <w:uiPriority w:val="99"/>
    <w:unhideWhenUsed/>
    <w:rsid w:val="0045541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2"/>
    <w:uiPriority w:val="99"/>
    <w:rsid w:val="00455411"/>
  </w:style>
  <w:style w:type="paragraph" w:styleId="af4">
    <w:name w:val="footer"/>
    <w:basedOn w:val="a"/>
    <w:link w:val="af5"/>
    <w:uiPriority w:val="99"/>
    <w:unhideWhenUsed/>
    <w:rsid w:val="004554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455411"/>
  </w:style>
  <w:style w:type="character" w:customStyle="1" w:styleId="dash041e0431044b0447043d044b0439char1">
    <w:name w:val="dash041e_0431_044b_0447_043d_044b_0439__char1"/>
    <w:uiPriority w:val="99"/>
    <w:rsid w:val="004554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6">
    <w:name w:val="Intense Quote"/>
    <w:basedOn w:val="a"/>
    <w:next w:val="a"/>
    <w:link w:val="af7"/>
    <w:uiPriority w:val="30"/>
    <w:qFormat/>
    <w:rsid w:val="00455411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7">
    <w:name w:val="Выделенная цитата Знак"/>
    <w:basedOn w:val="a0"/>
    <w:link w:val="af6"/>
    <w:uiPriority w:val="30"/>
    <w:rsid w:val="00455411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8">
    <w:name w:val="Сравнение редакций. Добавленный фрагмент"/>
    <w:uiPriority w:val="99"/>
    <w:rsid w:val="00455411"/>
    <w:rPr>
      <w:color w:val="000000"/>
      <w:shd w:val="clear" w:color="auto" w:fill="C1D7FF"/>
    </w:rPr>
  </w:style>
  <w:style w:type="paragraph" w:customStyle="1" w:styleId="91">
    <w:name w:val="Основной текст (9)1"/>
    <w:basedOn w:val="a"/>
    <w:rsid w:val="00455411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af9">
    <w:name w:val="Основной"/>
    <w:basedOn w:val="a"/>
    <w:link w:val="afa"/>
    <w:rsid w:val="00455411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b">
    <w:name w:val="Буллит"/>
    <w:basedOn w:val="af9"/>
    <w:link w:val="afc"/>
    <w:rsid w:val="00455411"/>
    <w:pPr>
      <w:ind w:firstLine="244"/>
    </w:pPr>
  </w:style>
  <w:style w:type="paragraph" w:customStyle="1" w:styleId="31">
    <w:name w:val="Заг 3"/>
    <w:basedOn w:val="a"/>
    <w:rsid w:val="00455411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character" w:customStyle="1" w:styleId="afd">
    <w:name w:val="Основной текст_"/>
    <w:link w:val="81"/>
    <w:locked/>
    <w:rsid w:val="00455411"/>
    <w:rPr>
      <w:rFonts w:ascii="Courier New" w:eastAsia="Courier New" w:hAnsi="Courier New" w:cs="Times New Roman"/>
      <w:spacing w:val="-20"/>
      <w:sz w:val="28"/>
      <w:szCs w:val="28"/>
      <w:shd w:val="clear" w:color="auto" w:fill="FFFFFF"/>
    </w:rPr>
  </w:style>
  <w:style w:type="paragraph" w:customStyle="1" w:styleId="81">
    <w:name w:val="Основной текст8"/>
    <w:basedOn w:val="a"/>
    <w:link w:val="afd"/>
    <w:rsid w:val="00455411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 w:cs="Times New Roman"/>
      <w:spacing w:val="-20"/>
      <w:sz w:val="28"/>
      <w:szCs w:val="28"/>
    </w:rPr>
  </w:style>
  <w:style w:type="character" w:customStyle="1" w:styleId="a7">
    <w:name w:val="Обычный (веб) Знак"/>
    <w:aliases w:val="Normal (Web) Char Знак,Обычный (Web) Знак"/>
    <w:link w:val="a6"/>
    <w:uiPriority w:val="99"/>
    <w:rsid w:val="00455411"/>
    <w:rPr>
      <w:rFonts w:ascii="Times New Roman" w:hAnsi="Times New Roman" w:cs="Times New Roman"/>
      <w:sz w:val="24"/>
      <w:szCs w:val="24"/>
    </w:rPr>
  </w:style>
  <w:style w:type="character" w:customStyle="1" w:styleId="afa">
    <w:name w:val="Основной Знак"/>
    <w:link w:val="af9"/>
    <w:rsid w:val="00455411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c">
    <w:name w:val="Буллит Знак"/>
    <w:basedOn w:val="afa"/>
    <w:link w:val="afb"/>
    <w:rsid w:val="00455411"/>
  </w:style>
  <w:style w:type="paragraph" w:customStyle="1" w:styleId="25">
    <w:name w:val="Заг 2"/>
    <w:basedOn w:val="a"/>
    <w:rsid w:val="00455411"/>
    <w:pPr>
      <w:keepNext/>
      <w:autoSpaceDE w:val="0"/>
      <w:autoSpaceDN w:val="0"/>
      <w:adjustRightInd w:val="0"/>
      <w:spacing w:before="283" w:after="170" w:line="296" w:lineRule="atLeast"/>
      <w:jc w:val="center"/>
      <w:textAlignment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afe">
    <w:name w:val="А ОСН ТЕКСТ"/>
    <w:basedOn w:val="a"/>
    <w:link w:val="aff"/>
    <w:rsid w:val="00455411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">
    <w:name w:val="А ОСН ТЕКСТ Знак"/>
    <w:basedOn w:val="a0"/>
    <w:link w:val="afe"/>
    <w:rsid w:val="00455411"/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32">
    <w:name w:val="Основной текст + Полужирный3"/>
    <w:aliases w:val="Курсив7"/>
    <w:basedOn w:val="af"/>
    <w:rsid w:val="00455411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">
    <w:name w:val="Основной текст + Курсив1"/>
    <w:basedOn w:val="af"/>
    <w:rsid w:val="00455411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paragraph" w:customStyle="1" w:styleId="msonormalcxspmiddle">
    <w:name w:val="msonormalcxspmiddle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1">
    <w:name w:val="zag1"/>
    <w:basedOn w:val="a"/>
    <w:rsid w:val="00455411"/>
    <w:pPr>
      <w:suppressAutoHyphens/>
      <w:spacing w:before="28" w:after="28" w:line="100" w:lineRule="atLeast"/>
    </w:pPr>
    <w:rPr>
      <w:rFonts w:ascii="Times New Roman" w:eastAsia="Times New Roman" w:hAnsi="Times New Roman" w:cs="Times New Roman"/>
      <w:kern w:val="1"/>
      <w:sz w:val="24"/>
      <w:szCs w:val="24"/>
      <w:lang w:eastAsia="hi-IN" w:bidi="hi-IN"/>
    </w:rPr>
  </w:style>
  <w:style w:type="paragraph" w:styleId="aff0">
    <w:name w:val="No Spacing"/>
    <w:link w:val="aff1"/>
    <w:uiPriority w:val="1"/>
    <w:qFormat/>
    <w:rsid w:val="00455411"/>
    <w:pPr>
      <w:spacing w:after="0" w:line="240" w:lineRule="auto"/>
    </w:pPr>
    <w:rPr>
      <w:rFonts w:eastAsiaTheme="minorHAnsi"/>
      <w:lang w:eastAsia="en-US"/>
    </w:rPr>
  </w:style>
  <w:style w:type="paragraph" w:styleId="aff2">
    <w:name w:val="Subtitle"/>
    <w:basedOn w:val="a"/>
    <w:next w:val="a"/>
    <w:link w:val="aff3"/>
    <w:uiPriority w:val="11"/>
    <w:qFormat/>
    <w:rsid w:val="0045541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character" w:customStyle="1" w:styleId="aff3">
    <w:name w:val="Подзаголовок Знак"/>
    <w:basedOn w:val="a0"/>
    <w:link w:val="aff2"/>
    <w:uiPriority w:val="11"/>
    <w:rsid w:val="004554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paragraph" w:styleId="aff4">
    <w:name w:val="Title"/>
    <w:basedOn w:val="a"/>
    <w:next w:val="a"/>
    <w:link w:val="aff5"/>
    <w:qFormat/>
    <w:rsid w:val="0045541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0"/>
    <w:link w:val="aff4"/>
    <w:rsid w:val="0045541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26">
    <w:name w:val="Основной текст2"/>
    <w:basedOn w:val="a"/>
    <w:rsid w:val="00455411"/>
    <w:pPr>
      <w:shd w:val="clear" w:color="auto" w:fill="FFFFFF"/>
      <w:spacing w:after="0" w:line="0" w:lineRule="atLeast"/>
      <w:ind w:hanging="480"/>
      <w:jc w:val="center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45541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71">
    <w:name w:val="Основной текст7"/>
    <w:basedOn w:val="a"/>
    <w:rsid w:val="00455411"/>
    <w:pPr>
      <w:shd w:val="clear" w:color="auto" w:fill="FFFFFF"/>
      <w:spacing w:after="0" w:line="415" w:lineRule="exact"/>
      <w:ind w:hanging="1460"/>
    </w:pPr>
    <w:rPr>
      <w:rFonts w:eastAsiaTheme="minorHAnsi"/>
      <w:spacing w:val="-20"/>
      <w:sz w:val="28"/>
      <w:szCs w:val="28"/>
      <w:lang w:eastAsia="en-US"/>
    </w:rPr>
  </w:style>
  <w:style w:type="character" w:customStyle="1" w:styleId="72">
    <w:name w:val="Основной текст (7)_"/>
    <w:basedOn w:val="a0"/>
    <w:link w:val="710"/>
    <w:uiPriority w:val="99"/>
    <w:locked/>
    <w:rsid w:val="00455411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"/>
    <w:link w:val="72"/>
    <w:uiPriority w:val="99"/>
    <w:rsid w:val="00455411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27">
    <w:name w:val="Основной текст + Курсив27"/>
    <w:uiPriority w:val="99"/>
    <w:rsid w:val="00455411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30">
    <w:name w:val="Основной текст + Курсив23"/>
    <w:uiPriority w:val="99"/>
    <w:rsid w:val="00455411"/>
    <w:rPr>
      <w:rFonts w:ascii="Times New Roman" w:hAnsi="Times New Roman" w:cs="Times New Roman"/>
      <w:i/>
      <w:iCs/>
      <w:spacing w:val="0"/>
      <w:sz w:val="25"/>
      <w:szCs w:val="25"/>
    </w:rPr>
  </w:style>
  <w:style w:type="character" w:customStyle="1" w:styleId="220">
    <w:name w:val="Основной текст + Курсив22"/>
    <w:uiPriority w:val="99"/>
    <w:rsid w:val="00455411"/>
    <w:rPr>
      <w:rFonts w:ascii="Times New Roman" w:hAnsi="Times New Roman" w:cs="Times New Roman"/>
      <w:i/>
      <w:iCs/>
      <w:spacing w:val="0"/>
      <w:sz w:val="25"/>
      <w:szCs w:val="25"/>
    </w:rPr>
  </w:style>
  <w:style w:type="paragraph" w:styleId="aff6">
    <w:name w:val="Body Text Indent"/>
    <w:basedOn w:val="a"/>
    <w:link w:val="aff7"/>
    <w:uiPriority w:val="99"/>
    <w:unhideWhenUsed/>
    <w:rsid w:val="00455411"/>
    <w:pPr>
      <w:spacing w:after="120"/>
      <w:ind w:left="283"/>
    </w:pPr>
    <w:rPr>
      <w:rFonts w:eastAsiaTheme="minorHAnsi"/>
      <w:lang w:eastAsia="en-US"/>
    </w:rPr>
  </w:style>
  <w:style w:type="character" w:customStyle="1" w:styleId="aff7">
    <w:name w:val="Основной текст с отступом Знак"/>
    <w:basedOn w:val="a0"/>
    <w:link w:val="aff6"/>
    <w:uiPriority w:val="99"/>
    <w:rsid w:val="00455411"/>
    <w:rPr>
      <w:rFonts w:eastAsiaTheme="minorHAnsi"/>
      <w:lang w:eastAsia="en-US"/>
    </w:rPr>
  </w:style>
  <w:style w:type="character" w:customStyle="1" w:styleId="FontStyle19">
    <w:name w:val="Font Style19"/>
    <w:rsid w:val="00455411"/>
    <w:rPr>
      <w:rFonts w:ascii="Times New Roman" w:hAnsi="Times New Roman" w:cs="Times New Roman" w:hint="default"/>
      <w:sz w:val="20"/>
      <w:szCs w:val="20"/>
    </w:rPr>
  </w:style>
  <w:style w:type="paragraph" w:customStyle="1" w:styleId="15">
    <w:name w:val="Основной текст1"/>
    <w:basedOn w:val="a"/>
    <w:uiPriority w:val="99"/>
    <w:rsid w:val="00455411"/>
    <w:pPr>
      <w:shd w:val="clear" w:color="auto" w:fill="FFFFFF"/>
      <w:spacing w:after="120" w:line="250" w:lineRule="exact"/>
      <w:jc w:val="both"/>
    </w:pPr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33">
    <w:name w:val="Основной текст + Курсив3"/>
    <w:basedOn w:val="a0"/>
    <w:uiPriority w:val="99"/>
    <w:rsid w:val="00455411"/>
    <w:rPr>
      <w:rFonts w:ascii="Times New Roman" w:hAnsi="Times New Roman" w:cs="Times New Roman"/>
      <w:i/>
      <w:iCs/>
      <w:spacing w:val="0"/>
      <w:sz w:val="18"/>
      <w:szCs w:val="18"/>
    </w:rPr>
  </w:style>
  <w:style w:type="character" w:styleId="aff8">
    <w:name w:val="Strong"/>
    <w:basedOn w:val="a0"/>
    <w:uiPriority w:val="22"/>
    <w:qFormat/>
    <w:rsid w:val="00455411"/>
    <w:rPr>
      <w:b/>
      <w:bCs/>
    </w:rPr>
  </w:style>
  <w:style w:type="paragraph" w:customStyle="1" w:styleId="Style6">
    <w:name w:val="Style6"/>
    <w:basedOn w:val="a"/>
    <w:uiPriority w:val="99"/>
    <w:rsid w:val="00455411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2">
    <w:name w:val="Style42"/>
    <w:basedOn w:val="a"/>
    <w:uiPriority w:val="99"/>
    <w:rsid w:val="00455411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455411"/>
    <w:rPr>
      <w:rFonts w:ascii="Times New Roman" w:hAnsi="Times New Roman" w:cs="Times New Roman"/>
      <w:sz w:val="24"/>
      <w:szCs w:val="24"/>
    </w:rPr>
  </w:style>
  <w:style w:type="character" w:customStyle="1" w:styleId="FontStyle80">
    <w:name w:val="Font Style80"/>
    <w:uiPriority w:val="99"/>
    <w:rsid w:val="00455411"/>
    <w:rPr>
      <w:rFonts w:ascii="Times New Roman" w:hAnsi="Times New Roman" w:cs="Times New Roman"/>
      <w:sz w:val="20"/>
      <w:szCs w:val="20"/>
    </w:rPr>
  </w:style>
  <w:style w:type="paragraph" w:customStyle="1" w:styleId="basetext">
    <w:name w:val="basetext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2">
    <w:name w:val="head2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455411"/>
  </w:style>
  <w:style w:type="paragraph" w:customStyle="1" w:styleId="Style7">
    <w:name w:val="Style7"/>
    <w:basedOn w:val="a"/>
    <w:uiPriority w:val="99"/>
    <w:rsid w:val="00455411"/>
    <w:pPr>
      <w:widowControl w:val="0"/>
      <w:autoSpaceDE w:val="0"/>
      <w:autoSpaceDN w:val="0"/>
      <w:adjustRightInd w:val="0"/>
      <w:spacing w:after="0" w:line="465" w:lineRule="exact"/>
      <w:jc w:val="both"/>
    </w:pPr>
    <w:rPr>
      <w:rFonts w:ascii="Tahoma" w:eastAsia="Times New Roman" w:hAnsi="Tahoma" w:cs="Tahoma"/>
      <w:sz w:val="24"/>
      <w:szCs w:val="24"/>
    </w:rPr>
  </w:style>
  <w:style w:type="table" w:customStyle="1" w:styleId="18">
    <w:name w:val="Сетка таблицы1"/>
    <w:basedOn w:val="a1"/>
    <w:next w:val="af3"/>
    <w:uiPriority w:val="59"/>
    <w:rsid w:val="0045541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8">
    <w:name w:val="Body Text 2"/>
    <w:basedOn w:val="a"/>
    <w:link w:val="29"/>
    <w:uiPriority w:val="99"/>
    <w:unhideWhenUsed/>
    <w:rsid w:val="00455411"/>
    <w:pPr>
      <w:spacing w:after="120" w:line="480" w:lineRule="auto"/>
    </w:pPr>
    <w:rPr>
      <w:rFonts w:eastAsiaTheme="minorHAnsi"/>
      <w:lang w:eastAsia="en-US"/>
    </w:rPr>
  </w:style>
  <w:style w:type="character" w:customStyle="1" w:styleId="29">
    <w:name w:val="Основной текст 2 Знак"/>
    <w:basedOn w:val="a0"/>
    <w:link w:val="28"/>
    <w:uiPriority w:val="99"/>
    <w:rsid w:val="00455411"/>
    <w:rPr>
      <w:rFonts w:eastAsiaTheme="minorHAnsi"/>
      <w:lang w:eastAsia="en-US"/>
    </w:rPr>
  </w:style>
  <w:style w:type="paragraph" w:styleId="34">
    <w:name w:val="Body Text 3"/>
    <w:basedOn w:val="a"/>
    <w:link w:val="36"/>
    <w:uiPriority w:val="99"/>
    <w:unhideWhenUsed/>
    <w:rsid w:val="00455411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6">
    <w:name w:val="Основной текст 3 Знак"/>
    <w:basedOn w:val="a0"/>
    <w:link w:val="34"/>
    <w:uiPriority w:val="99"/>
    <w:rsid w:val="00455411"/>
    <w:rPr>
      <w:rFonts w:ascii="Times New Roman" w:eastAsia="Times New Roman" w:hAnsi="Times New Roman" w:cs="Times New Roman"/>
      <w:sz w:val="16"/>
      <w:szCs w:val="16"/>
    </w:rPr>
  </w:style>
  <w:style w:type="paragraph" w:styleId="aff9">
    <w:name w:val="List Bullet"/>
    <w:basedOn w:val="a"/>
    <w:autoRedefine/>
    <w:unhideWhenUsed/>
    <w:rsid w:val="00455411"/>
    <w:pPr>
      <w:spacing w:after="0" w:line="240" w:lineRule="auto"/>
      <w:ind w:right="-2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fa">
    <w:name w:val="Emphasis"/>
    <w:basedOn w:val="a0"/>
    <w:uiPriority w:val="99"/>
    <w:qFormat/>
    <w:rsid w:val="00455411"/>
    <w:rPr>
      <w:i/>
      <w:iCs/>
    </w:rPr>
  </w:style>
  <w:style w:type="paragraph" w:customStyle="1" w:styleId="19">
    <w:name w:val="Абзац списка1"/>
    <w:basedOn w:val="a"/>
    <w:uiPriority w:val="99"/>
    <w:rsid w:val="00455411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ffb">
    <w:name w:val="page number"/>
    <w:basedOn w:val="a0"/>
    <w:unhideWhenUsed/>
    <w:rsid w:val="00455411"/>
  </w:style>
  <w:style w:type="paragraph" w:customStyle="1" w:styleId="210">
    <w:name w:val="Основной текст 21"/>
    <w:basedOn w:val="a"/>
    <w:rsid w:val="00455411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paragraph" w:customStyle="1" w:styleId="affc">
    <w:name w:val="Содержимое таблицы"/>
    <w:basedOn w:val="a"/>
    <w:rsid w:val="00455411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211">
    <w:name w:val="Основной текст с отступом 21"/>
    <w:basedOn w:val="a"/>
    <w:rsid w:val="00455411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1"/>
      <w:sz w:val="28"/>
      <w:szCs w:val="24"/>
      <w:lang w:eastAsia="hi-IN" w:bidi="hi-IN"/>
    </w:rPr>
  </w:style>
  <w:style w:type="paragraph" w:customStyle="1" w:styleId="221">
    <w:name w:val="Основной текст с отступом 22"/>
    <w:basedOn w:val="a"/>
    <w:rsid w:val="00455411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c23c0">
    <w:name w:val="c23 c0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c27">
    <w:name w:val="c4 c27"/>
    <w:basedOn w:val="a0"/>
    <w:rsid w:val="00455411"/>
  </w:style>
  <w:style w:type="paragraph" w:customStyle="1" w:styleId="c0">
    <w:name w:val="c0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455411"/>
  </w:style>
  <w:style w:type="character" w:customStyle="1" w:styleId="submenu-table">
    <w:name w:val="submenu-table"/>
    <w:basedOn w:val="a0"/>
    <w:rsid w:val="00455411"/>
  </w:style>
  <w:style w:type="paragraph" w:customStyle="1" w:styleId="Default">
    <w:name w:val="Default"/>
    <w:rsid w:val="00455411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1a">
    <w:name w:val="Стиль1"/>
    <w:basedOn w:val="a6"/>
    <w:link w:val="1b"/>
    <w:qFormat/>
    <w:rsid w:val="00455411"/>
    <w:pPr>
      <w:spacing w:before="0" w:beforeAutospacing="0" w:after="0" w:afterAutospacing="0"/>
      <w:ind w:firstLine="709"/>
      <w:jc w:val="both"/>
    </w:pPr>
    <w:rPr>
      <w:rFonts w:ascii="Calibri" w:eastAsia="Calibri" w:hAnsi="Calibri"/>
      <w:sz w:val="16"/>
      <w:szCs w:val="16"/>
    </w:rPr>
  </w:style>
  <w:style w:type="character" w:customStyle="1" w:styleId="1b">
    <w:name w:val="Стиль1 Знак"/>
    <w:link w:val="1a"/>
    <w:rsid w:val="00455411"/>
    <w:rPr>
      <w:rFonts w:ascii="Calibri" w:eastAsia="Calibri" w:hAnsi="Calibri" w:cs="Times New Roman"/>
      <w:sz w:val="16"/>
      <w:szCs w:val="16"/>
    </w:rPr>
  </w:style>
  <w:style w:type="paragraph" w:customStyle="1" w:styleId="affd">
    <w:name w:val="МОН основной"/>
    <w:basedOn w:val="a"/>
    <w:link w:val="affe"/>
    <w:rsid w:val="00455411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affe">
    <w:name w:val="МОН основной Знак"/>
    <w:link w:val="affd"/>
    <w:rsid w:val="00455411"/>
    <w:rPr>
      <w:rFonts w:ascii="Calibri" w:eastAsia="Times New Roman" w:hAnsi="Calibri" w:cs="Times New Roman"/>
      <w:sz w:val="20"/>
    </w:rPr>
  </w:style>
  <w:style w:type="paragraph" w:customStyle="1" w:styleId="2a">
    <w:name w:val="Абзац списка2"/>
    <w:basedOn w:val="a"/>
    <w:rsid w:val="00455411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Style3">
    <w:name w:val="Style3"/>
    <w:basedOn w:val="a"/>
    <w:rsid w:val="00455411"/>
    <w:pPr>
      <w:widowControl w:val="0"/>
      <w:autoSpaceDE w:val="0"/>
      <w:autoSpaceDN w:val="0"/>
      <w:adjustRightInd w:val="0"/>
      <w:spacing w:after="0" w:line="254" w:lineRule="exact"/>
      <w:ind w:firstLine="278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8">
    <w:name w:val="Font Style28"/>
    <w:rsid w:val="00455411"/>
    <w:rPr>
      <w:rFonts w:ascii="Times New Roman" w:hAnsi="Times New Roman"/>
      <w:sz w:val="26"/>
    </w:rPr>
  </w:style>
  <w:style w:type="paragraph" w:customStyle="1" w:styleId="c3">
    <w:name w:val="c3"/>
    <w:basedOn w:val="a"/>
    <w:rsid w:val="00455411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numbering" w:customStyle="1" w:styleId="1c">
    <w:name w:val="Нет списка1"/>
    <w:next w:val="a2"/>
    <w:uiPriority w:val="99"/>
    <w:semiHidden/>
    <w:unhideWhenUsed/>
    <w:rsid w:val="00455411"/>
  </w:style>
  <w:style w:type="paragraph" w:customStyle="1" w:styleId="ConsPlusNormal">
    <w:name w:val="ConsPlusNormal"/>
    <w:rsid w:val="0045541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">
    <w:name w:val="Заголовок статьи"/>
    <w:basedOn w:val="a"/>
    <w:next w:val="a"/>
    <w:rsid w:val="00455411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styleId="37">
    <w:name w:val="Body Text Indent 3"/>
    <w:basedOn w:val="a"/>
    <w:link w:val="38"/>
    <w:uiPriority w:val="99"/>
    <w:rsid w:val="00455411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uiPriority w:val="99"/>
    <w:rsid w:val="00455411"/>
    <w:rPr>
      <w:rFonts w:ascii="Times New Roman" w:eastAsia="Times New Roman" w:hAnsi="Times New Roman" w:cs="Times New Roman"/>
      <w:sz w:val="16"/>
      <w:szCs w:val="16"/>
    </w:rPr>
  </w:style>
  <w:style w:type="paragraph" w:styleId="afff0">
    <w:name w:val="Block Text"/>
    <w:basedOn w:val="a"/>
    <w:link w:val="afff1"/>
    <w:uiPriority w:val="29"/>
    <w:qFormat/>
    <w:rsid w:val="00455411"/>
    <w:pPr>
      <w:shd w:val="clear" w:color="auto" w:fill="FFFFFF"/>
      <w:spacing w:after="0" w:line="360" w:lineRule="auto"/>
      <w:ind w:left="6" w:right="11"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afff2">
    <w:name w:val="caption"/>
    <w:basedOn w:val="a"/>
    <w:next w:val="a"/>
    <w:uiPriority w:val="35"/>
    <w:qFormat/>
    <w:rsid w:val="00455411"/>
    <w:pPr>
      <w:spacing w:after="0" w:line="240" w:lineRule="auto"/>
      <w:ind w:left="113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40">
    <w:name w:val="Стиль Знак сноски + 14 пт"/>
    <w:rsid w:val="00455411"/>
    <w:rPr>
      <w:rFonts w:ascii="Times NR Cyr MT" w:hAnsi="Times NR Cyr MT"/>
      <w:sz w:val="28"/>
      <w:vertAlign w:val="superscript"/>
    </w:rPr>
  </w:style>
  <w:style w:type="paragraph" w:customStyle="1" w:styleId="1d">
    <w:name w:val="Текст1"/>
    <w:basedOn w:val="a"/>
    <w:rsid w:val="00455411"/>
    <w:pPr>
      <w:spacing w:after="0" w:line="259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e">
    <w:name w:val="Цитата1"/>
    <w:basedOn w:val="a"/>
    <w:rsid w:val="00455411"/>
    <w:pPr>
      <w:spacing w:after="0" w:line="259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"/>
    <w:rsid w:val="00455411"/>
    <w:pPr>
      <w:spacing w:before="60" w:after="0" w:line="259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styleId="afff3">
    <w:name w:val="Plain Text"/>
    <w:basedOn w:val="a"/>
    <w:link w:val="afff4"/>
    <w:rsid w:val="00455411"/>
    <w:pPr>
      <w:spacing w:after="0" w:line="259" w:lineRule="auto"/>
      <w:jc w:val="both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afff4">
    <w:name w:val="Текст Знак"/>
    <w:basedOn w:val="a0"/>
    <w:link w:val="afff3"/>
    <w:rsid w:val="00455411"/>
    <w:rPr>
      <w:rFonts w:ascii="Courier New" w:eastAsia="Times New Roman" w:hAnsi="Courier New" w:cs="Courier New"/>
      <w:bCs/>
      <w:sz w:val="20"/>
      <w:szCs w:val="28"/>
    </w:rPr>
  </w:style>
  <w:style w:type="paragraph" w:customStyle="1" w:styleId="125-0">
    <w:name w:val="Стиль По ширине Первая строка:  125 см Справа:  -0 см Междустр...."/>
    <w:basedOn w:val="a"/>
    <w:rsid w:val="00455411"/>
    <w:pPr>
      <w:widowControl w:val="0"/>
      <w:overflowPunct w:val="0"/>
      <w:autoSpaceDE w:val="0"/>
      <w:autoSpaceDN w:val="0"/>
      <w:adjustRightInd w:val="0"/>
      <w:spacing w:after="0" w:line="259" w:lineRule="auto"/>
      <w:ind w:right="-1" w:firstLine="709"/>
      <w:jc w:val="both"/>
      <w:textAlignment w:val="baseline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"/>
    <w:rsid w:val="00455411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5">
    <w:name w:val="Стиль Знак сноски + Черный"/>
    <w:rsid w:val="00455411"/>
    <w:rPr>
      <w:rFonts w:ascii="Times NR Cyr MT" w:hAnsi="Times NR Cyr MT"/>
      <w:color w:val="000000"/>
      <w:sz w:val="28"/>
      <w:vertAlign w:val="superscript"/>
    </w:rPr>
  </w:style>
  <w:style w:type="paragraph" w:customStyle="1" w:styleId="142">
    <w:name w:val="Стиль Название + 14 пт"/>
    <w:basedOn w:val="aff4"/>
    <w:rsid w:val="00455411"/>
    <w:pPr>
      <w:pBdr>
        <w:bottom w:val="none" w:sz="0" w:space="0" w:color="auto"/>
      </w:pBdr>
      <w:overflowPunct w:val="0"/>
      <w:autoSpaceDE w:val="0"/>
      <w:autoSpaceDN w:val="0"/>
      <w:adjustRightInd w:val="0"/>
      <w:spacing w:after="0" w:line="360" w:lineRule="exact"/>
      <w:ind w:firstLine="709"/>
      <w:contextualSpacing w:val="0"/>
      <w:jc w:val="both"/>
      <w:textAlignment w:val="baseline"/>
    </w:pPr>
    <w:rPr>
      <w:rFonts w:ascii="Times NR Cyr MT" w:eastAsia="Times New Roman" w:hAnsi="Times NR Cyr MT" w:cs="Times New Roman"/>
      <w:bCs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"/>
    <w:rsid w:val="00455411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"/>
    <w:rsid w:val="00455411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4"/>
    <w:rsid w:val="00455411"/>
    <w:pPr>
      <w:ind w:firstLine="0"/>
    </w:pPr>
    <w:rPr>
      <w:bCs/>
      <w:noProof/>
      <w:sz w:val="28"/>
      <w:szCs w:val="28"/>
    </w:rPr>
  </w:style>
  <w:style w:type="paragraph" w:customStyle="1" w:styleId="BodyText21250">
    <w:name w:val="Стиль Body Text 2 + Слева:  125 см Первая строка:  0 см"/>
    <w:basedOn w:val="a"/>
    <w:rsid w:val="00455411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character" w:customStyle="1" w:styleId="012">
    <w:name w:val="Стиль Знак сноски + уплотненный на  01 пт2"/>
    <w:rsid w:val="00455411"/>
    <w:rPr>
      <w:rFonts w:ascii="Times NR Cyr MT" w:hAnsi="Times NR Cyr M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455411"/>
    <w:rPr>
      <w:rFonts w:ascii="Times NR Cyr MT" w:hAnsi="Times NR Cyr MT"/>
      <w:color w:val="000000"/>
      <w:spacing w:val="-2"/>
      <w:sz w:val="28"/>
      <w:vertAlign w:val="superscript"/>
    </w:rPr>
  </w:style>
  <w:style w:type="paragraph" w:customStyle="1" w:styleId="2b">
    <w:name w:val="Обычный2"/>
    <w:rsid w:val="00455411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f">
    <w:name w:val="Обычный1"/>
    <w:rsid w:val="00455411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yle9">
    <w:name w:val="Style9"/>
    <w:basedOn w:val="a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6">
    <w:name w:val="Font Style46"/>
    <w:rsid w:val="00455411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uiPriority w:val="99"/>
    <w:rsid w:val="00455411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a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 Style14"/>
    <w:rsid w:val="00455411"/>
    <w:rPr>
      <w:rFonts w:ascii="Times New Roman" w:hAnsi="Times New Roman" w:cs="Times New Roman"/>
      <w:sz w:val="20"/>
      <w:szCs w:val="20"/>
    </w:rPr>
  </w:style>
  <w:style w:type="paragraph" w:customStyle="1" w:styleId="Style4">
    <w:name w:val="Style4"/>
    <w:basedOn w:val="a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455411"/>
    <w:rPr>
      <w:rFonts w:ascii="Times New Roman" w:hAnsi="Times New Roman" w:cs="Times New Roman"/>
      <w:sz w:val="20"/>
      <w:szCs w:val="20"/>
    </w:rPr>
  </w:style>
  <w:style w:type="paragraph" w:customStyle="1" w:styleId="2c">
    <w:name w:val="Стиль2"/>
    <w:basedOn w:val="a6"/>
    <w:link w:val="2d"/>
    <w:qFormat/>
    <w:rsid w:val="00455411"/>
    <w:pPr>
      <w:spacing w:before="0" w:beforeAutospacing="0" w:after="0" w:afterAutospacing="0"/>
      <w:ind w:firstLine="709"/>
      <w:jc w:val="both"/>
    </w:pPr>
    <w:rPr>
      <w:rFonts w:eastAsia="Times New Roman"/>
      <w:sz w:val="16"/>
      <w:szCs w:val="16"/>
    </w:rPr>
  </w:style>
  <w:style w:type="character" w:customStyle="1" w:styleId="2d">
    <w:name w:val="Стиль2 Знак"/>
    <w:link w:val="2c"/>
    <w:rsid w:val="00455411"/>
    <w:rPr>
      <w:rFonts w:ascii="Times New Roman" w:eastAsia="Times New Roman" w:hAnsi="Times New Roman" w:cs="Times New Roman"/>
      <w:sz w:val="16"/>
      <w:szCs w:val="16"/>
    </w:rPr>
  </w:style>
  <w:style w:type="character" w:customStyle="1" w:styleId="aff1">
    <w:name w:val="Без интервала Знак"/>
    <w:link w:val="aff0"/>
    <w:uiPriority w:val="1"/>
    <w:rsid w:val="00455411"/>
    <w:rPr>
      <w:rFonts w:eastAsiaTheme="minorHAnsi"/>
      <w:lang w:eastAsia="en-US"/>
    </w:rPr>
  </w:style>
  <w:style w:type="paragraph" w:styleId="2e">
    <w:name w:val="Quote"/>
    <w:basedOn w:val="a"/>
    <w:next w:val="a"/>
    <w:link w:val="2f"/>
    <w:uiPriority w:val="29"/>
    <w:qFormat/>
    <w:rsid w:val="00455411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2f">
    <w:name w:val="Цитата 2 Знак"/>
    <w:basedOn w:val="a0"/>
    <w:link w:val="2e"/>
    <w:uiPriority w:val="29"/>
    <w:rsid w:val="00455411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styleId="afff6">
    <w:name w:val="Subtle Emphasis"/>
    <w:uiPriority w:val="19"/>
    <w:qFormat/>
    <w:rsid w:val="00455411"/>
    <w:rPr>
      <w:i/>
      <w:iCs/>
      <w:color w:val="808080"/>
    </w:rPr>
  </w:style>
  <w:style w:type="character" w:styleId="afff7">
    <w:name w:val="Intense Emphasis"/>
    <w:uiPriority w:val="21"/>
    <w:qFormat/>
    <w:rsid w:val="00455411"/>
    <w:rPr>
      <w:b/>
      <w:bCs/>
      <w:i/>
      <w:iCs/>
      <w:color w:val="4F81BD"/>
    </w:rPr>
  </w:style>
  <w:style w:type="character" w:styleId="afff8">
    <w:name w:val="Subtle Reference"/>
    <w:uiPriority w:val="31"/>
    <w:qFormat/>
    <w:rsid w:val="00455411"/>
    <w:rPr>
      <w:smallCaps/>
      <w:color w:val="C0504D"/>
      <w:u w:val="single"/>
    </w:rPr>
  </w:style>
  <w:style w:type="character" w:styleId="afff9">
    <w:name w:val="Intense Reference"/>
    <w:uiPriority w:val="32"/>
    <w:qFormat/>
    <w:rsid w:val="00455411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33"/>
    <w:qFormat/>
    <w:rsid w:val="00455411"/>
    <w:rPr>
      <w:b/>
      <w:bCs/>
      <w:smallCaps/>
      <w:spacing w:val="5"/>
    </w:rPr>
  </w:style>
  <w:style w:type="paragraph" w:customStyle="1" w:styleId="alsta">
    <w:name w:val="alsta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stc">
    <w:name w:val="alstc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">
    <w:name w:val="Нет списка11"/>
    <w:next w:val="a2"/>
    <w:uiPriority w:val="99"/>
    <w:semiHidden/>
    <w:unhideWhenUsed/>
    <w:rsid w:val="00455411"/>
  </w:style>
  <w:style w:type="numbering" w:customStyle="1" w:styleId="111">
    <w:name w:val="Нет списка111"/>
    <w:next w:val="a2"/>
    <w:uiPriority w:val="99"/>
    <w:semiHidden/>
    <w:unhideWhenUsed/>
    <w:rsid w:val="00455411"/>
  </w:style>
  <w:style w:type="character" w:customStyle="1" w:styleId="FontStyle13">
    <w:name w:val="Font Style13"/>
    <w:rsid w:val="00455411"/>
    <w:rPr>
      <w:rFonts w:ascii="Times New Roman" w:eastAsia="Calibri" w:hAnsi="Times New Roman" w:cs="Times New Roman"/>
      <w:sz w:val="24"/>
      <w:szCs w:val="24"/>
      <w:lang w:val="ru-RU" w:eastAsia="en-US" w:bidi="ar-SA"/>
    </w:rPr>
  </w:style>
  <w:style w:type="character" w:customStyle="1" w:styleId="FontStyle11">
    <w:name w:val="Font Style11"/>
    <w:uiPriority w:val="99"/>
    <w:rsid w:val="00455411"/>
    <w:rPr>
      <w:rFonts w:ascii="Times New Roman" w:hAnsi="Times New Roman" w:cs="Times New Roman"/>
      <w:sz w:val="26"/>
      <w:szCs w:val="26"/>
    </w:rPr>
  </w:style>
  <w:style w:type="paragraph" w:customStyle="1" w:styleId="afffb">
    <w:name w:val="Знак"/>
    <w:basedOn w:val="a"/>
    <w:rsid w:val="00455411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rwrro">
    <w:name w:val="rwrro"/>
    <w:rsid w:val="00455411"/>
  </w:style>
  <w:style w:type="paragraph" w:customStyle="1" w:styleId="FR2">
    <w:name w:val="FR2"/>
    <w:rsid w:val="00455411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 Narrow" w:hAnsi="Arial Narrow"/>
      <w:sz w:val="28"/>
    </w:rPr>
  </w:style>
  <w:style w:type="paragraph" w:customStyle="1" w:styleId="BodyText21">
    <w:name w:val="Body Text 21"/>
    <w:basedOn w:val="a"/>
    <w:rsid w:val="00455411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rsid w:val="00455411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i/>
      <w:sz w:val="24"/>
    </w:rPr>
  </w:style>
  <w:style w:type="paragraph" w:styleId="HTML">
    <w:name w:val="HTML Preformatted"/>
    <w:basedOn w:val="a"/>
    <w:link w:val="HTML0"/>
    <w:rsid w:val="0045541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455411"/>
    <w:rPr>
      <w:rFonts w:ascii="Courier New" w:hAnsi="Courier New" w:cs="Courier New"/>
      <w:sz w:val="20"/>
    </w:rPr>
  </w:style>
  <w:style w:type="table" w:customStyle="1" w:styleId="2f0">
    <w:name w:val="Сетка таблицы2"/>
    <w:basedOn w:val="a1"/>
    <w:next w:val="af3"/>
    <w:uiPriority w:val="59"/>
    <w:rsid w:val="004554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">
    <w:name w:val="Сетка таблицы3"/>
    <w:basedOn w:val="a1"/>
    <w:next w:val="af3"/>
    <w:uiPriority w:val="59"/>
    <w:rsid w:val="004554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1">
    <w:name w:val="Цитата Знак"/>
    <w:link w:val="afff0"/>
    <w:uiPriority w:val="29"/>
    <w:rsid w:val="00455411"/>
    <w:rPr>
      <w:rFonts w:ascii="Times New Roman" w:eastAsia="Times New Roman" w:hAnsi="Times New Roman" w:cs="Times New Roman"/>
      <w:sz w:val="28"/>
      <w:szCs w:val="24"/>
      <w:shd w:val="clear" w:color="auto" w:fill="FFFFFF"/>
    </w:rPr>
  </w:style>
  <w:style w:type="paragraph" w:styleId="afffc">
    <w:name w:val="TOC Heading"/>
    <w:basedOn w:val="1"/>
    <w:next w:val="a"/>
    <w:uiPriority w:val="39"/>
    <w:unhideWhenUsed/>
    <w:qFormat/>
    <w:rsid w:val="00455411"/>
    <w:pPr>
      <w:spacing w:line="360" w:lineRule="auto"/>
      <w:jc w:val="center"/>
      <w:outlineLvl w:val="9"/>
    </w:pPr>
    <w:rPr>
      <w:rFonts w:ascii="Times New Roman" w:hAnsi="Times New Roman" w:cs="Times New Roman"/>
      <w:color w:val="auto"/>
    </w:rPr>
  </w:style>
  <w:style w:type="table" w:customStyle="1" w:styleId="43">
    <w:name w:val="Сетка таблицы4"/>
    <w:basedOn w:val="a1"/>
    <w:next w:val="af3"/>
    <w:uiPriority w:val="59"/>
    <w:rsid w:val="00455411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f3"/>
    <w:uiPriority w:val="59"/>
    <w:rsid w:val="00455411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455411"/>
  </w:style>
  <w:style w:type="paragraph" w:styleId="afffd">
    <w:name w:val="Document Map"/>
    <w:basedOn w:val="a"/>
    <w:link w:val="afffe"/>
    <w:rsid w:val="00455411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afffe">
    <w:name w:val="Схема документа Знак"/>
    <w:basedOn w:val="a0"/>
    <w:link w:val="afffd"/>
    <w:rsid w:val="00455411"/>
    <w:rPr>
      <w:rFonts w:ascii="Lucida Grande CY" w:hAnsi="Lucida Grande CY" w:cs="Lucida Grande CY"/>
      <w:sz w:val="24"/>
      <w:szCs w:val="24"/>
    </w:rPr>
  </w:style>
  <w:style w:type="paragraph" w:customStyle="1" w:styleId="affff">
    <w:name w:val="Пж Курсив"/>
    <w:basedOn w:val="af9"/>
    <w:rsid w:val="00455411"/>
    <w:rPr>
      <w:b/>
      <w:bCs/>
      <w:i/>
      <w:iCs/>
    </w:rPr>
  </w:style>
  <w:style w:type="character" w:customStyle="1" w:styleId="1f0">
    <w:name w:val="Основной текст Знак1"/>
    <w:uiPriority w:val="99"/>
    <w:semiHidden/>
    <w:rsid w:val="00455411"/>
    <w:rPr>
      <w:sz w:val="22"/>
      <w:szCs w:val="22"/>
      <w:lang w:eastAsia="en-US"/>
    </w:rPr>
  </w:style>
  <w:style w:type="character" w:customStyle="1" w:styleId="222">
    <w:name w:val="Заголовок №2 (2)_"/>
    <w:link w:val="2210"/>
    <w:rsid w:val="00455411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"/>
    <w:link w:val="222"/>
    <w:rsid w:val="00455411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</w:rPr>
  </w:style>
  <w:style w:type="paragraph" w:customStyle="1" w:styleId="-12">
    <w:name w:val="Цветной список - Акцент 12"/>
    <w:basedOn w:val="a"/>
    <w:qFormat/>
    <w:rsid w:val="00455411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4554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Zag10">
    <w:name w:val="Zag_1"/>
    <w:basedOn w:val="a"/>
    <w:uiPriority w:val="99"/>
    <w:rsid w:val="00455411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"/>
    <w:rsid w:val="00455411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1f1">
    <w:name w:val="Номер 1"/>
    <w:basedOn w:val="1"/>
    <w:qFormat/>
    <w:rsid w:val="00455411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eastAsia="Times New Roman" w:hAnsi="Times New Roman" w:cs="Times New Roman"/>
      <w:bCs w:val="0"/>
      <w:color w:val="auto"/>
      <w:szCs w:val="20"/>
    </w:rPr>
  </w:style>
  <w:style w:type="paragraph" w:customStyle="1" w:styleId="affff0">
    <w:name w:val="О_Т"/>
    <w:basedOn w:val="a"/>
    <w:link w:val="affff1"/>
    <w:rsid w:val="00455411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affff1">
    <w:name w:val="О_Т Знак"/>
    <w:basedOn w:val="a0"/>
    <w:link w:val="affff0"/>
    <w:rsid w:val="00455411"/>
    <w:rPr>
      <w:rFonts w:ascii="Arial" w:eastAsia="Times New Roman" w:hAnsi="Arial" w:cs="Times New Roman"/>
      <w:sz w:val="28"/>
      <w:szCs w:val="28"/>
    </w:rPr>
  </w:style>
  <w:style w:type="paragraph" w:customStyle="1" w:styleId="223">
    <w:name w:val="Основной текст 22"/>
    <w:basedOn w:val="a"/>
    <w:rsid w:val="00455411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separator1">
    <w:name w:val="article_separator1"/>
    <w:basedOn w:val="a0"/>
    <w:rsid w:val="00455411"/>
    <w:rPr>
      <w:vanish/>
      <w:webHidden w:val="0"/>
      <w:specVanish w:val="0"/>
    </w:rPr>
  </w:style>
  <w:style w:type="paragraph" w:customStyle="1" w:styleId="affff2">
    <w:name w:val="Сноска"/>
    <w:basedOn w:val="af9"/>
    <w:uiPriority w:val="99"/>
    <w:rsid w:val="00455411"/>
    <w:pPr>
      <w:spacing w:line="174" w:lineRule="atLeast"/>
    </w:pPr>
    <w:rPr>
      <w:rFonts w:eastAsiaTheme="minorEastAsia"/>
      <w:sz w:val="17"/>
      <w:szCs w:val="17"/>
    </w:rPr>
  </w:style>
  <w:style w:type="character" w:customStyle="1" w:styleId="1f2">
    <w:name w:val="Сноска1"/>
    <w:uiPriority w:val="99"/>
    <w:rsid w:val="00455411"/>
    <w:rPr>
      <w:rFonts w:ascii="Times New Roman" w:hAnsi="Times New Roman" w:cs="Times New Roman"/>
      <w:vertAlign w:val="superscript"/>
    </w:rPr>
  </w:style>
  <w:style w:type="paragraph" w:customStyle="1" w:styleId="3a">
    <w:name w:val="Стиль3"/>
    <w:basedOn w:val="3"/>
    <w:link w:val="3b"/>
    <w:qFormat/>
    <w:rsid w:val="00455411"/>
    <w:pPr>
      <w:spacing w:line="360" w:lineRule="auto"/>
    </w:pPr>
    <w:rPr>
      <w:rFonts w:ascii="Times New Roman" w:hAnsi="Times New Roman" w:cs="Times New Roman"/>
      <w:color w:val="auto"/>
      <w:sz w:val="28"/>
      <w:szCs w:val="28"/>
      <w:lang w:eastAsia="en-US"/>
    </w:rPr>
  </w:style>
  <w:style w:type="paragraph" w:customStyle="1" w:styleId="224">
    <w:name w:val="Стиль22"/>
    <w:basedOn w:val="3a"/>
    <w:link w:val="225"/>
    <w:qFormat/>
    <w:rsid w:val="00455411"/>
  </w:style>
  <w:style w:type="character" w:customStyle="1" w:styleId="3b">
    <w:name w:val="Стиль3 Знак"/>
    <w:basedOn w:val="30"/>
    <w:link w:val="3a"/>
    <w:rsid w:val="00455411"/>
    <w:rPr>
      <w:rFonts w:ascii="Times New Roman" w:hAnsi="Times New Roman" w:cs="Times New Roman"/>
      <w:b/>
      <w:bCs/>
      <w:sz w:val="28"/>
      <w:szCs w:val="28"/>
      <w:lang w:eastAsia="en-US"/>
    </w:rPr>
  </w:style>
  <w:style w:type="paragraph" w:customStyle="1" w:styleId="112">
    <w:name w:val="Стиль11"/>
    <w:basedOn w:val="1"/>
    <w:link w:val="113"/>
    <w:qFormat/>
    <w:rsid w:val="00455411"/>
    <w:pPr>
      <w:spacing w:line="360" w:lineRule="auto"/>
      <w:jc w:val="center"/>
    </w:pPr>
    <w:rPr>
      <w:rFonts w:ascii="Times New Roman" w:hAnsi="Times New Roman" w:cs="Times New Roman"/>
      <w:color w:val="auto"/>
      <w:lang w:eastAsia="en-US"/>
    </w:rPr>
  </w:style>
  <w:style w:type="character" w:customStyle="1" w:styleId="225">
    <w:name w:val="Стиль22 Знак"/>
    <w:basedOn w:val="3b"/>
    <w:link w:val="224"/>
    <w:rsid w:val="00455411"/>
  </w:style>
  <w:style w:type="character" w:customStyle="1" w:styleId="113">
    <w:name w:val="Стиль11 Знак"/>
    <w:basedOn w:val="10"/>
    <w:link w:val="112"/>
    <w:rsid w:val="00455411"/>
    <w:rPr>
      <w:rFonts w:ascii="Times New Roman" w:hAnsi="Times New Roman" w:cs="Times New Roman"/>
      <w:b/>
      <w:bCs/>
      <w:lang w:eastAsia="en-US"/>
    </w:rPr>
  </w:style>
  <w:style w:type="paragraph" w:customStyle="1" w:styleId="p1">
    <w:name w:val="p1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455411"/>
  </w:style>
  <w:style w:type="character" w:customStyle="1" w:styleId="s1">
    <w:name w:val="s1"/>
    <w:basedOn w:val="a0"/>
    <w:rsid w:val="00455411"/>
  </w:style>
  <w:style w:type="character" w:customStyle="1" w:styleId="s2">
    <w:name w:val="s2"/>
    <w:basedOn w:val="a0"/>
    <w:rsid w:val="00455411"/>
  </w:style>
  <w:style w:type="character" w:customStyle="1" w:styleId="s3">
    <w:name w:val="s3"/>
    <w:basedOn w:val="a0"/>
    <w:rsid w:val="00455411"/>
  </w:style>
  <w:style w:type="paragraph" w:customStyle="1" w:styleId="p4">
    <w:name w:val="p4"/>
    <w:basedOn w:val="a"/>
    <w:rsid w:val="004554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"/>
    <w:uiPriority w:val="99"/>
    <w:rsid w:val="00455411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"/>
    <w:uiPriority w:val="99"/>
    <w:rsid w:val="00455411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character" w:customStyle="1" w:styleId="2f1">
    <w:name w:val="Заголовок №2_"/>
    <w:link w:val="212"/>
    <w:rsid w:val="00455411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40">
    <w:name w:val="Заголовок №24"/>
    <w:basedOn w:val="2f1"/>
    <w:rsid w:val="00455411"/>
  </w:style>
  <w:style w:type="character" w:customStyle="1" w:styleId="231">
    <w:name w:val="Заголовок №23"/>
    <w:basedOn w:val="2f1"/>
    <w:rsid w:val="00455411"/>
  </w:style>
  <w:style w:type="character" w:customStyle="1" w:styleId="226">
    <w:name w:val="Заголовок №22"/>
    <w:basedOn w:val="2f1"/>
    <w:rsid w:val="00455411"/>
  </w:style>
  <w:style w:type="paragraph" w:customStyle="1" w:styleId="212">
    <w:name w:val="Заголовок №21"/>
    <w:basedOn w:val="a"/>
    <w:link w:val="2f1"/>
    <w:rsid w:val="00455411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44">
    <w:name w:val="Заг 4"/>
    <w:basedOn w:val="a"/>
    <w:rsid w:val="00455411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3">
    <w:name w:val="Ξαϋχνϋι"/>
    <w:basedOn w:val="a"/>
    <w:uiPriority w:val="99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4">
    <w:name w:val="Νξβϋι"/>
    <w:basedOn w:val="a"/>
    <w:uiPriority w:val="99"/>
    <w:rsid w:val="0045541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5">
    <w:name w:val="Буллит Курсив"/>
    <w:basedOn w:val="afb"/>
    <w:link w:val="affff6"/>
    <w:uiPriority w:val="99"/>
    <w:rsid w:val="00455411"/>
    <w:rPr>
      <w:i/>
      <w:iCs/>
    </w:rPr>
  </w:style>
  <w:style w:type="character" w:customStyle="1" w:styleId="affff6">
    <w:name w:val="Буллит Курсив Знак"/>
    <w:link w:val="affff5"/>
    <w:uiPriority w:val="99"/>
    <w:rsid w:val="00455411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3c">
    <w:name w:val="Заголовок 3+"/>
    <w:basedOn w:val="a"/>
    <w:rsid w:val="00455411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3d">
    <w:name w:val="toc 3"/>
    <w:basedOn w:val="a"/>
    <w:next w:val="a"/>
    <w:autoRedefine/>
    <w:uiPriority w:val="39"/>
    <w:unhideWhenUsed/>
    <w:rsid w:val="00455411"/>
    <w:pPr>
      <w:tabs>
        <w:tab w:val="right" w:leader="dot" w:pos="9628"/>
      </w:tabs>
      <w:spacing w:after="100"/>
      <w:ind w:left="284"/>
    </w:pPr>
    <w:rPr>
      <w:rFonts w:eastAsiaTheme="minorHAnsi"/>
      <w:lang w:eastAsia="en-US"/>
    </w:rPr>
  </w:style>
  <w:style w:type="paragraph" w:styleId="2f2">
    <w:name w:val="toc 2"/>
    <w:basedOn w:val="a"/>
    <w:next w:val="a"/>
    <w:autoRedefine/>
    <w:uiPriority w:val="39"/>
    <w:unhideWhenUsed/>
    <w:rsid w:val="00455411"/>
    <w:pPr>
      <w:tabs>
        <w:tab w:val="left" w:pos="567"/>
        <w:tab w:val="right" w:leader="dot" w:pos="9628"/>
      </w:tabs>
      <w:spacing w:after="0"/>
      <w:ind w:left="221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52">
    <w:name w:val="toc 5"/>
    <w:basedOn w:val="a"/>
    <w:next w:val="a"/>
    <w:autoRedefine/>
    <w:uiPriority w:val="39"/>
    <w:unhideWhenUsed/>
    <w:rsid w:val="00455411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455411"/>
    <w:pPr>
      <w:spacing w:after="100" w:line="259" w:lineRule="auto"/>
      <w:ind w:left="1100"/>
    </w:pPr>
  </w:style>
  <w:style w:type="paragraph" w:styleId="73">
    <w:name w:val="toc 7"/>
    <w:basedOn w:val="a"/>
    <w:next w:val="a"/>
    <w:autoRedefine/>
    <w:uiPriority w:val="39"/>
    <w:unhideWhenUsed/>
    <w:rsid w:val="00455411"/>
    <w:pPr>
      <w:spacing w:after="100" w:line="259" w:lineRule="auto"/>
      <w:ind w:left="1320"/>
    </w:pPr>
  </w:style>
  <w:style w:type="paragraph" w:styleId="82">
    <w:name w:val="toc 8"/>
    <w:basedOn w:val="a"/>
    <w:next w:val="a"/>
    <w:autoRedefine/>
    <w:uiPriority w:val="39"/>
    <w:unhideWhenUsed/>
    <w:rsid w:val="00455411"/>
    <w:pPr>
      <w:spacing w:after="100" w:line="259" w:lineRule="auto"/>
      <w:ind w:left="1540"/>
    </w:pPr>
  </w:style>
  <w:style w:type="paragraph" w:styleId="92">
    <w:name w:val="toc 9"/>
    <w:basedOn w:val="a"/>
    <w:next w:val="a"/>
    <w:autoRedefine/>
    <w:uiPriority w:val="39"/>
    <w:unhideWhenUsed/>
    <w:rsid w:val="00455411"/>
    <w:pPr>
      <w:spacing w:after="100" w:line="259" w:lineRule="auto"/>
      <w:ind w:left="1760"/>
    </w:pPr>
  </w:style>
  <w:style w:type="character" w:customStyle="1" w:styleId="53">
    <w:name w:val="Основной текст (5)_"/>
    <w:basedOn w:val="a0"/>
    <w:link w:val="510"/>
    <w:uiPriority w:val="99"/>
    <w:locked/>
    <w:rsid w:val="00455411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54">
    <w:name w:val="Основной текст (5) + Не курсив"/>
    <w:basedOn w:val="53"/>
    <w:uiPriority w:val="99"/>
    <w:rsid w:val="00455411"/>
  </w:style>
  <w:style w:type="paragraph" w:customStyle="1" w:styleId="510">
    <w:name w:val="Основной текст (5)1"/>
    <w:basedOn w:val="a"/>
    <w:link w:val="53"/>
    <w:uiPriority w:val="99"/>
    <w:rsid w:val="00455411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styleId="affff7">
    <w:name w:val="annotation reference"/>
    <w:basedOn w:val="a0"/>
    <w:uiPriority w:val="99"/>
    <w:semiHidden/>
    <w:unhideWhenUsed/>
    <w:rsid w:val="00455411"/>
    <w:rPr>
      <w:sz w:val="16"/>
      <w:szCs w:val="16"/>
    </w:rPr>
  </w:style>
  <w:style w:type="paragraph" w:styleId="affff8">
    <w:name w:val="annotation text"/>
    <w:basedOn w:val="a"/>
    <w:link w:val="affff9"/>
    <w:uiPriority w:val="99"/>
    <w:semiHidden/>
    <w:unhideWhenUsed/>
    <w:rsid w:val="00455411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f9">
    <w:name w:val="Текст примечания Знак"/>
    <w:basedOn w:val="a0"/>
    <w:link w:val="affff8"/>
    <w:uiPriority w:val="99"/>
    <w:semiHidden/>
    <w:rsid w:val="00455411"/>
    <w:rPr>
      <w:rFonts w:eastAsiaTheme="minorHAnsi"/>
      <w:sz w:val="20"/>
      <w:szCs w:val="20"/>
      <w:lang w:eastAsia="en-US"/>
    </w:rPr>
  </w:style>
  <w:style w:type="paragraph" w:styleId="affffa">
    <w:name w:val="annotation subject"/>
    <w:basedOn w:val="affff8"/>
    <w:next w:val="affff8"/>
    <w:link w:val="affffb"/>
    <w:uiPriority w:val="99"/>
    <w:semiHidden/>
    <w:unhideWhenUsed/>
    <w:rsid w:val="00455411"/>
    <w:rPr>
      <w:b/>
      <w:bCs/>
    </w:rPr>
  </w:style>
  <w:style w:type="character" w:customStyle="1" w:styleId="affffb">
    <w:name w:val="Тема примечания Знак"/>
    <w:basedOn w:val="affff9"/>
    <w:link w:val="affffa"/>
    <w:uiPriority w:val="99"/>
    <w:semiHidden/>
    <w:rsid w:val="00455411"/>
    <w:rPr>
      <w:b/>
      <w:bCs/>
    </w:rPr>
  </w:style>
  <w:style w:type="paragraph" w:styleId="affffc">
    <w:name w:val="Revision"/>
    <w:hidden/>
    <w:uiPriority w:val="99"/>
    <w:semiHidden/>
    <w:rsid w:val="00455411"/>
    <w:pPr>
      <w:spacing w:after="0" w:line="240" w:lineRule="auto"/>
    </w:pPr>
    <w:rPr>
      <w:rFonts w:eastAsiaTheme="minorHAnsi"/>
      <w:lang w:eastAsia="en-US"/>
    </w:rPr>
  </w:style>
  <w:style w:type="character" w:customStyle="1" w:styleId="WW-3">
    <w:name w:val="WW-Çàãîëîâîê ¹3"/>
    <w:basedOn w:val="a0"/>
    <w:rsid w:val="00455411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0"/>
    <w:rsid w:val="00455411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0"/>
    <w:rsid w:val="00455411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affffd">
    <w:name w:val="Гипертекстовая ссылка"/>
    <w:basedOn w:val="a0"/>
    <w:uiPriority w:val="99"/>
    <w:rsid w:val="00455411"/>
    <w:rPr>
      <w:color w:val="106BBE"/>
    </w:rPr>
  </w:style>
  <w:style w:type="paragraph" w:customStyle="1" w:styleId="Heading2">
    <w:name w:val="Heading 2"/>
    <w:basedOn w:val="a"/>
    <w:uiPriority w:val="1"/>
    <w:qFormat/>
    <w:rsid w:val="00885C3D"/>
    <w:pPr>
      <w:widowControl w:val="0"/>
      <w:spacing w:before="1" w:after="0" w:line="240" w:lineRule="auto"/>
      <w:ind w:left="107"/>
      <w:outlineLvl w:val="2"/>
    </w:pPr>
    <w:rPr>
      <w:rFonts w:ascii="Times New Roman" w:eastAsia="Times New Roman" w:hAnsi="Times New Roman" w:cs="Times New Roman"/>
      <w:b/>
      <w:bCs/>
      <w:sz w:val="24"/>
      <w:szCs w:val="24"/>
      <w:lang w:val="en-US" w:eastAsia="en-US"/>
    </w:rPr>
  </w:style>
  <w:style w:type="table" w:customStyle="1" w:styleId="TableNormal">
    <w:name w:val="Table Normal"/>
    <w:uiPriority w:val="2"/>
    <w:semiHidden/>
    <w:unhideWhenUsed/>
    <w:qFormat/>
    <w:rsid w:val="000A1C09"/>
    <w:pPr>
      <w:widowControl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0A1C09"/>
    <w:pPr>
      <w:widowControl w:val="0"/>
      <w:spacing w:after="0" w:line="240" w:lineRule="auto"/>
      <w:ind w:left="103"/>
    </w:pPr>
    <w:rPr>
      <w:rFonts w:ascii="Times New Roman" w:eastAsia="Times New Roman" w:hAnsi="Times New Roman" w:cs="Times New Roman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797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B27B01-8C8B-4849-BBF7-EE062C7609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1</TotalTime>
  <Pages>130</Pages>
  <Words>49577</Words>
  <Characters>282590</Characters>
  <Application>Microsoft Office Word</Application>
  <DocSecurity>0</DocSecurity>
  <Lines>2354</Lines>
  <Paragraphs>6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user</cp:lastModifiedBy>
  <cp:revision>43</cp:revision>
  <cp:lastPrinted>2017-09-18T00:03:00Z</cp:lastPrinted>
  <dcterms:created xsi:type="dcterms:W3CDTF">2015-06-16T16:18:00Z</dcterms:created>
  <dcterms:modified xsi:type="dcterms:W3CDTF">2017-10-12T10:28:00Z</dcterms:modified>
</cp:coreProperties>
</file>